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E428088" w14:textId="796DB0BE" w:rsidR="000B1868" w:rsidRPr="000A331A" w:rsidRDefault="00821233" w:rsidP="005A6203">
      <w:pPr>
        <w:ind w:firstLineChars="0" w:firstLine="0"/>
        <w:rPr>
          <w:rFonts w:ascii="黑体" w:eastAsia="黑体" w:hAnsi="黑体"/>
          <w:sz w:val="18"/>
        </w:rPr>
      </w:pPr>
      <w:r w:rsidRPr="00D568B1">
        <w:rPr>
          <w:rFonts w:ascii="黑体" w:eastAsia="黑体" w:hAnsi="黑体" w:hint="eastAsia"/>
          <w:sz w:val="18"/>
        </w:rPr>
        <w:t>附录：</w:t>
      </w:r>
      <w:r w:rsidR="00AD0846" w:rsidRPr="00D568B1">
        <w:rPr>
          <w:rFonts w:ascii="黑体" w:eastAsia="黑体" w:hAnsi="黑体" w:hint="eastAsia"/>
          <w:sz w:val="18"/>
        </w:rPr>
        <w:t>四种</w:t>
      </w:r>
      <w:bookmarkStart w:id="0" w:name="_GoBack"/>
      <w:bookmarkEnd w:id="0"/>
      <w:r w:rsidR="00DC5B30" w:rsidRPr="00D568B1">
        <w:rPr>
          <w:rFonts w:ascii="黑体" w:eastAsia="黑体" w:hAnsi="黑体" w:hint="eastAsia"/>
          <w:sz w:val="18"/>
        </w:rPr>
        <w:t>模型偏差</w:t>
      </w:r>
      <w:r w:rsidR="0037035C" w:rsidRPr="00D568B1">
        <w:rPr>
          <w:rFonts w:ascii="黑体" w:eastAsia="黑体" w:hAnsi="黑体" w:hint="eastAsia"/>
          <w:sz w:val="18"/>
        </w:rPr>
        <w:t>检测方法</w:t>
      </w:r>
    </w:p>
    <w:p w14:paraId="1B39DE24" w14:textId="77777777" w:rsidR="006023FD" w:rsidRPr="00226CAF" w:rsidRDefault="006023FD" w:rsidP="00C077AC">
      <w:pPr>
        <w:ind w:firstLineChars="0" w:firstLine="0"/>
        <w:jc w:val="center"/>
        <w:rPr>
          <w:rFonts w:ascii="黑体" w:eastAsia="黑体" w:hAnsi="黑体"/>
          <w:sz w:val="18"/>
        </w:rPr>
      </w:pPr>
    </w:p>
    <w:tbl>
      <w:tblPr>
        <w:tblStyle w:val="af9"/>
        <w:tblW w:w="9638" w:type="dxa"/>
        <w:jc w:val="center"/>
        <w:tblLook w:val="04A0" w:firstRow="1" w:lastRow="0" w:firstColumn="1" w:lastColumn="0" w:noHBand="0" w:noVBand="1"/>
      </w:tblPr>
      <w:tblGrid>
        <w:gridCol w:w="1134"/>
        <w:gridCol w:w="5102"/>
        <w:gridCol w:w="3402"/>
      </w:tblGrid>
      <w:tr w:rsidR="0054282F" w:rsidRPr="003206D6" w14:paraId="104399BF" w14:textId="77777777" w:rsidTr="00C91497">
        <w:trPr>
          <w:trHeight w:val="622"/>
          <w:jc w:val="center"/>
        </w:trPr>
        <w:tc>
          <w:tcPr>
            <w:tcW w:w="1134" w:type="dxa"/>
            <w:vAlign w:val="center"/>
          </w:tcPr>
          <w:p w14:paraId="14F5842C" w14:textId="77777777" w:rsidR="00C80F80" w:rsidRPr="003206D6" w:rsidRDefault="004E3CD9" w:rsidP="00C36516">
            <w:pPr>
              <w:snapToGrid w:val="0"/>
              <w:ind w:firstLineChars="0" w:firstLine="0"/>
              <w:jc w:val="center"/>
              <w:rPr>
                <w:sz w:val="18"/>
                <w:szCs w:val="18"/>
              </w:rPr>
            </w:pPr>
            <w:r w:rsidRPr="003206D6">
              <w:rPr>
                <w:rFonts w:hint="eastAsia"/>
                <w:sz w:val="18"/>
                <w:szCs w:val="18"/>
              </w:rPr>
              <w:t>模型偏差</w:t>
            </w:r>
          </w:p>
          <w:p w14:paraId="0217CD1A" w14:textId="1D95C00D" w:rsidR="004E3CD9" w:rsidRPr="003206D6" w:rsidRDefault="004E3CD9" w:rsidP="00C36516">
            <w:pPr>
              <w:snapToGrid w:val="0"/>
              <w:ind w:firstLineChars="0" w:firstLine="0"/>
              <w:jc w:val="center"/>
              <w:rPr>
                <w:sz w:val="18"/>
                <w:szCs w:val="18"/>
              </w:rPr>
            </w:pPr>
            <w:r w:rsidRPr="003206D6">
              <w:rPr>
                <w:rFonts w:hint="eastAsia"/>
                <w:sz w:val="18"/>
                <w:szCs w:val="18"/>
              </w:rPr>
              <w:t>检测方法</w:t>
            </w:r>
          </w:p>
        </w:tc>
        <w:tc>
          <w:tcPr>
            <w:tcW w:w="5102" w:type="dxa"/>
            <w:vAlign w:val="center"/>
          </w:tcPr>
          <w:p w14:paraId="037B0621" w14:textId="5D5FD9FA" w:rsidR="004E3CD9" w:rsidRPr="003206D6" w:rsidRDefault="00833AEB" w:rsidP="00C36516">
            <w:pPr>
              <w:snapToGrid w:val="0"/>
              <w:ind w:firstLineChars="0" w:firstLine="0"/>
              <w:jc w:val="center"/>
              <w:rPr>
                <w:sz w:val="18"/>
                <w:szCs w:val="18"/>
              </w:rPr>
            </w:pPr>
            <w:r w:rsidRPr="003206D6">
              <w:rPr>
                <w:rFonts w:hint="eastAsia"/>
                <w:sz w:val="18"/>
                <w:szCs w:val="18"/>
              </w:rPr>
              <w:t>基于</w:t>
            </w:r>
            <w:r w:rsidR="00134A68" w:rsidRPr="003206D6">
              <w:rPr>
                <w:rFonts w:hint="eastAsia"/>
                <w:sz w:val="18"/>
                <w:szCs w:val="18"/>
              </w:rPr>
              <w:t>模型偏差检测</w:t>
            </w:r>
            <w:r w:rsidRPr="003206D6">
              <w:rPr>
                <w:rFonts w:hint="eastAsia"/>
                <w:sz w:val="18"/>
                <w:szCs w:val="18"/>
              </w:rPr>
              <w:t>理论</w:t>
            </w:r>
            <w:r w:rsidR="00B93B26" w:rsidRPr="003206D6">
              <w:rPr>
                <w:rFonts w:hint="eastAsia"/>
                <w:sz w:val="18"/>
                <w:szCs w:val="18"/>
              </w:rPr>
              <w:t>框架</w:t>
            </w:r>
            <w:r w:rsidRPr="003206D6">
              <w:rPr>
                <w:rFonts w:hint="eastAsia"/>
                <w:sz w:val="18"/>
                <w:szCs w:val="18"/>
              </w:rPr>
              <w:t>的具体</w:t>
            </w:r>
            <w:r w:rsidR="00B93B26" w:rsidRPr="003206D6">
              <w:rPr>
                <w:rFonts w:hint="eastAsia"/>
                <w:sz w:val="18"/>
                <w:szCs w:val="18"/>
              </w:rPr>
              <w:t>实现</w:t>
            </w:r>
          </w:p>
        </w:tc>
        <w:tc>
          <w:tcPr>
            <w:tcW w:w="3402" w:type="dxa"/>
            <w:vAlign w:val="center"/>
          </w:tcPr>
          <w:p w14:paraId="66240E40" w14:textId="2D95006D" w:rsidR="004E3CD9" w:rsidRPr="003206D6" w:rsidRDefault="00B93B26" w:rsidP="00C36516">
            <w:pPr>
              <w:snapToGrid w:val="0"/>
              <w:ind w:firstLineChars="0" w:firstLine="0"/>
              <w:jc w:val="center"/>
              <w:rPr>
                <w:sz w:val="18"/>
                <w:szCs w:val="18"/>
              </w:rPr>
            </w:pPr>
            <w:r w:rsidRPr="003206D6">
              <w:rPr>
                <w:rFonts w:hint="eastAsia"/>
                <w:sz w:val="18"/>
                <w:szCs w:val="18"/>
              </w:rPr>
              <w:t>参数</w:t>
            </w:r>
            <w:r w:rsidR="00BF7044" w:rsidRPr="003206D6">
              <w:rPr>
                <w:rFonts w:hint="eastAsia"/>
                <w:sz w:val="18"/>
                <w:szCs w:val="18"/>
              </w:rPr>
              <w:t>解释</w:t>
            </w:r>
          </w:p>
        </w:tc>
      </w:tr>
      <w:tr w:rsidR="0054282F" w:rsidRPr="003206D6" w14:paraId="316C504F" w14:textId="77777777" w:rsidTr="00C91497">
        <w:trPr>
          <w:trHeight w:val="51"/>
          <w:jc w:val="center"/>
        </w:trPr>
        <w:tc>
          <w:tcPr>
            <w:tcW w:w="1134" w:type="dxa"/>
            <w:vMerge w:val="restart"/>
            <w:vAlign w:val="center"/>
          </w:tcPr>
          <w:p w14:paraId="0D55E0AD" w14:textId="6FDF2F71" w:rsidR="001A07B6" w:rsidRPr="003206D6" w:rsidRDefault="001A07B6" w:rsidP="00C36516">
            <w:pPr>
              <w:snapToGrid w:val="0"/>
              <w:ind w:firstLineChars="0" w:firstLine="0"/>
              <w:jc w:val="center"/>
              <w:rPr>
                <w:sz w:val="18"/>
                <w:szCs w:val="18"/>
              </w:rPr>
            </w:pPr>
            <w:r w:rsidRPr="003206D6">
              <w:rPr>
                <w:sz w:val="18"/>
                <w:szCs w:val="18"/>
              </w:rPr>
              <w:t>SWDetector</w:t>
            </w:r>
          </w:p>
        </w:tc>
        <w:tc>
          <w:tcPr>
            <w:tcW w:w="5102" w:type="dxa"/>
            <w:vAlign w:val="center"/>
          </w:tcPr>
          <w:p w14:paraId="22C97BC1" w14:textId="75FEC05E" w:rsidR="00B74A89" w:rsidRPr="003206D6" w:rsidRDefault="007941EC" w:rsidP="00C36516">
            <w:pPr>
              <w:snapToGrid w:val="0"/>
              <w:ind w:firstLineChars="0" w:firstLine="0"/>
              <w:rPr>
                <w:kern w:val="0"/>
                <w:sz w:val="18"/>
                <w:szCs w:val="18"/>
              </w:rPr>
            </w:pPr>
            <w:r w:rsidRPr="003206D6">
              <w:rPr>
                <w:rFonts w:hint="eastAsia"/>
                <w:sz w:val="18"/>
                <w:szCs w:val="18"/>
              </w:rPr>
              <w:t>系统</w:t>
            </w:r>
            <w:r w:rsidR="00314564" w:rsidRPr="003206D6">
              <w:rPr>
                <w:rFonts w:hint="eastAsia"/>
                <w:sz w:val="18"/>
                <w:szCs w:val="18"/>
              </w:rPr>
              <w:t>建模：</w:t>
            </w:r>
            <w:r w:rsidR="006560D5" w:rsidRPr="003206D6">
              <w:rPr>
                <w:kern w:val="0"/>
                <w:position w:val="-12"/>
                <w:sz w:val="18"/>
                <w:szCs w:val="18"/>
              </w:rPr>
              <w:object w:dxaOrig="2060" w:dyaOrig="340" w14:anchorId="6E52E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2.65pt;height:18.8pt" o:ole="">
                  <v:imagedata r:id="rId8" o:title=""/>
                </v:shape>
                <o:OLEObject Type="Embed" ProgID="Equation.DSMT4" ShapeID="_x0000_i1025" DrawAspect="Content" ObjectID="_1701629584" r:id="rId9"/>
              </w:object>
            </w:r>
          </w:p>
          <w:p w14:paraId="4926BADA" w14:textId="77777777" w:rsidR="00DF22C7" w:rsidRPr="003206D6" w:rsidRDefault="00DF22C7" w:rsidP="00C36516">
            <w:pPr>
              <w:snapToGrid w:val="0"/>
              <w:ind w:firstLineChars="0" w:firstLine="0"/>
              <w:rPr>
                <w:kern w:val="0"/>
                <w:sz w:val="18"/>
                <w:szCs w:val="18"/>
              </w:rPr>
            </w:pPr>
          </w:p>
          <w:p w14:paraId="21F72D16" w14:textId="7CE668A7" w:rsidR="00AA6399" w:rsidRPr="003206D6" w:rsidRDefault="00AA6399" w:rsidP="00C36516">
            <w:pPr>
              <w:snapToGrid w:val="0"/>
              <w:ind w:firstLineChars="0" w:firstLine="0"/>
              <w:rPr>
                <w:sz w:val="18"/>
                <w:szCs w:val="18"/>
              </w:rPr>
            </w:pPr>
            <w:r w:rsidRPr="003206D6">
              <w:rPr>
                <w:rFonts w:hint="eastAsia"/>
                <w:kern w:val="0"/>
                <w:sz w:val="18"/>
                <w:szCs w:val="18"/>
              </w:rPr>
              <w:t>其中，</w:t>
            </w:r>
          </w:p>
          <w:p w14:paraId="00D0F194" w14:textId="34FEF4DC" w:rsidR="00650AF7" w:rsidRPr="003206D6" w:rsidRDefault="0097678F" w:rsidP="00C36516">
            <w:pPr>
              <w:snapToGrid w:val="0"/>
              <w:ind w:firstLineChars="0" w:firstLine="0"/>
              <w:rPr>
                <w:sz w:val="18"/>
                <w:szCs w:val="18"/>
              </w:rPr>
            </w:pPr>
            <w:r w:rsidRPr="003206D6">
              <w:rPr>
                <w:rFonts w:hint="eastAsia"/>
                <w:sz w:val="18"/>
                <w:szCs w:val="18"/>
              </w:rPr>
              <w:t>模型输出矩阵：</w:t>
            </w:r>
            <w:r w:rsidR="002C35AB" w:rsidRPr="003206D6">
              <w:rPr>
                <w:kern w:val="0"/>
                <w:position w:val="-10"/>
                <w:sz w:val="18"/>
                <w:szCs w:val="18"/>
              </w:rPr>
              <w:object w:dxaOrig="1140" w:dyaOrig="300" w14:anchorId="1F8B9886">
                <v:shape id="_x0000_i1026" type="#_x0000_t75" style="width:56.95pt;height:15.05pt" o:ole="">
                  <v:imagedata r:id="rId10" o:title=""/>
                </v:shape>
                <o:OLEObject Type="Embed" ProgID="Equation.DSMT4" ShapeID="_x0000_i1026" DrawAspect="Content" ObjectID="_1701629585" r:id="rId11"/>
              </w:object>
            </w:r>
          </w:p>
          <w:p w14:paraId="0F6A68AF" w14:textId="7615E270" w:rsidR="00D20208" w:rsidRPr="003206D6" w:rsidRDefault="0097678F" w:rsidP="00C36516">
            <w:pPr>
              <w:snapToGrid w:val="0"/>
              <w:ind w:firstLineChars="0" w:firstLine="0"/>
              <w:rPr>
                <w:sz w:val="18"/>
                <w:szCs w:val="18"/>
              </w:rPr>
            </w:pPr>
            <w:r w:rsidRPr="003206D6">
              <w:rPr>
                <w:rFonts w:hint="eastAsia"/>
                <w:sz w:val="18"/>
                <w:szCs w:val="18"/>
              </w:rPr>
              <w:t>模型输入矩阵：</w:t>
            </w:r>
            <w:r w:rsidR="008F4948" w:rsidRPr="003206D6">
              <w:rPr>
                <w:kern w:val="0"/>
                <w:position w:val="-26"/>
                <w:sz w:val="18"/>
                <w:szCs w:val="18"/>
              </w:rPr>
              <w:object w:dxaOrig="1440" w:dyaOrig="620" w14:anchorId="46F9E2B6">
                <v:shape id="_x0000_i1027" type="#_x0000_t75" style="width:1in;height:30.65pt" o:ole="">
                  <v:imagedata r:id="rId12" o:title=""/>
                </v:shape>
                <o:OLEObject Type="Embed" ProgID="Equation.DSMT4" ShapeID="_x0000_i1027" DrawAspect="Content" ObjectID="_1701629586" r:id="rId13"/>
              </w:object>
            </w:r>
          </w:p>
          <w:p w14:paraId="50D58C95" w14:textId="0C5D57A1" w:rsidR="00EA2D76" w:rsidRPr="003206D6" w:rsidRDefault="00F15CC6" w:rsidP="00C36516">
            <w:pPr>
              <w:snapToGrid w:val="0"/>
              <w:ind w:firstLineChars="0" w:firstLine="0"/>
              <w:rPr>
                <w:sz w:val="18"/>
                <w:szCs w:val="18"/>
              </w:rPr>
            </w:pPr>
            <w:r w:rsidRPr="003206D6">
              <w:rPr>
                <w:rFonts w:hint="eastAsia"/>
                <w:sz w:val="18"/>
                <w:szCs w:val="18"/>
              </w:rPr>
              <w:t>模型参数矩阵：</w:t>
            </w:r>
            <w:r w:rsidR="00FC7824" w:rsidRPr="003206D6">
              <w:rPr>
                <w:kern w:val="0"/>
                <w:position w:val="-12"/>
                <w:sz w:val="18"/>
                <w:szCs w:val="18"/>
              </w:rPr>
              <w:object w:dxaOrig="1140" w:dyaOrig="300" w14:anchorId="5B65A328">
                <v:shape id="_x0000_i1028" type="#_x0000_t75" style="width:59.65pt;height:15.05pt" o:ole="">
                  <v:imagedata r:id="rId14" o:title=""/>
                </v:shape>
                <o:OLEObject Type="Embed" ProgID="Equation.DSMT4" ShapeID="_x0000_i1028" DrawAspect="Content" ObjectID="_1701629587" r:id="rId15"/>
              </w:object>
            </w:r>
          </w:p>
          <w:p w14:paraId="3A7240C3" w14:textId="1D2D0E12" w:rsidR="009663D1" w:rsidRPr="003206D6" w:rsidRDefault="009663D1" w:rsidP="00C36516">
            <w:pPr>
              <w:snapToGrid w:val="0"/>
              <w:ind w:firstLineChars="0" w:firstLine="0"/>
              <w:rPr>
                <w:sz w:val="18"/>
                <w:szCs w:val="18"/>
              </w:rPr>
            </w:pPr>
            <w:r w:rsidRPr="003206D6">
              <w:rPr>
                <w:rFonts w:hint="eastAsia"/>
                <w:sz w:val="18"/>
                <w:szCs w:val="18"/>
              </w:rPr>
              <w:t>辨识模型参数矩阵：</w:t>
            </w:r>
            <w:r w:rsidR="00BE3039" w:rsidRPr="003206D6">
              <w:rPr>
                <w:kern w:val="0"/>
                <w:position w:val="-12"/>
                <w:sz w:val="18"/>
                <w:szCs w:val="18"/>
              </w:rPr>
              <w:object w:dxaOrig="1140" w:dyaOrig="340" w14:anchorId="2B7F1A27">
                <v:shape id="_x0000_i1029" type="#_x0000_t75" style="width:59.65pt;height:18.8pt" o:ole="">
                  <v:imagedata r:id="rId16" o:title=""/>
                </v:shape>
                <o:OLEObject Type="Embed" ProgID="Equation.DSMT4" ShapeID="_x0000_i1029" DrawAspect="Content" ObjectID="_1701629588" r:id="rId17"/>
              </w:object>
            </w:r>
          </w:p>
        </w:tc>
        <w:tc>
          <w:tcPr>
            <w:tcW w:w="3402" w:type="dxa"/>
            <w:vAlign w:val="center"/>
          </w:tcPr>
          <w:p w14:paraId="4A8663CF" w14:textId="0516BAF1" w:rsidR="00DE3D80" w:rsidRPr="003206D6" w:rsidRDefault="003B1791" w:rsidP="00C36516">
            <w:pPr>
              <w:snapToGrid w:val="0"/>
              <w:ind w:firstLineChars="0" w:firstLine="0"/>
              <w:rPr>
                <w:sz w:val="18"/>
                <w:szCs w:val="18"/>
              </w:rPr>
            </w:pPr>
            <w:r w:rsidRPr="003206D6">
              <w:rPr>
                <w:i/>
                <w:sz w:val="18"/>
                <w:szCs w:val="18"/>
              </w:rPr>
              <w:t>k</w:t>
            </w:r>
            <w:r w:rsidR="001F02ED" w:rsidRPr="003206D6">
              <w:rPr>
                <w:rFonts w:hint="eastAsia"/>
                <w:sz w:val="18"/>
                <w:szCs w:val="18"/>
              </w:rPr>
              <w:t>：</w:t>
            </w:r>
            <w:r w:rsidR="0090486F">
              <w:rPr>
                <w:rFonts w:hint="eastAsia"/>
                <w:sz w:val="18"/>
                <w:szCs w:val="18"/>
              </w:rPr>
              <w:t>自适应环</w:t>
            </w:r>
            <w:r w:rsidR="00DE3D80" w:rsidRPr="003206D6">
              <w:rPr>
                <w:rFonts w:hint="eastAsia"/>
                <w:sz w:val="18"/>
                <w:szCs w:val="18"/>
              </w:rPr>
              <w:t>的序号</w:t>
            </w:r>
          </w:p>
          <w:p w14:paraId="176D8FE2" w14:textId="57723B9A" w:rsidR="00DE3D80" w:rsidRPr="003206D6" w:rsidRDefault="00E7219C" w:rsidP="00C36516">
            <w:pPr>
              <w:snapToGrid w:val="0"/>
              <w:ind w:firstLineChars="0" w:firstLine="0"/>
              <w:rPr>
                <w:sz w:val="18"/>
                <w:szCs w:val="18"/>
              </w:rPr>
            </w:pPr>
            <w:r w:rsidRPr="003206D6">
              <w:rPr>
                <w:kern w:val="0"/>
                <w:position w:val="-8"/>
                <w:sz w:val="18"/>
                <w:szCs w:val="18"/>
              </w:rPr>
              <w:object w:dxaOrig="400" w:dyaOrig="260" w14:anchorId="5874DE49">
                <v:shape id="_x0000_i1030" type="#_x0000_t75" style="width:21.5pt;height:12.35pt" o:ole="">
                  <v:imagedata r:id="rId18" o:title=""/>
                </v:shape>
                <o:OLEObject Type="Embed" ProgID="Equation.DSMT4" ShapeID="_x0000_i1030" DrawAspect="Content" ObjectID="_1701629589" r:id="rId19"/>
              </w:object>
            </w:r>
            <w:r w:rsidR="001F02ED" w:rsidRPr="003206D6">
              <w:rPr>
                <w:rFonts w:hint="eastAsia"/>
                <w:sz w:val="18"/>
                <w:szCs w:val="18"/>
              </w:rPr>
              <w:t>：</w:t>
            </w:r>
            <w:r w:rsidR="00D30AF1" w:rsidRPr="003206D6">
              <w:rPr>
                <w:rFonts w:hint="eastAsia"/>
                <w:sz w:val="18"/>
                <w:szCs w:val="18"/>
              </w:rPr>
              <w:t>系统输出</w:t>
            </w:r>
          </w:p>
          <w:p w14:paraId="7FA813CA" w14:textId="77777777" w:rsidR="001A07B6" w:rsidRPr="003206D6" w:rsidRDefault="001F02ED" w:rsidP="00C36516">
            <w:pPr>
              <w:snapToGrid w:val="0"/>
              <w:ind w:firstLineChars="0" w:firstLine="0"/>
              <w:rPr>
                <w:sz w:val="18"/>
                <w:szCs w:val="18"/>
              </w:rPr>
            </w:pPr>
            <w:r w:rsidRPr="003206D6">
              <w:rPr>
                <w:kern w:val="0"/>
                <w:position w:val="-8"/>
                <w:sz w:val="18"/>
                <w:szCs w:val="18"/>
              </w:rPr>
              <w:object w:dxaOrig="400" w:dyaOrig="260" w14:anchorId="3A481E0A">
                <v:shape id="_x0000_i1031" type="#_x0000_t75" style="width:21.5pt;height:12.35pt" o:ole="">
                  <v:imagedata r:id="rId20" o:title=""/>
                </v:shape>
                <o:OLEObject Type="Embed" ProgID="Equation.DSMT4" ShapeID="_x0000_i1031" DrawAspect="Content" ObjectID="_1701629590" r:id="rId21"/>
              </w:object>
            </w:r>
            <w:r w:rsidRPr="003206D6">
              <w:rPr>
                <w:rFonts w:hint="eastAsia"/>
                <w:sz w:val="18"/>
                <w:szCs w:val="18"/>
              </w:rPr>
              <w:t>：</w:t>
            </w:r>
            <w:r w:rsidR="00DE3D80" w:rsidRPr="003206D6">
              <w:rPr>
                <w:rFonts w:hint="eastAsia"/>
                <w:sz w:val="18"/>
                <w:szCs w:val="18"/>
              </w:rPr>
              <w:t>系统输出的稳态误差</w:t>
            </w:r>
          </w:p>
          <w:p w14:paraId="1E351D7A" w14:textId="3C1E3622" w:rsidR="00EE41DF" w:rsidRPr="003206D6" w:rsidRDefault="00EE41DF" w:rsidP="00C36516">
            <w:pPr>
              <w:snapToGrid w:val="0"/>
              <w:ind w:firstLineChars="0" w:firstLine="0"/>
              <w:rPr>
                <w:sz w:val="18"/>
                <w:szCs w:val="18"/>
              </w:rPr>
            </w:pPr>
            <w:r w:rsidRPr="003206D6">
              <w:rPr>
                <w:kern w:val="0"/>
                <w:position w:val="-12"/>
                <w:sz w:val="18"/>
                <w:szCs w:val="18"/>
              </w:rPr>
              <w:object w:dxaOrig="220" w:dyaOrig="300" w14:anchorId="6E0C3367">
                <v:shape id="_x0000_i1032" type="#_x0000_t75" style="width:11.3pt;height:15.05pt" o:ole="">
                  <v:imagedata r:id="rId22" o:title=""/>
                </v:shape>
                <o:OLEObject Type="Embed" ProgID="Equation.DSMT4" ShapeID="_x0000_i1032" DrawAspect="Content" ObjectID="_1701629591" r:id="rId23"/>
              </w:object>
            </w:r>
            <w:r w:rsidRPr="003206D6">
              <w:rPr>
                <w:rFonts w:hint="eastAsia"/>
                <w:sz w:val="18"/>
                <w:szCs w:val="18"/>
              </w:rPr>
              <w:t>：</w:t>
            </w:r>
            <w:r w:rsidR="00035EB4" w:rsidRPr="003206D6">
              <w:rPr>
                <w:rFonts w:hint="eastAsia"/>
                <w:sz w:val="18"/>
                <w:szCs w:val="18"/>
              </w:rPr>
              <w:t>相邻系统输出的线性模型参数</w:t>
            </w:r>
            <w:r w:rsidR="00EE6F13">
              <w:rPr>
                <w:rFonts w:hint="eastAsia"/>
                <w:sz w:val="18"/>
                <w:szCs w:val="18"/>
              </w:rPr>
              <w:t>(</w:t>
            </w:r>
            <w:r w:rsidR="006448D0" w:rsidRPr="003206D6">
              <w:rPr>
                <w:rFonts w:hint="eastAsia"/>
                <w:sz w:val="18"/>
                <w:szCs w:val="18"/>
              </w:rPr>
              <w:t>辨识模型参数</w:t>
            </w:r>
            <w:r w:rsidR="008E749E" w:rsidRPr="003206D6">
              <w:rPr>
                <w:rFonts w:hint="eastAsia"/>
                <w:sz w:val="18"/>
                <w:szCs w:val="18"/>
              </w:rPr>
              <w:t>为</w:t>
            </w:r>
            <w:r w:rsidR="001F3CD1" w:rsidRPr="003206D6">
              <w:rPr>
                <w:kern w:val="0"/>
                <w:position w:val="-12"/>
                <w:sz w:val="18"/>
                <w:szCs w:val="18"/>
              </w:rPr>
              <w:object w:dxaOrig="220" w:dyaOrig="340" w14:anchorId="7901612A">
                <v:shape id="_x0000_i1033" type="#_x0000_t75" style="width:11.3pt;height:18.8pt" o:ole="">
                  <v:imagedata r:id="rId24" o:title=""/>
                </v:shape>
                <o:OLEObject Type="Embed" ProgID="Equation.DSMT4" ShapeID="_x0000_i1033" DrawAspect="Content" ObjectID="_1701629592" r:id="rId25"/>
              </w:object>
            </w:r>
            <w:r w:rsidR="00EE6F13">
              <w:rPr>
                <w:rFonts w:hint="eastAsia"/>
                <w:sz w:val="18"/>
                <w:szCs w:val="18"/>
              </w:rPr>
              <w:t>)</w:t>
            </w:r>
          </w:p>
          <w:p w14:paraId="24BB1AFA" w14:textId="0512C0D6" w:rsidR="00650AF7" w:rsidRPr="003206D6" w:rsidRDefault="00CE670C" w:rsidP="00C36516">
            <w:pPr>
              <w:snapToGrid w:val="0"/>
              <w:ind w:firstLineChars="0" w:firstLine="0"/>
              <w:rPr>
                <w:sz w:val="18"/>
                <w:szCs w:val="18"/>
              </w:rPr>
            </w:pPr>
            <w:r w:rsidRPr="003206D6">
              <w:rPr>
                <w:kern w:val="0"/>
                <w:position w:val="-12"/>
                <w:sz w:val="18"/>
                <w:szCs w:val="18"/>
              </w:rPr>
              <w:object w:dxaOrig="220" w:dyaOrig="300" w14:anchorId="76B8A443">
                <v:shape id="_x0000_i1034" type="#_x0000_t75" style="width:10.75pt;height:15.05pt" o:ole="">
                  <v:imagedata r:id="rId26" o:title=""/>
                </v:shape>
                <o:OLEObject Type="Embed" ProgID="Equation.DSMT4" ShapeID="_x0000_i1034" DrawAspect="Content" ObjectID="_1701629593" r:id="rId27"/>
              </w:object>
            </w:r>
            <w:r w:rsidR="00290DB1" w:rsidRPr="003206D6">
              <w:rPr>
                <w:rFonts w:hint="eastAsia"/>
                <w:sz w:val="18"/>
                <w:szCs w:val="18"/>
              </w:rPr>
              <w:t>：</w:t>
            </w:r>
            <w:r w:rsidR="00650AF7" w:rsidRPr="003206D6">
              <w:rPr>
                <w:rFonts w:hint="eastAsia"/>
                <w:sz w:val="18"/>
                <w:szCs w:val="18"/>
              </w:rPr>
              <w:t>系统输出变量个数</w:t>
            </w:r>
          </w:p>
          <w:p w14:paraId="3298F7EF" w14:textId="62C2A5E1" w:rsidR="00650AF7" w:rsidRPr="003206D6" w:rsidRDefault="00650AF7" w:rsidP="00C36516">
            <w:pPr>
              <w:snapToGrid w:val="0"/>
              <w:ind w:firstLineChars="0" w:firstLine="0"/>
              <w:rPr>
                <w:sz w:val="18"/>
                <w:szCs w:val="18"/>
              </w:rPr>
            </w:pPr>
            <w:r w:rsidRPr="003206D6">
              <w:rPr>
                <w:i/>
                <w:kern w:val="0"/>
                <w:position w:val="-14"/>
                <w:sz w:val="18"/>
                <w:szCs w:val="18"/>
              </w:rPr>
              <w:object w:dxaOrig="360" w:dyaOrig="320" w14:anchorId="2482A177">
                <v:shape id="_x0000_i1035" type="#_x0000_t75" style="width:18.8pt;height:15.6pt" o:ole="">
                  <v:imagedata r:id="rId28" o:title=""/>
                </v:shape>
                <o:OLEObject Type="Embed" ProgID="Equation.DSMT4" ShapeID="_x0000_i1035" DrawAspect="Content" ObjectID="_1701629594" r:id="rId29"/>
              </w:object>
            </w:r>
            <w:r w:rsidR="00290DB1" w:rsidRPr="003206D6">
              <w:rPr>
                <w:rFonts w:hint="eastAsia"/>
                <w:sz w:val="18"/>
                <w:szCs w:val="18"/>
              </w:rPr>
              <w:t>：</w:t>
            </w:r>
            <w:r w:rsidR="00F925E9" w:rsidRPr="003206D6">
              <w:rPr>
                <w:kern w:val="0"/>
                <w:position w:val="-12"/>
                <w:sz w:val="18"/>
                <w:szCs w:val="18"/>
              </w:rPr>
              <w:object w:dxaOrig="220" w:dyaOrig="300" w14:anchorId="42792746">
                <v:shape id="_x0000_i1036" type="#_x0000_t75" style="width:10.75pt;height:15.05pt" o:ole="">
                  <v:imagedata r:id="rId30" o:title=""/>
                </v:shape>
                <o:OLEObject Type="Embed" ProgID="Equation.DSMT4" ShapeID="_x0000_i1036" DrawAspect="Content" ObjectID="_1701629595" r:id="rId31"/>
              </w:object>
            </w:r>
            <w:r w:rsidRPr="003206D6">
              <w:rPr>
                <w:rFonts w:hint="eastAsia"/>
                <w:sz w:val="18"/>
                <w:szCs w:val="18"/>
              </w:rPr>
              <w:t>行</w:t>
            </w:r>
            <w:r w:rsidRPr="003206D6">
              <w:rPr>
                <w:rFonts w:hint="eastAsia"/>
                <w:sz w:val="18"/>
                <w:szCs w:val="18"/>
              </w:rPr>
              <w:t>1</w:t>
            </w:r>
            <w:r w:rsidRPr="003206D6">
              <w:rPr>
                <w:rFonts w:hint="eastAsia"/>
                <w:sz w:val="18"/>
                <w:szCs w:val="18"/>
              </w:rPr>
              <w:t>列</w:t>
            </w:r>
            <w:r w:rsidR="001431F2" w:rsidRPr="003206D6">
              <w:rPr>
                <w:rFonts w:hint="eastAsia"/>
                <w:sz w:val="18"/>
                <w:szCs w:val="18"/>
              </w:rPr>
              <w:t>,</w:t>
            </w:r>
            <w:r w:rsidRPr="003206D6">
              <w:rPr>
                <w:rFonts w:hint="eastAsia"/>
                <w:sz w:val="18"/>
                <w:szCs w:val="18"/>
              </w:rPr>
              <w:t>元素值均为</w:t>
            </w:r>
            <w:r w:rsidRPr="003206D6">
              <w:rPr>
                <w:rFonts w:hint="eastAsia"/>
                <w:sz w:val="18"/>
                <w:szCs w:val="18"/>
              </w:rPr>
              <w:t>1</w:t>
            </w:r>
            <w:r w:rsidRPr="003206D6">
              <w:rPr>
                <w:rFonts w:hint="eastAsia"/>
                <w:sz w:val="18"/>
                <w:szCs w:val="18"/>
              </w:rPr>
              <w:t>的矩阵</w:t>
            </w:r>
          </w:p>
        </w:tc>
      </w:tr>
      <w:tr w:rsidR="0054282F" w:rsidRPr="003206D6" w14:paraId="486F7548" w14:textId="77777777" w:rsidTr="00C91497">
        <w:trPr>
          <w:trHeight w:val="48"/>
          <w:jc w:val="center"/>
        </w:trPr>
        <w:tc>
          <w:tcPr>
            <w:tcW w:w="1134" w:type="dxa"/>
            <w:vMerge/>
            <w:vAlign w:val="center"/>
          </w:tcPr>
          <w:p w14:paraId="07BF5C9A" w14:textId="77777777" w:rsidR="001A07B6" w:rsidRPr="003206D6" w:rsidRDefault="001A07B6" w:rsidP="00C36516">
            <w:pPr>
              <w:snapToGrid w:val="0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5102" w:type="dxa"/>
            <w:vAlign w:val="center"/>
          </w:tcPr>
          <w:p w14:paraId="3711DB1A" w14:textId="707EE943" w:rsidR="001A07B6" w:rsidRPr="003206D6" w:rsidRDefault="00DA7F86" w:rsidP="00C36516">
            <w:pPr>
              <w:snapToGrid w:val="0"/>
              <w:ind w:firstLineChars="0" w:firstLine="0"/>
              <w:rPr>
                <w:sz w:val="18"/>
                <w:szCs w:val="18"/>
              </w:rPr>
            </w:pPr>
            <w:r w:rsidRPr="003206D6">
              <w:rPr>
                <w:rFonts w:hint="eastAsia"/>
                <w:sz w:val="18"/>
                <w:szCs w:val="18"/>
              </w:rPr>
              <w:t>检测变量</w:t>
            </w:r>
            <w:r w:rsidR="00122DF6" w:rsidRPr="003206D6">
              <w:rPr>
                <w:rFonts w:hint="eastAsia"/>
                <w:sz w:val="18"/>
                <w:szCs w:val="18"/>
              </w:rPr>
              <w:t>：</w:t>
            </w:r>
            <w:r w:rsidR="00122DF6" w:rsidRPr="003206D6">
              <w:rPr>
                <w:kern w:val="0"/>
                <w:position w:val="-8"/>
                <w:sz w:val="18"/>
                <w:szCs w:val="18"/>
              </w:rPr>
              <w:object w:dxaOrig="400" w:dyaOrig="260" w14:anchorId="3160FAB6">
                <v:shape id="_x0000_i1037" type="#_x0000_t75" style="width:21.5pt;height:12.35pt" o:ole="">
                  <v:imagedata r:id="rId20" o:title=""/>
                </v:shape>
                <o:OLEObject Type="Embed" ProgID="Equation.DSMT4" ShapeID="_x0000_i1037" DrawAspect="Content" ObjectID="_1701629596" r:id="rId32"/>
              </w:object>
            </w:r>
          </w:p>
          <w:p w14:paraId="1AD9F984" w14:textId="77777777" w:rsidR="00152EDF" w:rsidRPr="003206D6" w:rsidRDefault="00122DF6" w:rsidP="00C36516">
            <w:pPr>
              <w:snapToGrid w:val="0"/>
              <w:ind w:firstLineChars="0" w:firstLine="0"/>
              <w:rPr>
                <w:sz w:val="18"/>
                <w:szCs w:val="18"/>
              </w:rPr>
            </w:pPr>
            <w:r w:rsidRPr="003206D6">
              <w:rPr>
                <w:rFonts w:hint="eastAsia"/>
                <w:sz w:val="18"/>
                <w:szCs w:val="18"/>
              </w:rPr>
              <w:t>检测变量估计：</w:t>
            </w:r>
          </w:p>
          <w:p w14:paraId="066D138D" w14:textId="27AC5F8A" w:rsidR="00DA7F86" w:rsidRPr="003206D6" w:rsidRDefault="00F51458" w:rsidP="00C36516">
            <w:pPr>
              <w:snapToGrid w:val="0"/>
              <w:ind w:firstLineChars="0" w:firstLine="0"/>
              <w:jc w:val="center"/>
              <w:rPr>
                <w:sz w:val="18"/>
                <w:szCs w:val="18"/>
              </w:rPr>
            </w:pPr>
            <w:r w:rsidRPr="003206D6">
              <w:rPr>
                <w:kern w:val="0"/>
                <w:position w:val="-24"/>
                <w:sz w:val="18"/>
                <w:szCs w:val="18"/>
              </w:rPr>
              <w:object w:dxaOrig="3340" w:dyaOrig="560" w14:anchorId="2AE99AAF">
                <v:shape id="_x0000_i1038" type="#_x0000_t75" style="width:167.65pt;height:29pt" o:ole="">
                  <v:imagedata r:id="rId33" o:title=""/>
                </v:shape>
                <o:OLEObject Type="Embed" ProgID="Equation.DSMT4" ShapeID="_x0000_i1038" DrawAspect="Content" ObjectID="_1701629597" r:id="rId34"/>
              </w:object>
            </w:r>
          </w:p>
        </w:tc>
        <w:tc>
          <w:tcPr>
            <w:tcW w:w="3402" w:type="dxa"/>
            <w:vAlign w:val="center"/>
          </w:tcPr>
          <w:p w14:paraId="53503E36" w14:textId="29771AC4" w:rsidR="001A07B6" w:rsidRPr="003206D6" w:rsidRDefault="003B1791" w:rsidP="00C36516">
            <w:pPr>
              <w:snapToGrid w:val="0"/>
              <w:ind w:firstLineChars="0" w:firstLine="0"/>
              <w:rPr>
                <w:sz w:val="18"/>
                <w:szCs w:val="18"/>
              </w:rPr>
            </w:pPr>
            <w:r w:rsidRPr="003206D6">
              <w:rPr>
                <w:rFonts w:hint="eastAsia"/>
                <w:i/>
                <w:sz w:val="18"/>
                <w:szCs w:val="18"/>
              </w:rPr>
              <w:t>n</w:t>
            </w:r>
            <w:r w:rsidR="00B620B4" w:rsidRPr="003206D6">
              <w:rPr>
                <w:rFonts w:hint="eastAsia"/>
                <w:sz w:val="18"/>
                <w:szCs w:val="18"/>
              </w:rPr>
              <w:t>：</w:t>
            </w:r>
            <w:r w:rsidR="005754C5" w:rsidRPr="003206D6">
              <w:rPr>
                <w:rFonts w:hint="eastAsia"/>
                <w:sz w:val="18"/>
                <w:szCs w:val="18"/>
              </w:rPr>
              <w:t>滑动窗口大小</w:t>
            </w:r>
          </w:p>
        </w:tc>
      </w:tr>
      <w:tr w:rsidR="0054282F" w:rsidRPr="003206D6" w14:paraId="6777E301" w14:textId="77777777" w:rsidTr="00C91497">
        <w:trPr>
          <w:trHeight w:val="48"/>
          <w:jc w:val="center"/>
        </w:trPr>
        <w:tc>
          <w:tcPr>
            <w:tcW w:w="1134" w:type="dxa"/>
            <w:vMerge/>
            <w:vAlign w:val="center"/>
          </w:tcPr>
          <w:p w14:paraId="76F338EC" w14:textId="77777777" w:rsidR="001A07B6" w:rsidRPr="003206D6" w:rsidRDefault="001A07B6" w:rsidP="00C36516">
            <w:pPr>
              <w:snapToGrid w:val="0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5102" w:type="dxa"/>
            <w:vAlign w:val="center"/>
          </w:tcPr>
          <w:p w14:paraId="778C1D4D" w14:textId="096404FB" w:rsidR="001A07B6" w:rsidRPr="003206D6" w:rsidRDefault="00222D8F" w:rsidP="00C36516">
            <w:pPr>
              <w:snapToGrid w:val="0"/>
              <w:ind w:firstLineChars="0" w:firstLine="0"/>
              <w:rPr>
                <w:sz w:val="18"/>
                <w:szCs w:val="18"/>
              </w:rPr>
            </w:pPr>
            <w:r w:rsidRPr="003206D6">
              <w:rPr>
                <w:rFonts w:hint="eastAsia"/>
                <w:sz w:val="18"/>
                <w:szCs w:val="18"/>
              </w:rPr>
              <w:t>模型偏差表示：</w:t>
            </w:r>
            <w:r w:rsidR="00FB162F" w:rsidRPr="003206D6">
              <w:rPr>
                <w:kern w:val="0"/>
                <w:position w:val="-14"/>
                <w:sz w:val="18"/>
                <w:szCs w:val="18"/>
              </w:rPr>
              <w:object w:dxaOrig="2299" w:dyaOrig="360" w14:anchorId="473934C1">
                <v:shape id="_x0000_i1039" type="#_x0000_t75" style="width:116.05pt;height:18.8pt" o:ole="">
                  <v:imagedata r:id="rId35" o:title=""/>
                </v:shape>
                <o:OLEObject Type="Embed" ProgID="Equation.DSMT4" ShapeID="_x0000_i1039" DrawAspect="Content" ObjectID="_1701629598" r:id="rId36"/>
              </w:object>
            </w:r>
          </w:p>
        </w:tc>
        <w:tc>
          <w:tcPr>
            <w:tcW w:w="3402" w:type="dxa"/>
            <w:vAlign w:val="center"/>
          </w:tcPr>
          <w:p w14:paraId="09055BC7" w14:textId="6907CFA3" w:rsidR="006A6A5E" w:rsidRPr="003206D6" w:rsidRDefault="00733435" w:rsidP="00C36516">
            <w:pPr>
              <w:snapToGrid w:val="0"/>
              <w:ind w:firstLineChars="0" w:firstLine="0"/>
              <w:rPr>
                <w:sz w:val="18"/>
                <w:szCs w:val="18"/>
              </w:rPr>
            </w:pPr>
            <w:r w:rsidRPr="003206D6">
              <w:rPr>
                <w:kern w:val="0"/>
                <w:position w:val="-6"/>
                <w:sz w:val="18"/>
                <w:szCs w:val="18"/>
              </w:rPr>
              <w:object w:dxaOrig="240" w:dyaOrig="260" w14:anchorId="7A04ECBD">
                <v:shape id="_x0000_i1040" type="#_x0000_t75" style="width:11.3pt;height:12.35pt" o:ole="">
                  <v:imagedata r:id="rId37" o:title=""/>
                </v:shape>
                <o:OLEObject Type="Embed" ProgID="Equation.DSMT4" ShapeID="_x0000_i1040" DrawAspect="Content" ObjectID="_1701629599" r:id="rId38"/>
              </w:object>
            </w:r>
            <w:r w:rsidR="006A6A5E" w:rsidRPr="003206D6">
              <w:rPr>
                <w:rFonts w:hint="eastAsia"/>
                <w:sz w:val="18"/>
                <w:szCs w:val="18"/>
              </w:rPr>
              <w:t>：</w:t>
            </w:r>
            <w:r w:rsidR="00CA0F44" w:rsidRPr="003206D6">
              <w:rPr>
                <w:rFonts w:hint="eastAsia"/>
                <w:sz w:val="18"/>
                <w:szCs w:val="18"/>
              </w:rPr>
              <w:t>检测变量</w:t>
            </w:r>
            <w:r w:rsidR="0081232D" w:rsidRPr="003206D6">
              <w:rPr>
                <w:rFonts w:hint="eastAsia"/>
                <w:sz w:val="18"/>
                <w:szCs w:val="18"/>
              </w:rPr>
              <w:t>值</w:t>
            </w:r>
            <w:r w:rsidR="00CA0F44" w:rsidRPr="003206D6">
              <w:rPr>
                <w:rFonts w:hint="eastAsia"/>
                <w:sz w:val="18"/>
                <w:szCs w:val="18"/>
              </w:rPr>
              <w:t>下界</w:t>
            </w:r>
          </w:p>
          <w:p w14:paraId="6BDBB9E8" w14:textId="6BB591A7" w:rsidR="001A07B6" w:rsidRPr="003206D6" w:rsidRDefault="00733435" w:rsidP="00C36516">
            <w:pPr>
              <w:snapToGrid w:val="0"/>
              <w:ind w:firstLineChars="0" w:firstLine="0"/>
              <w:rPr>
                <w:sz w:val="18"/>
                <w:szCs w:val="18"/>
              </w:rPr>
            </w:pPr>
            <w:r w:rsidRPr="003206D6">
              <w:rPr>
                <w:kern w:val="0"/>
                <w:position w:val="-6"/>
                <w:sz w:val="18"/>
                <w:szCs w:val="18"/>
              </w:rPr>
              <w:object w:dxaOrig="260" w:dyaOrig="260" w14:anchorId="27005332">
                <v:shape id="_x0000_i1041" type="#_x0000_t75" style="width:12.35pt;height:12.35pt" o:ole="">
                  <v:imagedata r:id="rId39" o:title=""/>
                </v:shape>
                <o:OLEObject Type="Embed" ProgID="Equation.DSMT4" ShapeID="_x0000_i1041" DrawAspect="Content" ObjectID="_1701629600" r:id="rId40"/>
              </w:object>
            </w:r>
            <w:r w:rsidR="006A6A5E" w:rsidRPr="003206D6">
              <w:rPr>
                <w:rFonts w:hint="eastAsia"/>
                <w:sz w:val="18"/>
                <w:szCs w:val="18"/>
              </w:rPr>
              <w:t>：</w:t>
            </w:r>
            <w:r w:rsidR="00CA0F44" w:rsidRPr="003206D6">
              <w:rPr>
                <w:rFonts w:hint="eastAsia"/>
                <w:sz w:val="18"/>
                <w:szCs w:val="18"/>
              </w:rPr>
              <w:t>检测变量</w:t>
            </w:r>
            <w:r w:rsidR="00E91DD4" w:rsidRPr="003206D6">
              <w:rPr>
                <w:rFonts w:hint="eastAsia"/>
                <w:sz w:val="18"/>
                <w:szCs w:val="18"/>
              </w:rPr>
              <w:t>值</w:t>
            </w:r>
            <w:r w:rsidR="00CA0F44" w:rsidRPr="003206D6">
              <w:rPr>
                <w:rFonts w:hint="eastAsia"/>
                <w:sz w:val="18"/>
                <w:szCs w:val="18"/>
              </w:rPr>
              <w:t>上界</w:t>
            </w:r>
          </w:p>
        </w:tc>
      </w:tr>
      <w:tr w:rsidR="0054282F" w:rsidRPr="003206D6" w14:paraId="187A683C" w14:textId="77777777" w:rsidTr="00C91497">
        <w:trPr>
          <w:trHeight w:val="48"/>
          <w:jc w:val="center"/>
        </w:trPr>
        <w:tc>
          <w:tcPr>
            <w:tcW w:w="1134" w:type="dxa"/>
            <w:vMerge/>
            <w:vAlign w:val="center"/>
          </w:tcPr>
          <w:p w14:paraId="7D4C8297" w14:textId="77777777" w:rsidR="001A07B6" w:rsidRPr="003206D6" w:rsidRDefault="001A07B6" w:rsidP="00C36516">
            <w:pPr>
              <w:snapToGrid w:val="0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5102" w:type="dxa"/>
            <w:vAlign w:val="center"/>
          </w:tcPr>
          <w:p w14:paraId="24CDC0F9" w14:textId="3B3CF037" w:rsidR="001A07B6" w:rsidRPr="003206D6" w:rsidRDefault="00055902" w:rsidP="00C36516">
            <w:pPr>
              <w:snapToGrid w:val="0"/>
              <w:ind w:firstLineChars="0" w:firstLine="0"/>
              <w:rPr>
                <w:sz w:val="18"/>
                <w:szCs w:val="18"/>
              </w:rPr>
            </w:pPr>
            <w:r w:rsidRPr="003206D6">
              <w:rPr>
                <w:rFonts w:hint="eastAsia"/>
                <w:sz w:val="18"/>
                <w:szCs w:val="18"/>
              </w:rPr>
              <w:t>模型偏差判断：</w:t>
            </w:r>
            <w:r w:rsidR="00FB162F" w:rsidRPr="003206D6">
              <w:rPr>
                <w:kern w:val="0"/>
                <w:position w:val="-10"/>
                <w:sz w:val="18"/>
                <w:szCs w:val="18"/>
              </w:rPr>
              <w:object w:dxaOrig="1900" w:dyaOrig="279" w14:anchorId="54B53EB2">
                <v:shape id="_x0000_i1042" type="#_x0000_t75" style="width:95.65pt;height:12.35pt" o:ole="">
                  <v:imagedata r:id="rId41" o:title=""/>
                </v:shape>
                <o:OLEObject Type="Embed" ProgID="Equation.DSMT4" ShapeID="_x0000_i1042" DrawAspect="Content" ObjectID="_1701629601" r:id="rId42"/>
              </w:object>
            </w:r>
          </w:p>
        </w:tc>
        <w:tc>
          <w:tcPr>
            <w:tcW w:w="3402" w:type="dxa"/>
            <w:vAlign w:val="center"/>
          </w:tcPr>
          <w:p w14:paraId="7B3AC3E7" w14:textId="674C2BC3" w:rsidR="001A07B6" w:rsidRPr="003206D6" w:rsidRDefault="00541710" w:rsidP="00C36516">
            <w:pPr>
              <w:snapToGrid w:val="0"/>
              <w:ind w:firstLineChars="0" w:firstLine="0"/>
              <w:rPr>
                <w:sz w:val="18"/>
                <w:szCs w:val="18"/>
              </w:rPr>
            </w:pPr>
            <w:r w:rsidRPr="003206D6">
              <w:rPr>
                <w:kern w:val="0"/>
                <w:position w:val="-8"/>
                <w:sz w:val="18"/>
                <w:szCs w:val="18"/>
              </w:rPr>
              <w:object w:dxaOrig="760" w:dyaOrig="260" w14:anchorId="305E9E20">
                <v:shape id="_x0000_i1043" type="#_x0000_t75" style="width:38.15pt;height:12.35pt" o:ole="">
                  <v:imagedata r:id="rId43" o:title=""/>
                </v:shape>
                <o:OLEObject Type="Embed" ProgID="Equation.DSMT4" ShapeID="_x0000_i1043" DrawAspect="Content" ObjectID="_1701629602" r:id="rId44"/>
              </w:object>
            </w:r>
            <w:r w:rsidRPr="003206D6">
              <w:rPr>
                <w:rFonts w:hint="eastAsia"/>
                <w:sz w:val="18"/>
                <w:szCs w:val="18"/>
              </w:rPr>
              <w:t>：模型偏差报警</w:t>
            </w:r>
            <w:r w:rsidR="00EE6F13">
              <w:rPr>
                <w:rFonts w:hint="eastAsia"/>
                <w:sz w:val="18"/>
                <w:szCs w:val="18"/>
              </w:rPr>
              <w:t>(</w:t>
            </w:r>
            <w:r w:rsidRPr="003206D6">
              <w:rPr>
                <w:kern w:val="0"/>
                <w:position w:val="-8"/>
                <w:sz w:val="18"/>
                <w:szCs w:val="18"/>
              </w:rPr>
              <w:object w:dxaOrig="999" w:dyaOrig="260" w14:anchorId="73BCFC86">
                <v:shape id="_x0000_i1044" type="#_x0000_t75" style="width:50.5pt;height:12.35pt" o:ole="">
                  <v:imagedata r:id="rId45" o:title=""/>
                </v:shape>
                <o:OLEObject Type="Embed" ProgID="Equation.DSMT4" ShapeID="_x0000_i1044" DrawAspect="Content" ObjectID="_1701629603" r:id="rId46"/>
              </w:object>
            </w:r>
            <w:r w:rsidR="00EF08C8" w:rsidRPr="003206D6">
              <w:rPr>
                <w:rFonts w:hint="eastAsia"/>
                <w:sz w:val="18"/>
                <w:szCs w:val="18"/>
              </w:rPr>
              <w:t>表示检测到模型偏差</w:t>
            </w:r>
            <w:r w:rsidR="00EE6F13">
              <w:rPr>
                <w:rFonts w:hint="eastAsia"/>
                <w:sz w:val="18"/>
                <w:szCs w:val="18"/>
              </w:rPr>
              <w:t>)</w:t>
            </w:r>
          </w:p>
        </w:tc>
      </w:tr>
      <w:tr w:rsidR="0054282F" w:rsidRPr="003206D6" w14:paraId="5C0E19EA" w14:textId="77777777" w:rsidTr="00C91497">
        <w:trPr>
          <w:trHeight w:val="51"/>
          <w:jc w:val="center"/>
        </w:trPr>
        <w:tc>
          <w:tcPr>
            <w:tcW w:w="1134" w:type="dxa"/>
            <w:vMerge w:val="restart"/>
            <w:vAlign w:val="center"/>
          </w:tcPr>
          <w:p w14:paraId="519149D3" w14:textId="76DC496D" w:rsidR="00C70C00" w:rsidRPr="003206D6" w:rsidRDefault="00C70C00" w:rsidP="00C36516">
            <w:pPr>
              <w:snapToGrid w:val="0"/>
              <w:ind w:firstLineChars="0" w:firstLine="0"/>
              <w:jc w:val="center"/>
              <w:rPr>
                <w:sz w:val="18"/>
                <w:szCs w:val="18"/>
              </w:rPr>
            </w:pPr>
            <w:r w:rsidRPr="003206D6">
              <w:rPr>
                <w:sz w:val="18"/>
                <w:szCs w:val="18"/>
              </w:rPr>
              <w:t>ARMA</w:t>
            </w:r>
          </w:p>
        </w:tc>
        <w:tc>
          <w:tcPr>
            <w:tcW w:w="5102" w:type="dxa"/>
            <w:vAlign w:val="center"/>
          </w:tcPr>
          <w:p w14:paraId="1DC904B3" w14:textId="213A09A7" w:rsidR="00633263" w:rsidRPr="003206D6" w:rsidRDefault="00B0453A" w:rsidP="00C36516">
            <w:pPr>
              <w:snapToGrid w:val="0"/>
              <w:ind w:firstLineChars="0" w:firstLine="0"/>
              <w:rPr>
                <w:kern w:val="0"/>
                <w:sz w:val="18"/>
                <w:szCs w:val="18"/>
              </w:rPr>
            </w:pPr>
            <w:r w:rsidRPr="003206D6">
              <w:rPr>
                <w:rFonts w:hint="eastAsia"/>
                <w:sz w:val="18"/>
                <w:szCs w:val="18"/>
              </w:rPr>
              <w:t>系统</w:t>
            </w:r>
            <w:r w:rsidR="00492DBE" w:rsidRPr="003206D6">
              <w:rPr>
                <w:rFonts w:hint="eastAsia"/>
                <w:sz w:val="18"/>
                <w:szCs w:val="18"/>
              </w:rPr>
              <w:t>建模：</w:t>
            </w:r>
            <w:r w:rsidR="009A1A61" w:rsidRPr="003206D6">
              <w:rPr>
                <w:kern w:val="0"/>
                <w:position w:val="-22"/>
                <w:sz w:val="18"/>
                <w:szCs w:val="18"/>
              </w:rPr>
              <w:object w:dxaOrig="3000" w:dyaOrig="540" w14:anchorId="74E21D45">
                <v:shape id="_x0000_i1045" type="#_x0000_t75" style="width:151pt;height:26.85pt" o:ole="">
                  <v:imagedata r:id="rId47" o:title=""/>
                </v:shape>
                <o:OLEObject Type="Embed" ProgID="Equation.DSMT4" ShapeID="_x0000_i1045" DrawAspect="Content" ObjectID="_1701629604" r:id="rId48"/>
              </w:object>
            </w:r>
          </w:p>
          <w:p w14:paraId="4A90FD0C" w14:textId="77777777" w:rsidR="007C2DB8" w:rsidRPr="003206D6" w:rsidRDefault="007C2DB8" w:rsidP="00C36516">
            <w:pPr>
              <w:snapToGrid w:val="0"/>
              <w:ind w:firstLineChars="0" w:firstLine="0"/>
              <w:rPr>
                <w:kern w:val="0"/>
                <w:sz w:val="18"/>
                <w:szCs w:val="18"/>
              </w:rPr>
            </w:pPr>
          </w:p>
          <w:p w14:paraId="298FDC92" w14:textId="360E8C64" w:rsidR="00676631" w:rsidRPr="003206D6" w:rsidRDefault="00676631" w:rsidP="00C36516">
            <w:pPr>
              <w:snapToGrid w:val="0"/>
              <w:ind w:firstLineChars="0" w:firstLine="0"/>
              <w:rPr>
                <w:sz w:val="18"/>
                <w:szCs w:val="18"/>
              </w:rPr>
            </w:pPr>
            <w:r w:rsidRPr="003206D6">
              <w:rPr>
                <w:rFonts w:hint="eastAsia"/>
                <w:kern w:val="0"/>
                <w:sz w:val="18"/>
                <w:szCs w:val="18"/>
              </w:rPr>
              <w:t>其中，</w:t>
            </w:r>
          </w:p>
          <w:p w14:paraId="214D6ACC" w14:textId="77777777" w:rsidR="00633263" w:rsidRPr="003206D6" w:rsidRDefault="00633263" w:rsidP="00C36516">
            <w:pPr>
              <w:snapToGrid w:val="0"/>
              <w:ind w:firstLineChars="0" w:firstLine="0"/>
              <w:rPr>
                <w:sz w:val="18"/>
                <w:szCs w:val="18"/>
              </w:rPr>
            </w:pPr>
            <w:r w:rsidRPr="003206D6">
              <w:rPr>
                <w:rFonts w:hint="eastAsia"/>
                <w:sz w:val="18"/>
                <w:szCs w:val="18"/>
              </w:rPr>
              <w:t>模型输出矩阵：</w:t>
            </w:r>
            <w:r w:rsidRPr="003206D6">
              <w:rPr>
                <w:kern w:val="0"/>
                <w:position w:val="-10"/>
                <w:sz w:val="18"/>
                <w:szCs w:val="18"/>
              </w:rPr>
              <w:object w:dxaOrig="1140" w:dyaOrig="300" w14:anchorId="2AF8ED7B">
                <v:shape id="_x0000_i1046" type="#_x0000_t75" style="width:56.95pt;height:15.05pt" o:ole="">
                  <v:imagedata r:id="rId10" o:title=""/>
                </v:shape>
                <o:OLEObject Type="Embed" ProgID="Equation.DSMT4" ShapeID="_x0000_i1046" DrawAspect="Content" ObjectID="_1701629605" r:id="rId49"/>
              </w:object>
            </w:r>
          </w:p>
          <w:p w14:paraId="3206DEF7" w14:textId="727026E7" w:rsidR="00633263" w:rsidRPr="003206D6" w:rsidRDefault="00633263" w:rsidP="00C36516">
            <w:pPr>
              <w:snapToGrid w:val="0"/>
              <w:ind w:firstLineChars="0" w:firstLine="0"/>
              <w:rPr>
                <w:sz w:val="18"/>
                <w:szCs w:val="18"/>
              </w:rPr>
            </w:pPr>
            <w:r w:rsidRPr="003206D6">
              <w:rPr>
                <w:rFonts w:hint="eastAsia"/>
                <w:sz w:val="18"/>
                <w:szCs w:val="18"/>
              </w:rPr>
              <w:t>模型输入矩阵：</w:t>
            </w:r>
            <w:r w:rsidRPr="003206D6">
              <w:rPr>
                <w:kern w:val="0"/>
                <w:position w:val="-68"/>
                <w:sz w:val="18"/>
                <w:szCs w:val="18"/>
              </w:rPr>
              <w:object w:dxaOrig="1400" w:dyaOrig="1440" w14:anchorId="52830346">
                <v:shape id="_x0000_i1047" type="#_x0000_t75" style="width:68.25pt;height:71.45pt" o:ole="">
                  <v:imagedata r:id="rId50" o:title=""/>
                </v:shape>
                <o:OLEObject Type="Embed" ProgID="Equation.DSMT4" ShapeID="_x0000_i1047" DrawAspect="Content" ObjectID="_1701629606" r:id="rId51"/>
              </w:object>
            </w:r>
          </w:p>
          <w:p w14:paraId="4CA46ED0" w14:textId="757A7291" w:rsidR="00633263" w:rsidRPr="003206D6" w:rsidRDefault="00633263" w:rsidP="00C36516">
            <w:pPr>
              <w:snapToGrid w:val="0"/>
              <w:ind w:firstLineChars="0" w:firstLine="0"/>
              <w:rPr>
                <w:sz w:val="18"/>
                <w:szCs w:val="18"/>
              </w:rPr>
            </w:pPr>
            <w:r w:rsidRPr="003206D6">
              <w:rPr>
                <w:rFonts w:hint="eastAsia"/>
                <w:sz w:val="18"/>
                <w:szCs w:val="18"/>
              </w:rPr>
              <w:t>模型参数矩阵：</w:t>
            </w:r>
            <w:r w:rsidR="00AB4733" w:rsidRPr="003206D6">
              <w:rPr>
                <w:kern w:val="0"/>
                <w:position w:val="-12"/>
                <w:sz w:val="18"/>
                <w:szCs w:val="18"/>
              </w:rPr>
              <w:object w:dxaOrig="2120" w:dyaOrig="300" w14:anchorId="6F2C5960">
                <v:shape id="_x0000_i1048" type="#_x0000_t75" style="width:109.05pt;height:15.05pt" o:ole="">
                  <v:imagedata r:id="rId52" o:title=""/>
                </v:shape>
                <o:OLEObject Type="Embed" ProgID="Equation.DSMT4" ShapeID="_x0000_i1048" DrawAspect="Content" ObjectID="_1701629607" r:id="rId53"/>
              </w:object>
            </w:r>
          </w:p>
          <w:p w14:paraId="0D50FA93" w14:textId="4B86EAAE" w:rsidR="00C70C00" w:rsidRPr="003206D6" w:rsidRDefault="00633263" w:rsidP="00C36516">
            <w:pPr>
              <w:snapToGrid w:val="0"/>
              <w:ind w:firstLineChars="0" w:firstLine="0"/>
              <w:rPr>
                <w:sz w:val="18"/>
                <w:szCs w:val="18"/>
              </w:rPr>
            </w:pPr>
            <w:r w:rsidRPr="003206D6">
              <w:rPr>
                <w:rFonts w:hint="eastAsia"/>
                <w:sz w:val="18"/>
                <w:szCs w:val="18"/>
              </w:rPr>
              <w:t>辨识模型参数矩阵：</w:t>
            </w:r>
            <w:r w:rsidRPr="003206D6">
              <w:rPr>
                <w:kern w:val="0"/>
                <w:position w:val="-12"/>
                <w:sz w:val="18"/>
                <w:szCs w:val="18"/>
              </w:rPr>
              <w:object w:dxaOrig="2120" w:dyaOrig="340" w14:anchorId="765CF619">
                <v:shape id="_x0000_i1049" type="#_x0000_t75" style="width:109.05pt;height:18.8pt" o:ole="">
                  <v:imagedata r:id="rId54" o:title=""/>
                </v:shape>
                <o:OLEObject Type="Embed" ProgID="Equation.DSMT4" ShapeID="_x0000_i1049" DrawAspect="Content" ObjectID="_1701629608" r:id="rId55"/>
              </w:object>
            </w:r>
          </w:p>
        </w:tc>
        <w:tc>
          <w:tcPr>
            <w:tcW w:w="3402" w:type="dxa"/>
            <w:vAlign w:val="center"/>
          </w:tcPr>
          <w:p w14:paraId="227472CD" w14:textId="482D6760" w:rsidR="00C70C00" w:rsidRPr="003206D6" w:rsidRDefault="00C70C00" w:rsidP="00C36516">
            <w:pPr>
              <w:snapToGrid w:val="0"/>
              <w:ind w:firstLineChars="0" w:firstLine="0"/>
              <w:jc w:val="left"/>
              <w:rPr>
                <w:sz w:val="18"/>
                <w:szCs w:val="18"/>
              </w:rPr>
            </w:pPr>
            <w:r w:rsidRPr="003206D6">
              <w:rPr>
                <w:kern w:val="0"/>
                <w:position w:val="-6"/>
                <w:sz w:val="18"/>
                <w:szCs w:val="18"/>
              </w:rPr>
              <w:object w:dxaOrig="180" w:dyaOrig="240" w14:anchorId="0A0914DE">
                <v:shape id="_x0000_i1050" type="#_x0000_t75" style="width:8.05pt;height:11.3pt" o:ole="">
                  <v:imagedata r:id="rId56" o:title=""/>
                </v:shape>
                <o:OLEObject Type="Embed" ProgID="Equation.DSMT4" ShapeID="_x0000_i1050" DrawAspect="Content" ObjectID="_1701629609" r:id="rId57"/>
              </w:object>
            </w:r>
            <w:r w:rsidRPr="003206D6">
              <w:rPr>
                <w:rFonts w:hint="eastAsia"/>
                <w:sz w:val="18"/>
                <w:szCs w:val="18"/>
              </w:rPr>
              <w:t>：</w:t>
            </w:r>
            <w:r w:rsidR="0090486F">
              <w:rPr>
                <w:rFonts w:hint="eastAsia"/>
                <w:sz w:val="18"/>
                <w:szCs w:val="18"/>
              </w:rPr>
              <w:t>自适应环</w:t>
            </w:r>
            <w:r w:rsidRPr="003206D6">
              <w:rPr>
                <w:rFonts w:hint="eastAsia"/>
                <w:sz w:val="18"/>
                <w:szCs w:val="18"/>
              </w:rPr>
              <w:t>的序号</w:t>
            </w:r>
          </w:p>
          <w:p w14:paraId="6864EF32" w14:textId="71E1CCAB" w:rsidR="00C70C00" w:rsidRPr="003206D6" w:rsidRDefault="00C70C00" w:rsidP="00C36516">
            <w:pPr>
              <w:snapToGrid w:val="0"/>
              <w:ind w:firstLineChars="0" w:firstLine="0"/>
              <w:jc w:val="left"/>
              <w:rPr>
                <w:sz w:val="18"/>
                <w:szCs w:val="18"/>
              </w:rPr>
            </w:pPr>
            <w:r w:rsidRPr="003206D6">
              <w:rPr>
                <w:kern w:val="0"/>
                <w:position w:val="-8"/>
                <w:sz w:val="18"/>
                <w:szCs w:val="18"/>
              </w:rPr>
              <w:object w:dxaOrig="400" w:dyaOrig="260" w14:anchorId="19723A67">
                <v:shape id="_x0000_i1051" type="#_x0000_t75" style="width:21.5pt;height:12.35pt" o:ole="">
                  <v:imagedata r:id="rId18" o:title=""/>
                </v:shape>
                <o:OLEObject Type="Embed" ProgID="Equation.DSMT4" ShapeID="_x0000_i1051" DrawAspect="Content" ObjectID="_1701629610" r:id="rId58"/>
              </w:object>
            </w:r>
            <w:r w:rsidRPr="003206D6">
              <w:rPr>
                <w:rFonts w:hint="eastAsia"/>
                <w:sz w:val="18"/>
                <w:szCs w:val="18"/>
              </w:rPr>
              <w:t>：系统输出</w:t>
            </w:r>
          </w:p>
          <w:p w14:paraId="7E75B833" w14:textId="744219C7" w:rsidR="003D0B38" w:rsidRPr="003206D6" w:rsidRDefault="006A38AF" w:rsidP="00C36516">
            <w:pPr>
              <w:snapToGrid w:val="0"/>
              <w:ind w:firstLineChars="0" w:firstLine="0"/>
              <w:jc w:val="left"/>
              <w:rPr>
                <w:sz w:val="18"/>
                <w:szCs w:val="18"/>
              </w:rPr>
            </w:pPr>
            <w:r w:rsidRPr="003206D6">
              <w:rPr>
                <w:kern w:val="0"/>
                <w:position w:val="-8"/>
                <w:sz w:val="18"/>
                <w:szCs w:val="18"/>
              </w:rPr>
              <w:object w:dxaOrig="620" w:dyaOrig="260" w14:anchorId="052874F1">
                <v:shape id="_x0000_i1052" type="#_x0000_t75" style="width:30.65pt;height:12.35pt" o:ole="">
                  <v:imagedata r:id="rId59" o:title=""/>
                </v:shape>
                <o:OLEObject Type="Embed" ProgID="Equation.DSMT4" ShapeID="_x0000_i1052" DrawAspect="Content" ObjectID="_1701629611" r:id="rId60"/>
              </w:object>
            </w:r>
            <w:r w:rsidR="003D0B38" w:rsidRPr="003206D6">
              <w:rPr>
                <w:rFonts w:hint="eastAsia"/>
                <w:sz w:val="18"/>
                <w:szCs w:val="18"/>
              </w:rPr>
              <w:t>：控制信号</w:t>
            </w:r>
          </w:p>
          <w:p w14:paraId="1CB51E56" w14:textId="74DA5766" w:rsidR="00455469" w:rsidRPr="003206D6" w:rsidRDefault="00455469" w:rsidP="00C36516">
            <w:pPr>
              <w:snapToGrid w:val="0"/>
              <w:ind w:firstLineChars="0" w:firstLine="0"/>
              <w:jc w:val="left"/>
              <w:rPr>
                <w:rFonts w:ascii="宋体" w:hAnsi="宋体"/>
                <w:iCs/>
                <w:sz w:val="18"/>
                <w:szCs w:val="18"/>
              </w:rPr>
            </w:pPr>
            <w:r w:rsidRPr="003206D6">
              <w:rPr>
                <w:i/>
                <w:iCs/>
                <w:sz w:val="18"/>
                <w:szCs w:val="18"/>
              </w:rPr>
              <w:t>p</w:t>
            </w:r>
            <w:r w:rsidRPr="003206D6">
              <w:rPr>
                <w:rFonts w:hint="eastAsia"/>
                <w:iCs/>
                <w:sz w:val="18"/>
                <w:szCs w:val="18"/>
              </w:rPr>
              <w:t>：</w:t>
            </w:r>
            <w:r w:rsidR="00B84248" w:rsidRPr="003206D6">
              <w:rPr>
                <w:rFonts w:hint="eastAsia"/>
                <w:iCs/>
                <w:sz w:val="18"/>
                <w:szCs w:val="18"/>
              </w:rPr>
              <w:t>自适应软件系统</w:t>
            </w:r>
            <w:r w:rsidRPr="003206D6">
              <w:rPr>
                <w:rFonts w:ascii="宋体" w:hAnsi="宋体" w:hint="eastAsia"/>
                <w:iCs/>
                <w:sz w:val="18"/>
                <w:szCs w:val="18"/>
              </w:rPr>
              <w:t>模型阶数</w:t>
            </w:r>
          </w:p>
          <w:p w14:paraId="3BFC0042" w14:textId="5C569A8E" w:rsidR="006A38AF" w:rsidRPr="003206D6" w:rsidRDefault="006A38AF" w:rsidP="00C36516">
            <w:pPr>
              <w:snapToGrid w:val="0"/>
              <w:ind w:firstLineChars="0" w:firstLine="0"/>
              <w:jc w:val="left"/>
              <w:rPr>
                <w:sz w:val="18"/>
                <w:szCs w:val="18"/>
              </w:rPr>
            </w:pPr>
            <w:r w:rsidRPr="003206D6">
              <w:rPr>
                <w:kern w:val="0"/>
                <w:position w:val="-8"/>
                <w:sz w:val="18"/>
                <w:szCs w:val="18"/>
              </w:rPr>
              <w:object w:dxaOrig="400" w:dyaOrig="260" w14:anchorId="4DA2C0D0">
                <v:shape id="_x0000_i1053" type="#_x0000_t75" style="width:21.5pt;height:12.35pt" o:ole="">
                  <v:imagedata r:id="rId61" o:title=""/>
                </v:shape>
                <o:OLEObject Type="Embed" ProgID="Equation.DSMT4" ShapeID="_x0000_i1053" DrawAspect="Content" ObjectID="_1701629612" r:id="rId62"/>
              </w:object>
            </w:r>
            <w:r w:rsidRPr="003206D6">
              <w:rPr>
                <w:rFonts w:hint="eastAsia"/>
                <w:sz w:val="18"/>
                <w:szCs w:val="18"/>
              </w:rPr>
              <w:t>：系统辨识误差</w:t>
            </w:r>
          </w:p>
          <w:p w14:paraId="01741AEC" w14:textId="271D8A0D" w:rsidR="00E91207" w:rsidRPr="003206D6" w:rsidRDefault="00A230F6" w:rsidP="00C36516">
            <w:pPr>
              <w:snapToGrid w:val="0"/>
              <w:ind w:firstLineChars="0" w:firstLine="0"/>
              <w:jc w:val="left"/>
              <w:rPr>
                <w:sz w:val="18"/>
                <w:szCs w:val="18"/>
              </w:rPr>
            </w:pPr>
            <w:r w:rsidRPr="003206D6">
              <w:rPr>
                <w:kern w:val="0"/>
                <w:position w:val="-10"/>
                <w:sz w:val="18"/>
                <w:szCs w:val="18"/>
              </w:rPr>
              <w:object w:dxaOrig="220" w:dyaOrig="279" w14:anchorId="74136947">
                <v:shape id="_x0000_i1054" type="#_x0000_t75" style="width:10.75pt;height:12.35pt" o:ole="">
                  <v:imagedata r:id="rId63" o:title=""/>
                </v:shape>
                <o:OLEObject Type="Embed" ProgID="Equation.DSMT4" ShapeID="_x0000_i1054" DrawAspect="Content" ObjectID="_1701629613" r:id="rId64"/>
              </w:object>
            </w:r>
            <w:r w:rsidRPr="003206D6">
              <w:rPr>
                <w:rFonts w:hint="eastAsia"/>
                <w:sz w:val="18"/>
                <w:szCs w:val="18"/>
              </w:rPr>
              <w:t>,</w:t>
            </w:r>
            <w:r w:rsidRPr="003206D6">
              <w:rPr>
                <w:sz w:val="18"/>
                <w:szCs w:val="18"/>
              </w:rPr>
              <w:t>…,</w:t>
            </w:r>
            <w:r w:rsidRPr="003206D6">
              <w:rPr>
                <w:kern w:val="0"/>
                <w:position w:val="-12"/>
                <w:sz w:val="18"/>
                <w:szCs w:val="18"/>
              </w:rPr>
              <w:object w:dxaOrig="260" w:dyaOrig="300" w14:anchorId="27BAAD6C">
                <v:shape id="_x0000_i1055" type="#_x0000_t75" style="width:12.35pt;height:14.5pt" o:ole="">
                  <v:imagedata r:id="rId65" o:title=""/>
                </v:shape>
                <o:OLEObject Type="Embed" ProgID="Equation.DSMT4" ShapeID="_x0000_i1055" DrawAspect="Content" ObjectID="_1701629614" r:id="rId66"/>
              </w:object>
            </w:r>
            <w:r w:rsidRPr="003206D6">
              <w:rPr>
                <w:rFonts w:hint="eastAsia"/>
                <w:sz w:val="18"/>
                <w:szCs w:val="18"/>
              </w:rPr>
              <w:t>：当前系统输出与历史系统输出线性模型参数</w:t>
            </w:r>
            <w:r w:rsidR="00EE6F13">
              <w:rPr>
                <w:rFonts w:hint="eastAsia"/>
                <w:sz w:val="18"/>
                <w:szCs w:val="18"/>
              </w:rPr>
              <w:t>(</w:t>
            </w:r>
            <w:r w:rsidR="00AF2822" w:rsidRPr="003206D6">
              <w:rPr>
                <w:rFonts w:hint="eastAsia"/>
                <w:sz w:val="18"/>
                <w:szCs w:val="18"/>
              </w:rPr>
              <w:t>辨识值为</w:t>
            </w:r>
            <w:r w:rsidR="00872EC7" w:rsidRPr="003206D6">
              <w:rPr>
                <w:kern w:val="0"/>
                <w:position w:val="-10"/>
                <w:sz w:val="18"/>
                <w:szCs w:val="18"/>
              </w:rPr>
              <w:object w:dxaOrig="220" w:dyaOrig="320" w14:anchorId="017E15CC">
                <v:shape id="_x0000_i1056" type="#_x0000_t75" style="width:10.75pt;height:15.6pt" o:ole="">
                  <v:imagedata r:id="rId67" o:title=""/>
                </v:shape>
                <o:OLEObject Type="Embed" ProgID="Equation.DSMT4" ShapeID="_x0000_i1056" DrawAspect="Content" ObjectID="_1701629615" r:id="rId68"/>
              </w:object>
            </w:r>
            <w:r w:rsidR="00872EC7" w:rsidRPr="003206D6">
              <w:rPr>
                <w:rFonts w:hint="eastAsia"/>
                <w:sz w:val="18"/>
                <w:szCs w:val="18"/>
              </w:rPr>
              <w:t>,</w:t>
            </w:r>
            <w:r w:rsidR="00872EC7" w:rsidRPr="003206D6">
              <w:rPr>
                <w:sz w:val="18"/>
                <w:szCs w:val="18"/>
              </w:rPr>
              <w:t>…,</w:t>
            </w:r>
            <w:r w:rsidR="00872EC7" w:rsidRPr="003206D6">
              <w:rPr>
                <w:kern w:val="0"/>
                <w:position w:val="-12"/>
                <w:sz w:val="18"/>
                <w:szCs w:val="18"/>
              </w:rPr>
              <w:object w:dxaOrig="260" w:dyaOrig="340" w14:anchorId="5D16EFBA">
                <v:shape id="_x0000_i1057" type="#_x0000_t75" style="width:12.35pt;height:15.6pt" o:ole="">
                  <v:imagedata r:id="rId69" o:title=""/>
                </v:shape>
                <o:OLEObject Type="Embed" ProgID="Equation.DSMT4" ShapeID="_x0000_i1057" DrawAspect="Content" ObjectID="_1701629616" r:id="rId70"/>
              </w:object>
            </w:r>
            <w:r w:rsidR="00EE6F13">
              <w:rPr>
                <w:rFonts w:hint="eastAsia"/>
                <w:sz w:val="18"/>
                <w:szCs w:val="18"/>
              </w:rPr>
              <w:t>)</w:t>
            </w:r>
          </w:p>
          <w:p w14:paraId="271A448D" w14:textId="1C53E232" w:rsidR="006B0079" w:rsidRPr="003206D6" w:rsidRDefault="00D57604" w:rsidP="00C36516">
            <w:pPr>
              <w:snapToGrid w:val="0"/>
              <w:ind w:firstLineChars="0" w:firstLine="0"/>
              <w:jc w:val="left"/>
              <w:rPr>
                <w:i/>
                <w:sz w:val="18"/>
                <w:szCs w:val="18"/>
              </w:rPr>
            </w:pPr>
            <w:r w:rsidRPr="003206D6">
              <w:rPr>
                <w:i/>
                <w:sz w:val="18"/>
                <w:szCs w:val="18"/>
              </w:rPr>
              <w:t>B</w:t>
            </w:r>
            <w:r w:rsidRPr="003206D6">
              <w:rPr>
                <w:rFonts w:hint="eastAsia"/>
                <w:sz w:val="18"/>
                <w:szCs w:val="18"/>
              </w:rPr>
              <w:t>：系统输出与控制信号的线性模型参数</w:t>
            </w:r>
            <w:r w:rsidR="00EE6F13">
              <w:rPr>
                <w:rFonts w:hint="eastAsia"/>
                <w:sz w:val="18"/>
                <w:szCs w:val="18"/>
              </w:rPr>
              <w:t>(</w:t>
            </w:r>
            <w:r w:rsidR="006B0079" w:rsidRPr="003206D6">
              <w:rPr>
                <w:rFonts w:hint="eastAsia"/>
                <w:sz w:val="18"/>
                <w:szCs w:val="18"/>
              </w:rPr>
              <w:t>辨识值为</w:t>
            </w:r>
            <w:r w:rsidR="006B0079" w:rsidRPr="003206D6">
              <w:rPr>
                <w:kern w:val="0"/>
                <w:position w:val="-4"/>
                <w:sz w:val="18"/>
                <w:szCs w:val="18"/>
              </w:rPr>
              <w:object w:dxaOrig="200" w:dyaOrig="260" w14:anchorId="72855ECD">
                <v:shape id="_x0000_i1058" type="#_x0000_t75" style="width:8.05pt;height:12.35pt" o:ole="">
                  <v:imagedata r:id="rId71" o:title=""/>
                </v:shape>
                <o:OLEObject Type="Embed" ProgID="Equation.DSMT4" ShapeID="_x0000_i1058" DrawAspect="Content" ObjectID="_1701629617" r:id="rId72"/>
              </w:object>
            </w:r>
            <w:r w:rsidR="00EE6F13">
              <w:rPr>
                <w:rFonts w:hint="eastAsia"/>
                <w:sz w:val="18"/>
                <w:szCs w:val="18"/>
              </w:rPr>
              <w:t>)</w:t>
            </w:r>
          </w:p>
          <w:p w14:paraId="35C48C12" w14:textId="54160AC8" w:rsidR="006B0079" w:rsidRPr="003206D6" w:rsidRDefault="00476ADF" w:rsidP="00C36516">
            <w:pPr>
              <w:snapToGrid w:val="0"/>
              <w:ind w:firstLineChars="0" w:firstLine="0"/>
              <w:jc w:val="left"/>
              <w:rPr>
                <w:sz w:val="18"/>
                <w:szCs w:val="18"/>
              </w:rPr>
            </w:pPr>
            <w:r w:rsidRPr="003206D6">
              <w:rPr>
                <w:kern w:val="0"/>
                <w:position w:val="-12"/>
                <w:sz w:val="18"/>
                <w:szCs w:val="18"/>
              </w:rPr>
              <w:object w:dxaOrig="220" w:dyaOrig="300" w14:anchorId="0B73D264">
                <v:shape id="_x0000_i1059" type="#_x0000_t75" style="width:10.75pt;height:15.05pt" o:ole="">
                  <v:imagedata r:id="rId73" o:title=""/>
                </v:shape>
                <o:OLEObject Type="Embed" ProgID="Equation.DSMT4" ShapeID="_x0000_i1059" DrawAspect="Content" ObjectID="_1701629618" r:id="rId74"/>
              </w:object>
            </w:r>
            <w:r w:rsidR="006B0079" w:rsidRPr="003206D6">
              <w:rPr>
                <w:rFonts w:hint="eastAsia"/>
                <w:sz w:val="18"/>
                <w:szCs w:val="18"/>
              </w:rPr>
              <w:t>：系统输出变量个数</w:t>
            </w:r>
          </w:p>
          <w:p w14:paraId="4DCA117F" w14:textId="60628366" w:rsidR="003D0B38" w:rsidRPr="003206D6" w:rsidRDefault="006B0079" w:rsidP="00C36516">
            <w:pPr>
              <w:snapToGrid w:val="0"/>
              <w:ind w:firstLineChars="0" w:firstLine="0"/>
              <w:jc w:val="left"/>
              <w:rPr>
                <w:sz w:val="18"/>
                <w:szCs w:val="18"/>
              </w:rPr>
            </w:pPr>
            <w:r w:rsidRPr="003206D6">
              <w:rPr>
                <w:i/>
                <w:kern w:val="0"/>
                <w:position w:val="-14"/>
                <w:sz w:val="18"/>
                <w:szCs w:val="18"/>
              </w:rPr>
              <w:object w:dxaOrig="360" w:dyaOrig="320" w14:anchorId="755AF3BB">
                <v:shape id="_x0000_i1060" type="#_x0000_t75" style="width:18.8pt;height:15.6pt" o:ole="">
                  <v:imagedata r:id="rId28" o:title=""/>
                </v:shape>
                <o:OLEObject Type="Embed" ProgID="Equation.DSMT4" ShapeID="_x0000_i1060" DrawAspect="Content" ObjectID="_1701629619" r:id="rId75"/>
              </w:object>
            </w:r>
            <w:r w:rsidRPr="003206D6">
              <w:rPr>
                <w:rFonts w:hint="eastAsia"/>
                <w:sz w:val="18"/>
                <w:szCs w:val="18"/>
              </w:rPr>
              <w:t>：</w:t>
            </w:r>
            <w:r w:rsidR="002D1FB1" w:rsidRPr="003206D6">
              <w:rPr>
                <w:kern w:val="0"/>
                <w:position w:val="-12"/>
                <w:sz w:val="18"/>
                <w:szCs w:val="18"/>
              </w:rPr>
              <w:object w:dxaOrig="220" w:dyaOrig="300" w14:anchorId="3D454FFC">
                <v:shape id="_x0000_i1061" type="#_x0000_t75" style="width:10.75pt;height:15.05pt" o:ole="">
                  <v:imagedata r:id="rId76" o:title=""/>
                </v:shape>
                <o:OLEObject Type="Embed" ProgID="Equation.DSMT4" ShapeID="_x0000_i1061" DrawAspect="Content" ObjectID="_1701629620" r:id="rId77"/>
              </w:object>
            </w:r>
            <w:r w:rsidRPr="003206D6">
              <w:rPr>
                <w:rFonts w:hint="eastAsia"/>
                <w:sz w:val="18"/>
                <w:szCs w:val="18"/>
              </w:rPr>
              <w:t>行</w:t>
            </w:r>
            <w:r w:rsidRPr="003206D6">
              <w:rPr>
                <w:rFonts w:hint="eastAsia"/>
                <w:sz w:val="18"/>
                <w:szCs w:val="18"/>
              </w:rPr>
              <w:t>1</w:t>
            </w:r>
            <w:r w:rsidRPr="003206D6">
              <w:rPr>
                <w:rFonts w:hint="eastAsia"/>
                <w:sz w:val="18"/>
                <w:szCs w:val="18"/>
              </w:rPr>
              <w:t>列</w:t>
            </w:r>
            <w:r w:rsidR="001431F2" w:rsidRPr="003206D6">
              <w:rPr>
                <w:rFonts w:hint="eastAsia"/>
                <w:sz w:val="18"/>
                <w:szCs w:val="18"/>
              </w:rPr>
              <w:t>,</w:t>
            </w:r>
            <w:r w:rsidRPr="003206D6">
              <w:rPr>
                <w:rFonts w:hint="eastAsia"/>
                <w:sz w:val="18"/>
                <w:szCs w:val="18"/>
              </w:rPr>
              <w:t>元素值均为</w:t>
            </w:r>
            <w:r w:rsidRPr="003206D6">
              <w:rPr>
                <w:rFonts w:hint="eastAsia"/>
                <w:sz w:val="18"/>
                <w:szCs w:val="18"/>
              </w:rPr>
              <w:t>1</w:t>
            </w:r>
            <w:r w:rsidRPr="003206D6">
              <w:rPr>
                <w:rFonts w:hint="eastAsia"/>
                <w:sz w:val="18"/>
                <w:szCs w:val="18"/>
              </w:rPr>
              <w:t>的矩阵</w:t>
            </w:r>
          </w:p>
        </w:tc>
      </w:tr>
      <w:tr w:rsidR="0054282F" w:rsidRPr="003206D6" w14:paraId="1A9EC63F" w14:textId="77777777" w:rsidTr="00C91497">
        <w:trPr>
          <w:trHeight w:val="48"/>
          <w:jc w:val="center"/>
        </w:trPr>
        <w:tc>
          <w:tcPr>
            <w:tcW w:w="1134" w:type="dxa"/>
            <w:vMerge/>
            <w:vAlign w:val="center"/>
          </w:tcPr>
          <w:p w14:paraId="230253E5" w14:textId="77777777" w:rsidR="00C70C00" w:rsidRPr="003206D6" w:rsidRDefault="00C70C00" w:rsidP="00C36516">
            <w:pPr>
              <w:snapToGrid w:val="0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5102" w:type="dxa"/>
            <w:vAlign w:val="center"/>
          </w:tcPr>
          <w:p w14:paraId="7D47806F" w14:textId="469C2A29" w:rsidR="00BF4420" w:rsidRPr="003206D6" w:rsidRDefault="00BF4420" w:rsidP="00C36516">
            <w:pPr>
              <w:snapToGrid w:val="0"/>
              <w:ind w:firstLineChars="0" w:firstLine="0"/>
              <w:rPr>
                <w:sz w:val="18"/>
                <w:szCs w:val="18"/>
              </w:rPr>
            </w:pPr>
            <w:r w:rsidRPr="003206D6">
              <w:rPr>
                <w:rFonts w:hint="eastAsia"/>
                <w:sz w:val="18"/>
                <w:szCs w:val="18"/>
              </w:rPr>
              <w:t>检测变量：</w:t>
            </w:r>
            <w:r w:rsidR="007930F3" w:rsidRPr="003206D6">
              <w:rPr>
                <w:kern w:val="0"/>
                <w:position w:val="-8"/>
                <w:sz w:val="18"/>
                <w:szCs w:val="18"/>
              </w:rPr>
              <w:object w:dxaOrig="400" w:dyaOrig="260" w14:anchorId="40B5DB78">
                <v:shape id="_x0000_i1062" type="#_x0000_t75" style="width:21.5pt;height:12.35pt" o:ole="">
                  <v:imagedata r:id="rId78" o:title=""/>
                </v:shape>
                <o:OLEObject Type="Embed" ProgID="Equation.DSMT4" ShapeID="_x0000_i1062" DrawAspect="Content" ObjectID="_1701629621" r:id="rId79"/>
              </w:object>
            </w:r>
          </w:p>
          <w:p w14:paraId="2E049CF1" w14:textId="77777777" w:rsidR="00E14924" w:rsidRPr="003206D6" w:rsidRDefault="00BF4420" w:rsidP="00C36516">
            <w:pPr>
              <w:snapToGrid w:val="0"/>
              <w:ind w:firstLineChars="0" w:firstLine="0"/>
              <w:rPr>
                <w:sz w:val="18"/>
                <w:szCs w:val="18"/>
              </w:rPr>
            </w:pPr>
            <w:r w:rsidRPr="003206D6">
              <w:rPr>
                <w:rFonts w:hint="eastAsia"/>
                <w:sz w:val="18"/>
                <w:szCs w:val="18"/>
              </w:rPr>
              <w:t>检测变量估计：</w:t>
            </w:r>
          </w:p>
          <w:p w14:paraId="0A91B97E" w14:textId="31DAB2A8" w:rsidR="00C70C00" w:rsidRPr="003206D6" w:rsidRDefault="00753DFF" w:rsidP="00C36516">
            <w:pPr>
              <w:snapToGrid w:val="0"/>
              <w:ind w:firstLineChars="0" w:firstLine="0"/>
              <w:jc w:val="center"/>
              <w:rPr>
                <w:sz w:val="18"/>
                <w:szCs w:val="18"/>
              </w:rPr>
            </w:pPr>
            <w:r w:rsidRPr="003206D6">
              <w:rPr>
                <w:kern w:val="0"/>
                <w:position w:val="-22"/>
                <w:sz w:val="18"/>
                <w:szCs w:val="18"/>
              </w:rPr>
              <w:object w:dxaOrig="2980" w:dyaOrig="540" w14:anchorId="37D02C02">
                <v:shape id="_x0000_i1063" type="#_x0000_t75" style="width:150.45pt;height:26.85pt" o:ole="">
                  <v:imagedata r:id="rId80" o:title=""/>
                </v:shape>
                <o:OLEObject Type="Embed" ProgID="Equation.DSMT4" ShapeID="_x0000_i1063" DrawAspect="Content" ObjectID="_1701629622" r:id="rId81"/>
              </w:object>
            </w:r>
          </w:p>
        </w:tc>
        <w:tc>
          <w:tcPr>
            <w:tcW w:w="3402" w:type="dxa"/>
            <w:vAlign w:val="center"/>
          </w:tcPr>
          <w:p w14:paraId="2B594452" w14:textId="2C2B0CAB" w:rsidR="00C70C00" w:rsidRPr="003206D6" w:rsidRDefault="00C70C00" w:rsidP="00C36516">
            <w:pPr>
              <w:snapToGrid w:val="0"/>
              <w:ind w:firstLineChars="0" w:firstLine="0"/>
              <w:rPr>
                <w:sz w:val="18"/>
                <w:szCs w:val="18"/>
              </w:rPr>
            </w:pPr>
          </w:p>
        </w:tc>
      </w:tr>
      <w:tr w:rsidR="0054282F" w:rsidRPr="003206D6" w14:paraId="3C478AB4" w14:textId="77777777" w:rsidTr="00C91497">
        <w:trPr>
          <w:trHeight w:val="48"/>
          <w:jc w:val="center"/>
        </w:trPr>
        <w:tc>
          <w:tcPr>
            <w:tcW w:w="1134" w:type="dxa"/>
            <w:vMerge/>
            <w:vAlign w:val="center"/>
          </w:tcPr>
          <w:p w14:paraId="58282B2A" w14:textId="77777777" w:rsidR="00E32EDF" w:rsidRPr="003206D6" w:rsidRDefault="00E32EDF" w:rsidP="00C36516">
            <w:pPr>
              <w:snapToGrid w:val="0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5102" w:type="dxa"/>
            <w:vAlign w:val="center"/>
          </w:tcPr>
          <w:p w14:paraId="22B59BE9" w14:textId="6994F9A6" w:rsidR="00E32EDF" w:rsidRPr="003206D6" w:rsidRDefault="00E32EDF" w:rsidP="00C36516">
            <w:pPr>
              <w:snapToGrid w:val="0"/>
              <w:ind w:firstLineChars="0" w:firstLine="0"/>
              <w:rPr>
                <w:sz w:val="18"/>
                <w:szCs w:val="18"/>
              </w:rPr>
            </w:pPr>
            <w:r w:rsidRPr="003206D6">
              <w:rPr>
                <w:rFonts w:hint="eastAsia"/>
                <w:sz w:val="18"/>
                <w:szCs w:val="18"/>
              </w:rPr>
              <w:t>模型偏差表示：</w:t>
            </w:r>
            <w:r w:rsidR="00080FA2" w:rsidRPr="003206D6">
              <w:rPr>
                <w:kern w:val="0"/>
                <w:position w:val="-12"/>
                <w:sz w:val="18"/>
                <w:szCs w:val="18"/>
              </w:rPr>
              <w:object w:dxaOrig="2920" w:dyaOrig="320" w14:anchorId="214E3486">
                <v:shape id="_x0000_i1064" type="#_x0000_t75" style="width:145.6pt;height:15.6pt" o:ole="">
                  <v:imagedata r:id="rId82" o:title=""/>
                </v:shape>
                <o:OLEObject Type="Embed" ProgID="Equation.DSMT4" ShapeID="_x0000_i1064" DrawAspect="Content" ObjectID="_1701629623" r:id="rId83"/>
              </w:object>
            </w:r>
          </w:p>
        </w:tc>
        <w:tc>
          <w:tcPr>
            <w:tcW w:w="3402" w:type="dxa"/>
            <w:vAlign w:val="center"/>
          </w:tcPr>
          <w:p w14:paraId="02D4E3BC" w14:textId="3E57D804" w:rsidR="00E32EDF" w:rsidRPr="003206D6" w:rsidRDefault="00D57A6A" w:rsidP="00C36516">
            <w:pPr>
              <w:snapToGrid w:val="0"/>
              <w:ind w:firstLineChars="0" w:firstLine="0"/>
              <w:jc w:val="left"/>
              <w:rPr>
                <w:sz w:val="18"/>
                <w:szCs w:val="18"/>
              </w:rPr>
            </w:pPr>
            <w:r w:rsidRPr="003206D6">
              <w:rPr>
                <w:kern w:val="0"/>
                <w:position w:val="-8"/>
                <w:sz w:val="18"/>
                <w:szCs w:val="18"/>
              </w:rPr>
              <w:object w:dxaOrig="620" w:dyaOrig="260" w14:anchorId="2F852B79">
                <v:shape id="_x0000_i1065" type="#_x0000_t75" style="width:30.65pt;height:12.35pt" o:ole="">
                  <v:imagedata r:id="rId84" o:title=""/>
                </v:shape>
                <o:OLEObject Type="Embed" ProgID="Equation.DSMT4" ShapeID="_x0000_i1065" DrawAspect="Content" ObjectID="_1701629624" r:id="rId85"/>
              </w:object>
            </w:r>
            <w:r w:rsidR="00315A40" w:rsidRPr="003206D6">
              <w:rPr>
                <w:rFonts w:hint="eastAsia"/>
                <w:sz w:val="18"/>
                <w:szCs w:val="18"/>
              </w:rPr>
              <w:t>：</w:t>
            </w:r>
            <w:r w:rsidR="00B4466E" w:rsidRPr="003206D6">
              <w:rPr>
                <w:rFonts w:hint="eastAsia"/>
                <w:sz w:val="18"/>
                <w:szCs w:val="18"/>
              </w:rPr>
              <w:t>检测变量在正常情况下</w:t>
            </w:r>
            <w:r w:rsidR="00315A40" w:rsidRPr="003206D6">
              <w:rPr>
                <w:rFonts w:hint="eastAsia"/>
                <w:sz w:val="18"/>
                <w:szCs w:val="18"/>
              </w:rPr>
              <w:t>均值是</w:t>
            </w:r>
            <w:r w:rsidR="00315A40" w:rsidRPr="003206D6">
              <w:rPr>
                <w:rFonts w:hint="eastAsia"/>
                <w:sz w:val="18"/>
                <w:szCs w:val="18"/>
              </w:rPr>
              <w:t>0</w:t>
            </w:r>
            <w:r w:rsidR="001431F2" w:rsidRPr="003206D6">
              <w:rPr>
                <w:rFonts w:hint="eastAsia"/>
                <w:sz w:val="18"/>
                <w:szCs w:val="18"/>
              </w:rPr>
              <w:t>,</w:t>
            </w:r>
            <w:r w:rsidR="00315A40" w:rsidRPr="003206D6">
              <w:rPr>
                <w:rFonts w:hint="eastAsia"/>
                <w:sz w:val="18"/>
                <w:szCs w:val="18"/>
              </w:rPr>
              <w:t>方差是</w:t>
            </w:r>
            <w:r w:rsidR="00315A40" w:rsidRPr="003206D6">
              <w:rPr>
                <w:rFonts w:hint="eastAsia"/>
                <w:sz w:val="18"/>
                <w:szCs w:val="18"/>
              </w:rPr>
              <w:t>E</w:t>
            </w:r>
            <w:r w:rsidRPr="003206D6">
              <w:rPr>
                <w:rFonts w:hint="eastAsia"/>
                <w:sz w:val="18"/>
                <w:szCs w:val="18"/>
              </w:rPr>
              <w:t>的正太分布</w:t>
            </w:r>
          </w:p>
          <w:p w14:paraId="1BF3CC21" w14:textId="097FD971" w:rsidR="00F151DA" w:rsidRPr="003206D6" w:rsidRDefault="003D59EF" w:rsidP="00C36516">
            <w:pPr>
              <w:snapToGrid w:val="0"/>
              <w:ind w:firstLineChars="0" w:firstLine="0"/>
              <w:jc w:val="left"/>
              <w:rPr>
                <w:sz w:val="18"/>
                <w:szCs w:val="18"/>
              </w:rPr>
            </w:pPr>
            <w:r w:rsidRPr="003206D6">
              <w:rPr>
                <w:kern w:val="0"/>
                <w:position w:val="-8"/>
                <w:sz w:val="18"/>
                <w:szCs w:val="18"/>
              </w:rPr>
              <w:object w:dxaOrig="440" w:dyaOrig="260" w14:anchorId="32F402F8">
                <v:shape id="_x0000_i1066" type="#_x0000_t75" style="width:22.55pt;height:12.35pt" o:ole="">
                  <v:imagedata r:id="rId86" o:title=""/>
                </v:shape>
                <o:OLEObject Type="Embed" ProgID="Equation.DSMT4" ShapeID="_x0000_i1066" DrawAspect="Content" ObjectID="_1701629625" r:id="rId87"/>
              </w:object>
            </w:r>
            <w:r w:rsidR="00F151DA" w:rsidRPr="003206D6">
              <w:rPr>
                <w:rFonts w:hint="eastAsia"/>
                <w:sz w:val="18"/>
                <w:szCs w:val="18"/>
              </w:rPr>
              <w:t>：求取概率值</w:t>
            </w:r>
          </w:p>
          <w:p w14:paraId="180CC0A7" w14:textId="27B98B0B" w:rsidR="00F151DA" w:rsidRPr="003206D6" w:rsidRDefault="003D59EF" w:rsidP="00C36516">
            <w:pPr>
              <w:snapToGrid w:val="0"/>
              <w:ind w:firstLineChars="0" w:firstLine="0"/>
              <w:jc w:val="left"/>
              <w:rPr>
                <w:sz w:val="18"/>
                <w:szCs w:val="18"/>
              </w:rPr>
            </w:pPr>
            <w:r w:rsidRPr="003206D6">
              <w:rPr>
                <w:kern w:val="0"/>
                <w:position w:val="-8"/>
                <w:sz w:val="18"/>
                <w:szCs w:val="18"/>
              </w:rPr>
              <w:object w:dxaOrig="279" w:dyaOrig="220" w14:anchorId="5622C4E6">
                <v:shape id="_x0000_i1067" type="#_x0000_t75" style="width:12.35pt;height:11.3pt" o:ole="">
                  <v:imagedata r:id="rId88" o:title=""/>
                </v:shape>
                <o:OLEObject Type="Embed" ProgID="Equation.DSMT4" ShapeID="_x0000_i1067" DrawAspect="Content" ObjectID="_1701629626" r:id="rId89"/>
              </w:object>
            </w:r>
            <w:r w:rsidR="00F151DA" w:rsidRPr="003206D6">
              <w:rPr>
                <w:rFonts w:hint="eastAsia"/>
                <w:sz w:val="18"/>
                <w:szCs w:val="18"/>
              </w:rPr>
              <w:t>：极小概率值</w:t>
            </w:r>
          </w:p>
        </w:tc>
      </w:tr>
      <w:tr w:rsidR="0054282F" w:rsidRPr="003206D6" w14:paraId="1C5FC323" w14:textId="77777777" w:rsidTr="00C91497">
        <w:trPr>
          <w:trHeight w:val="48"/>
          <w:jc w:val="center"/>
        </w:trPr>
        <w:tc>
          <w:tcPr>
            <w:tcW w:w="1134" w:type="dxa"/>
            <w:vMerge/>
            <w:vAlign w:val="center"/>
          </w:tcPr>
          <w:p w14:paraId="1FA0F289" w14:textId="77777777" w:rsidR="00E32EDF" w:rsidRPr="003206D6" w:rsidRDefault="00E32EDF" w:rsidP="00C36516">
            <w:pPr>
              <w:snapToGrid w:val="0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5102" w:type="dxa"/>
            <w:vAlign w:val="center"/>
          </w:tcPr>
          <w:p w14:paraId="43BDD63A" w14:textId="480D0943" w:rsidR="00E32EDF" w:rsidRPr="003206D6" w:rsidRDefault="00E32EDF" w:rsidP="00C36516">
            <w:pPr>
              <w:snapToGrid w:val="0"/>
              <w:ind w:firstLineChars="0" w:firstLine="0"/>
              <w:rPr>
                <w:sz w:val="18"/>
                <w:szCs w:val="18"/>
              </w:rPr>
            </w:pPr>
            <w:r w:rsidRPr="003206D6">
              <w:rPr>
                <w:rFonts w:hint="eastAsia"/>
                <w:sz w:val="18"/>
                <w:szCs w:val="18"/>
              </w:rPr>
              <w:t>模型偏差判断：</w:t>
            </w:r>
            <w:r w:rsidR="009A4445" w:rsidRPr="003206D6">
              <w:rPr>
                <w:kern w:val="0"/>
                <w:position w:val="-10"/>
                <w:sz w:val="18"/>
                <w:szCs w:val="18"/>
              </w:rPr>
              <w:object w:dxaOrig="1920" w:dyaOrig="279" w14:anchorId="052BC4FD">
                <v:shape id="_x0000_i1068" type="#_x0000_t75" style="width:96.2pt;height:12.35pt" o:ole="">
                  <v:imagedata r:id="rId90" o:title=""/>
                </v:shape>
                <o:OLEObject Type="Embed" ProgID="Equation.DSMT4" ShapeID="_x0000_i1068" DrawAspect="Content" ObjectID="_1701629627" r:id="rId91"/>
              </w:object>
            </w:r>
          </w:p>
        </w:tc>
        <w:tc>
          <w:tcPr>
            <w:tcW w:w="3402" w:type="dxa"/>
          </w:tcPr>
          <w:p w14:paraId="7C852EC2" w14:textId="3B4C5AAE" w:rsidR="00E32EDF" w:rsidRPr="003206D6" w:rsidRDefault="00611D68" w:rsidP="00C36516">
            <w:pPr>
              <w:snapToGrid w:val="0"/>
              <w:ind w:firstLineChars="0" w:firstLine="0"/>
              <w:rPr>
                <w:sz w:val="18"/>
                <w:szCs w:val="18"/>
              </w:rPr>
            </w:pPr>
            <w:r w:rsidRPr="003206D6">
              <w:rPr>
                <w:kern w:val="0"/>
                <w:position w:val="-8"/>
                <w:sz w:val="18"/>
                <w:szCs w:val="18"/>
              </w:rPr>
              <w:object w:dxaOrig="760" w:dyaOrig="260" w14:anchorId="60FD0454">
                <v:shape id="_x0000_i1069" type="#_x0000_t75" style="width:38.15pt;height:12.35pt" o:ole="">
                  <v:imagedata r:id="rId43" o:title=""/>
                </v:shape>
                <o:OLEObject Type="Embed" ProgID="Equation.DSMT4" ShapeID="_x0000_i1069" DrawAspect="Content" ObjectID="_1701629628" r:id="rId92"/>
              </w:object>
            </w:r>
            <w:r w:rsidRPr="003206D6">
              <w:rPr>
                <w:rFonts w:hint="eastAsia"/>
                <w:sz w:val="18"/>
                <w:szCs w:val="18"/>
              </w:rPr>
              <w:t>：模型偏差报警</w:t>
            </w:r>
            <w:r w:rsidR="00EE6F13">
              <w:rPr>
                <w:rFonts w:hint="eastAsia"/>
                <w:sz w:val="18"/>
                <w:szCs w:val="18"/>
              </w:rPr>
              <w:t>(</w:t>
            </w:r>
            <w:r w:rsidRPr="003206D6">
              <w:rPr>
                <w:kern w:val="0"/>
                <w:position w:val="-8"/>
                <w:sz w:val="18"/>
                <w:szCs w:val="18"/>
              </w:rPr>
              <w:object w:dxaOrig="999" w:dyaOrig="260" w14:anchorId="659BF36A">
                <v:shape id="_x0000_i1070" type="#_x0000_t75" style="width:50.5pt;height:12.35pt" o:ole="">
                  <v:imagedata r:id="rId45" o:title=""/>
                </v:shape>
                <o:OLEObject Type="Embed" ProgID="Equation.DSMT4" ShapeID="_x0000_i1070" DrawAspect="Content" ObjectID="_1701629629" r:id="rId93"/>
              </w:object>
            </w:r>
            <w:r w:rsidRPr="003206D6">
              <w:rPr>
                <w:rFonts w:hint="eastAsia"/>
                <w:sz w:val="18"/>
                <w:szCs w:val="18"/>
              </w:rPr>
              <w:t>表示检测到模型偏差</w:t>
            </w:r>
            <w:r w:rsidR="00EE6F13">
              <w:rPr>
                <w:rFonts w:hint="eastAsia"/>
                <w:sz w:val="18"/>
                <w:szCs w:val="18"/>
              </w:rPr>
              <w:t>)</w:t>
            </w:r>
          </w:p>
        </w:tc>
      </w:tr>
      <w:tr w:rsidR="0054282F" w:rsidRPr="003206D6" w14:paraId="5BA35288" w14:textId="77777777" w:rsidTr="00C91497">
        <w:trPr>
          <w:trHeight w:val="51"/>
          <w:jc w:val="center"/>
        </w:trPr>
        <w:tc>
          <w:tcPr>
            <w:tcW w:w="1134" w:type="dxa"/>
            <w:vMerge w:val="restart"/>
            <w:vAlign w:val="center"/>
          </w:tcPr>
          <w:p w14:paraId="0FBA9417" w14:textId="1B2AF101" w:rsidR="00E32EDF" w:rsidRPr="003206D6" w:rsidRDefault="00E32EDF" w:rsidP="00C36516">
            <w:pPr>
              <w:snapToGrid w:val="0"/>
              <w:ind w:firstLineChars="0" w:firstLine="0"/>
              <w:jc w:val="center"/>
              <w:rPr>
                <w:sz w:val="18"/>
                <w:szCs w:val="18"/>
              </w:rPr>
            </w:pPr>
            <w:r w:rsidRPr="003206D6">
              <w:rPr>
                <w:sz w:val="18"/>
                <w:szCs w:val="18"/>
              </w:rPr>
              <w:t>Direct</w:t>
            </w:r>
          </w:p>
        </w:tc>
        <w:tc>
          <w:tcPr>
            <w:tcW w:w="5102" w:type="dxa"/>
            <w:vAlign w:val="center"/>
          </w:tcPr>
          <w:p w14:paraId="552D0F43" w14:textId="7C8739B5" w:rsidR="00260510" w:rsidRPr="003206D6" w:rsidRDefault="00A256A3" w:rsidP="00C36516">
            <w:pPr>
              <w:snapToGrid w:val="0"/>
              <w:ind w:firstLineChars="0" w:firstLine="0"/>
              <w:jc w:val="left"/>
              <w:rPr>
                <w:kern w:val="0"/>
                <w:sz w:val="18"/>
                <w:szCs w:val="18"/>
              </w:rPr>
            </w:pPr>
            <w:r w:rsidRPr="003206D6">
              <w:rPr>
                <w:rFonts w:hint="eastAsia"/>
                <w:sz w:val="18"/>
                <w:szCs w:val="18"/>
              </w:rPr>
              <w:t>系统</w:t>
            </w:r>
            <w:r w:rsidR="00260510" w:rsidRPr="003206D6">
              <w:rPr>
                <w:rFonts w:hint="eastAsia"/>
                <w:sz w:val="18"/>
                <w:szCs w:val="18"/>
              </w:rPr>
              <w:t>建模：</w:t>
            </w:r>
            <w:r w:rsidR="00260510" w:rsidRPr="003206D6">
              <w:rPr>
                <w:kern w:val="0"/>
                <w:position w:val="-24"/>
                <w:sz w:val="18"/>
                <w:szCs w:val="18"/>
              </w:rPr>
              <w:object w:dxaOrig="3340" w:dyaOrig="580" w14:anchorId="72763504">
                <v:shape id="_x0000_i1071" type="#_x0000_t75" style="width:166.55pt;height:29pt" o:ole="">
                  <v:imagedata r:id="rId94" o:title=""/>
                </v:shape>
                <o:OLEObject Type="Embed" ProgID="Equation.DSMT4" ShapeID="_x0000_i1071" DrawAspect="Content" ObjectID="_1701629630" r:id="rId95"/>
              </w:object>
            </w:r>
          </w:p>
          <w:p w14:paraId="6ABDDAB9" w14:textId="77777777" w:rsidR="00BD0B59" w:rsidRPr="003206D6" w:rsidRDefault="00BD0B59" w:rsidP="00C36516">
            <w:pPr>
              <w:snapToGrid w:val="0"/>
              <w:ind w:firstLineChars="0" w:firstLine="0"/>
              <w:jc w:val="left"/>
              <w:rPr>
                <w:sz w:val="18"/>
                <w:szCs w:val="18"/>
              </w:rPr>
            </w:pPr>
          </w:p>
          <w:p w14:paraId="030B0508" w14:textId="7E077C75" w:rsidR="001C15BF" w:rsidRPr="003206D6" w:rsidRDefault="001C15BF" w:rsidP="00C36516">
            <w:pPr>
              <w:snapToGrid w:val="0"/>
              <w:ind w:firstLineChars="0" w:firstLine="0"/>
              <w:rPr>
                <w:sz w:val="18"/>
                <w:szCs w:val="18"/>
              </w:rPr>
            </w:pPr>
            <w:r w:rsidRPr="003206D6">
              <w:rPr>
                <w:rFonts w:hint="eastAsia"/>
                <w:sz w:val="18"/>
                <w:szCs w:val="18"/>
              </w:rPr>
              <w:t>其中，</w:t>
            </w:r>
          </w:p>
          <w:p w14:paraId="3CAF6B7C" w14:textId="68864B7E" w:rsidR="00260510" w:rsidRPr="003206D6" w:rsidRDefault="00260510" w:rsidP="00C36516">
            <w:pPr>
              <w:snapToGrid w:val="0"/>
              <w:ind w:firstLineChars="0" w:firstLine="0"/>
              <w:rPr>
                <w:sz w:val="18"/>
                <w:szCs w:val="18"/>
              </w:rPr>
            </w:pPr>
            <w:r w:rsidRPr="003206D6">
              <w:rPr>
                <w:rFonts w:hint="eastAsia"/>
                <w:sz w:val="18"/>
                <w:szCs w:val="18"/>
              </w:rPr>
              <w:t>模型输出矩阵：</w:t>
            </w:r>
            <w:r w:rsidR="003D6315" w:rsidRPr="003206D6">
              <w:rPr>
                <w:kern w:val="0"/>
                <w:position w:val="-24"/>
                <w:sz w:val="18"/>
                <w:szCs w:val="18"/>
              </w:rPr>
              <w:object w:dxaOrig="1180" w:dyaOrig="580" w14:anchorId="264C0657">
                <v:shape id="_x0000_i1072" type="#_x0000_t75" style="width:59.65pt;height:29pt" o:ole="">
                  <v:imagedata r:id="rId96" o:title=""/>
                </v:shape>
                <o:OLEObject Type="Embed" ProgID="Equation.DSMT4" ShapeID="_x0000_i1072" DrawAspect="Content" ObjectID="_1701629631" r:id="rId97"/>
              </w:object>
            </w:r>
          </w:p>
          <w:p w14:paraId="30BB4E56" w14:textId="78D9D087" w:rsidR="00260510" w:rsidRPr="003206D6" w:rsidRDefault="00260510" w:rsidP="00C36516">
            <w:pPr>
              <w:snapToGrid w:val="0"/>
              <w:ind w:firstLineChars="0" w:firstLine="0"/>
              <w:rPr>
                <w:sz w:val="18"/>
                <w:szCs w:val="18"/>
              </w:rPr>
            </w:pPr>
            <w:r w:rsidRPr="003206D6">
              <w:rPr>
                <w:rFonts w:hint="eastAsia"/>
                <w:sz w:val="18"/>
                <w:szCs w:val="18"/>
              </w:rPr>
              <w:lastRenderedPageBreak/>
              <w:t>模型输入矩阵：</w:t>
            </w:r>
            <w:r w:rsidR="00AC5FEA" w:rsidRPr="003206D6">
              <w:rPr>
                <w:kern w:val="0"/>
                <w:position w:val="-52"/>
                <w:sz w:val="18"/>
                <w:szCs w:val="18"/>
              </w:rPr>
              <w:object w:dxaOrig="1440" w:dyaOrig="1120" w14:anchorId="7A7B63C8">
                <v:shape id="_x0000_i1073" type="#_x0000_t75" style="width:1in;height:53.2pt" o:ole="">
                  <v:imagedata r:id="rId98" o:title=""/>
                </v:shape>
                <o:OLEObject Type="Embed" ProgID="Equation.DSMT4" ShapeID="_x0000_i1073" DrawAspect="Content" ObjectID="_1701629632" r:id="rId99"/>
              </w:object>
            </w:r>
          </w:p>
          <w:p w14:paraId="1CB90E5D" w14:textId="2BBADA9E" w:rsidR="00260510" w:rsidRPr="003206D6" w:rsidRDefault="00260510" w:rsidP="00C36516">
            <w:pPr>
              <w:snapToGrid w:val="0"/>
              <w:ind w:firstLineChars="0" w:firstLine="0"/>
              <w:rPr>
                <w:sz w:val="18"/>
                <w:szCs w:val="18"/>
              </w:rPr>
            </w:pPr>
            <w:r w:rsidRPr="003206D6">
              <w:rPr>
                <w:rFonts w:hint="eastAsia"/>
                <w:sz w:val="18"/>
                <w:szCs w:val="18"/>
              </w:rPr>
              <w:t>模型参数矩阵：</w:t>
            </w:r>
            <w:r w:rsidR="00BD497C" w:rsidRPr="003206D6">
              <w:rPr>
                <w:kern w:val="0"/>
                <w:position w:val="-24"/>
                <w:sz w:val="18"/>
                <w:szCs w:val="18"/>
              </w:rPr>
              <w:object w:dxaOrig="1480" w:dyaOrig="580" w14:anchorId="04CBC461">
                <v:shape id="_x0000_i1074" type="#_x0000_t75" style="width:75.75pt;height:29pt" o:ole="">
                  <v:imagedata r:id="rId100" o:title=""/>
                </v:shape>
                <o:OLEObject Type="Embed" ProgID="Equation.DSMT4" ShapeID="_x0000_i1074" DrawAspect="Content" ObjectID="_1701629633" r:id="rId101"/>
              </w:object>
            </w:r>
          </w:p>
          <w:p w14:paraId="507F7CB2" w14:textId="2E0DA27D" w:rsidR="00E32EDF" w:rsidRPr="003206D6" w:rsidRDefault="00260510" w:rsidP="00C36516">
            <w:pPr>
              <w:snapToGrid w:val="0"/>
              <w:ind w:firstLineChars="0" w:firstLine="0"/>
              <w:rPr>
                <w:sz w:val="18"/>
                <w:szCs w:val="18"/>
              </w:rPr>
            </w:pPr>
            <w:r w:rsidRPr="003206D6">
              <w:rPr>
                <w:rFonts w:hint="eastAsia"/>
                <w:sz w:val="18"/>
                <w:szCs w:val="18"/>
              </w:rPr>
              <w:t>辨识模型参数矩阵：</w:t>
            </w:r>
            <w:r w:rsidR="00EB6E6E" w:rsidRPr="003206D6">
              <w:rPr>
                <w:kern w:val="0"/>
                <w:position w:val="-26"/>
                <w:sz w:val="18"/>
                <w:szCs w:val="18"/>
              </w:rPr>
              <w:object w:dxaOrig="1480" w:dyaOrig="600" w14:anchorId="1E8ACD33">
                <v:shape id="_x0000_i1075" type="#_x0000_t75" style="width:75.75pt;height:30.65pt" o:ole="">
                  <v:imagedata r:id="rId102" o:title=""/>
                </v:shape>
                <o:OLEObject Type="Embed" ProgID="Equation.DSMT4" ShapeID="_x0000_i1075" DrawAspect="Content" ObjectID="_1701629634" r:id="rId103"/>
              </w:object>
            </w:r>
          </w:p>
        </w:tc>
        <w:tc>
          <w:tcPr>
            <w:tcW w:w="3402" w:type="dxa"/>
          </w:tcPr>
          <w:p w14:paraId="18E8B834" w14:textId="0B7D2870" w:rsidR="00E32EDF" w:rsidRPr="003206D6" w:rsidRDefault="00E32EDF" w:rsidP="00C36516">
            <w:pPr>
              <w:snapToGrid w:val="0"/>
              <w:ind w:firstLineChars="0" w:firstLine="0"/>
              <w:rPr>
                <w:sz w:val="18"/>
                <w:szCs w:val="18"/>
              </w:rPr>
            </w:pPr>
            <w:r w:rsidRPr="003206D6">
              <w:rPr>
                <w:kern w:val="0"/>
                <w:position w:val="-6"/>
                <w:sz w:val="18"/>
                <w:szCs w:val="18"/>
              </w:rPr>
              <w:object w:dxaOrig="180" w:dyaOrig="240" w14:anchorId="6F0F0542">
                <v:shape id="_x0000_i1076" type="#_x0000_t75" style="width:8.05pt;height:11.3pt" o:ole="">
                  <v:imagedata r:id="rId56" o:title=""/>
                </v:shape>
                <o:OLEObject Type="Embed" ProgID="Equation.DSMT4" ShapeID="_x0000_i1076" DrawAspect="Content" ObjectID="_1701629635" r:id="rId104"/>
              </w:object>
            </w:r>
            <w:r w:rsidRPr="003206D6">
              <w:rPr>
                <w:rFonts w:hint="eastAsia"/>
                <w:sz w:val="18"/>
                <w:szCs w:val="18"/>
              </w:rPr>
              <w:t>：</w:t>
            </w:r>
            <w:r w:rsidR="0090486F">
              <w:rPr>
                <w:rFonts w:hint="eastAsia"/>
                <w:sz w:val="18"/>
                <w:szCs w:val="18"/>
              </w:rPr>
              <w:t>自适应环</w:t>
            </w:r>
            <w:r w:rsidRPr="003206D6">
              <w:rPr>
                <w:rFonts w:hint="eastAsia"/>
                <w:sz w:val="18"/>
                <w:szCs w:val="18"/>
              </w:rPr>
              <w:t>的序号</w:t>
            </w:r>
          </w:p>
          <w:p w14:paraId="32EF631B" w14:textId="77777777" w:rsidR="00E32EDF" w:rsidRPr="003206D6" w:rsidRDefault="00E32EDF" w:rsidP="00C36516">
            <w:pPr>
              <w:snapToGrid w:val="0"/>
              <w:ind w:firstLineChars="0" w:firstLine="0"/>
              <w:rPr>
                <w:sz w:val="18"/>
                <w:szCs w:val="18"/>
              </w:rPr>
            </w:pPr>
            <w:r w:rsidRPr="003206D6">
              <w:rPr>
                <w:kern w:val="0"/>
                <w:position w:val="-8"/>
                <w:sz w:val="18"/>
                <w:szCs w:val="18"/>
              </w:rPr>
              <w:object w:dxaOrig="400" w:dyaOrig="260" w14:anchorId="2E499556">
                <v:shape id="_x0000_i1077" type="#_x0000_t75" style="width:21.5pt;height:12.35pt" o:ole="">
                  <v:imagedata r:id="rId18" o:title=""/>
                </v:shape>
                <o:OLEObject Type="Embed" ProgID="Equation.DSMT4" ShapeID="_x0000_i1077" DrawAspect="Content" ObjectID="_1701629636" r:id="rId105"/>
              </w:object>
            </w:r>
            <w:r w:rsidRPr="003206D6">
              <w:rPr>
                <w:rFonts w:hint="eastAsia"/>
                <w:sz w:val="18"/>
                <w:szCs w:val="18"/>
              </w:rPr>
              <w:t>：系统输出</w:t>
            </w:r>
          </w:p>
          <w:p w14:paraId="24B9CFD6" w14:textId="2BA77A69" w:rsidR="00E32EDF" w:rsidRPr="003206D6" w:rsidRDefault="00E32EDF" w:rsidP="00C36516">
            <w:pPr>
              <w:snapToGrid w:val="0"/>
              <w:ind w:firstLineChars="0" w:firstLine="0"/>
              <w:rPr>
                <w:sz w:val="18"/>
                <w:szCs w:val="18"/>
              </w:rPr>
            </w:pPr>
            <w:r w:rsidRPr="003206D6">
              <w:rPr>
                <w:kern w:val="0"/>
                <w:position w:val="-8"/>
                <w:sz w:val="18"/>
                <w:szCs w:val="18"/>
              </w:rPr>
              <w:object w:dxaOrig="620" w:dyaOrig="260" w14:anchorId="57F2CE7F">
                <v:shape id="_x0000_i1078" type="#_x0000_t75" style="width:30.65pt;height:12.35pt" o:ole="">
                  <v:imagedata r:id="rId59" o:title=""/>
                </v:shape>
                <o:OLEObject Type="Embed" ProgID="Equation.DSMT4" ShapeID="_x0000_i1078" DrawAspect="Content" ObjectID="_1701629637" r:id="rId106"/>
              </w:object>
            </w:r>
            <w:r w:rsidRPr="003206D6">
              <w:rPr>
                <w:rFonts w:hint="eastAsia"/>
                <w:sz w:val="18"/>
                <w:szCs w:val="18"/>
              </w:rPr>
              <w:t>：控制信号</w:t>
            </w:r>
          </w:p>
          <w:p w14:paraId="530FE9C8" w14:textId="1B6E8B26" w:rsidR="00E32EDF" w:rsidRPr="003206D6" w:rsidRDefault="00E32EDF" w:rsidP="00C36516">
            <w:pPr>
              <w:snapToGrid w:val="0"/>
              <w:ind w:firstLineChars="0" w:firstLine="0"/>
              <w:rPr>
                <w:sz w:val="18"/>
                <w:szCs w:val="18"/>
              </w:rPr>
            </w:pPr>
            <w:r w:rsidRPr="003206D6">
              <w:rPr>
                <w:kern w:val="0"/>
                <w:position w:val="-8"/>
                <w:sz w:val="18"/>
                <w:szCs w:val="18"/>
              </w:rPr>
              <w:object w:dxaOrig="400" w:dyaOrig="260" w14:anchorId="24887D1E">
                <v:shape id="_x0000_i1079" type="#_x0000_t75" style="width:21.5pt;height:12.35pt" o:ole="">
                  <v:imagedata r:id="rId107" o:title=""/>
                </v:shape>
                <o:OLEObject Type="Embed" ProgID="Equation.DSMT4" ShapeID="_x0000_i1079" DrawAspect="Content" ObjectID="_1701629638" r:id="rId108"/>
              </w:object>
            </w:r>
            <w:r w:rsidRPr="003206D6">
              <w:rPr>
                <w:rFonts w:hint="eastAsia"/>
                <w:sz w:val="18"/>
                <w:szCs w:val="18"/>
              </w:rPr>
              <w:t>：实测环境输入</w:t>
            </w:r>
          </w:p>
          <w:p w14:paraId="3F6295F3" w14:textId="52FF04CF" w:rsidR="00E32EDF" w:rsidRPr="003206D6" w:rsidRDefault="00E32EDF" w:rsidP="00C36516">
            <w:pPr>
              <w:snapToGrid w:val="0"/>
              <w:ind w:firstLineChars="0" w:firstLine="0"/>
              <w:rPr>
                <w:sz w:val="18"/>
                <w:szCs w:val="18"/>
              </w:rPr>
            </w:pPr>
            <w:r w:rsidRPr="003206D6">
              <w:rPr>
                <w:rFonts w:hint="eastAsia"/>
                <w:i/>
                <w:sz w:val="18"/>
                <w:szCs w:val="18"/>
              </w:rPr>
              <w:t>A</w:t>
            </w:r>
            <w:r w:rsidRPr="003206D6">
              <w:rPr>
                <w:rFonts w:hint="eastAsia"/>
                <w:sz w:val="18"/>
                <w:szCs w:val="18"/>
              </w:rPr>
              <w:t>：系统的延迟属性对应模型参数</w:t>
            </w:r>
            <w:r w:rsidR="00EE6F13">
              <w:rPr>
                <w:rFonts w:ascii="宋体" w:hAnsi="宋体" w:hint="eastAsia"/>
                <w:sz w:val="18"/>
                <w:szCs w:val="18"/>
              </w:rPr>
              <w:t>(</w:t>
            </w:r>
            <w:r w:rsidRPr="003206D6">
              <w:rPr>
                <w:rFonts w:ascii="宋体" w:hAnsi="宋体" w:hint="eastAsia"/>
                <w:sz w:val="18"/>
                <w:szCs w:val="18"/>
              </w:rPr>
              <w:t>辨识</w:t>
            </w:r>
            <w:r w:rsidR="004751F6" w:rsidRPr="003206D6">
              <w:rPr>
                <w:rFonts w:ascii="宋体" w:hAnsi="宋体" w:hint="eastAsia"/>
                <w:sz w:val="18"/>
                <w:szCs w:val="18"/>
              </w:rPr>
              <w:t>参数</w:t>
            </w:r>
            <w:r w:rsidRPr="003206D6">
              <w:rPr>
                <w:rFonts w:ascii="宋体" w:hAnsi="宋体" w:hint="eastAsia"/>
                <w:sz w:val="18"/>
                <w:szCs w:val="18"/>
              </w:rPr>
              <w:t>为</w:t>
            </w:r>
            <w:r w:rsidRPr="003206D6">
              <w:rPr>
                <w:kern w:val="0"/>
                <w:position w:val="-4"/>
                <w:sz w:val="18"/>
                <w:szCs w:val="18"/>
              </w:rPr>
              <w:object w:dxaOrig="200" w:dyaOrig="260" w14:anchorId="1F6BD5BB">
                <v:shape id="_x0000_i1080" type="#_x0000_t75" style="width:11.3pt;height:12.35pt" o:ole="">
                  <v:imagedata r:id="rId109" o:title=""/>
                </v:shape>
                <o:OLEObject Type="Embed" ProgID="Equation.DSMT4" ShapeID="_x0000_i1080" DrawAspect="Content" ObjectID="_1701629639" r:id="rId110"/>
              </w:object>
            </w:r>
            <w:r w:rsidR="00EE6F13">
              <w:rPr>
                <w:rFonts w:ascii="宋体" w:hAnsi="宋体" w:hint="eastAsia"/>
                <w:sz w:val="18"/>
                <w:szCs w:val="18"/>
              </w:rPr>
              <w:t>)</w:t>
            </w:r>
          </w:p>
          <w:p w14:paraId="02015263" w14:textId="686082A6" w:rsidR="00E32EDF" w:rsidRPr="003206D6" w:rsidRDefault="00E32EDF" w:rsidP="00C36516">
            <w:pPr>
              <w:snapToGrid w:val="0"/>
              <w:ind w:firstLineChars="0" w:firstLine="0"/>
              <w:rPr>
                <w:sz w:val="18"/>
                <w:szCs w:val="18"/>
              </w:rPr>
            </w:pPr>
            <w:r w:rsidRPr="003206D6">
              <w:rPr>
                <w:rFonts w:hint="eastAsia"/>
                <w:i/>
                <w:sz w:val="18"/>
                <w:szCs w:val="18"/>
              </w:rPr>
              <w:t>B</w:t>
            </w:r>
            <w:r w:rsidRPr="003206D6">
              <w:rPr>
                <w:rFonts w:hint="eastAsia"/>
                <w:sz w:val="18"/>
                <w:szCs w:val="18"/>
              </w:rPr>
              <w:t>：系统的可控属性对应模型参数</w:t>
            </w:r>
            <w:r w:rsidR="00EE6F13">
              <w:rPr>
                <w:rFonts w:ascii="宋体" w:hAnsi="宋体" w:hint="eastAsia"/>
                <w:sz w:val="18"/>
                <w:szCs w:val="18"/>
              </w:rPr>
              <w:t>(</w:t>
            </w:r>
            <w:r w:rsidRPr="003206D6">
              <w:rPr>
                <w:rFonts w:ascii="宋体" w:hAnsi="宋体" w:hint="eastAsia"/>
                <w:sz w:val="18"/>
                <w:szCs w:val="18"/>
              </w:rPr>
              <w:t>辨识</w:t>
            </w:r>
            <w:r w:rsidR="004751F6" w:rsidRPr="003206D6">
              <w:rPr>
                <w:rFonts w:ascii="宋体" w:hAnsi="宋体" w:hint="eastAsia"/>
                <w:sz w:val="18"/>
                <w:szCs w:val="18"/>
              </w:rPr>
              <w:t>参数</w:t>
            </w:r>
            <w:r w:rsidRPr="003206D6">
              <w:rPr>
                <w:rFonts w:ascii="宋体" w:hAnsi="宋体" w:hint="eastAsia"/>
                <w:sz w:val="18"/>
                <w:szCs w:val="18"/>
              </w:rPr>
              <w:t>为</w:t>
            </w:r>
            <w:r w:rsidRPr="003206D6">
              <w:rPr>
                <w:kern w:val="0"/>
                <w:position w:val="-4"/>
                <w:sz w:val="18"/>
                <w:szCs w:val="18"/>
              </w:rPr>
              <w:object w:dxaOrig="200" w:dyaOrig="260" w14:anchorId="32223897">
                <v:shape id="_x0000_i1081" type="#_x0000_t75" style="width:11.3pt;height:12.35pt" o:ole="">
                  <v:imagedata r:id="rId111" o:title=""/>
                </v:shape>
                <o:OLEObject Type="Embed" ProgID="Equation.DSMT4" ShapeID="_x0000_i1081" DrawAspect="Content" ObjectID="_1701629640" r:id="rId112"/>
              </w:object>
            </w:r>
            <w:r w:rsidR="00EE6F13">
              <w:rPr>
                <w:rFonts w:ascii="宋体" w:hAnsi="宋体" w:hint="eastAsia"/>
                <w:sz w:val="18"/>
                <w:szCs w:val="18"/>
              </w:rPr>
              <w:t>)</w:t>
            </w:r>
          </w:p>
          <w:p w14:paraId="6BDBF38A" w14:textId="467B9A93" w:rsidR="00E32EDF" w:rsidRPr="003206D6" w:rsidRDefault="00E32EDF" w:rsidP="00C36516">
            <w:pPr>
              <w:snapToGrid w:val="0"/>
              <w:ind w:firstLineChars="0" w:firstLine="0"/>
              <w:rPr>
                <w:sz w:val="18"/>
                <w:szCs w:val="18"/>
              </w:rPr>
            </w:pPr>
            <w:r w:rsidRPr="003206D6">
              <w:rPr>
                <w:rFonts w:hint="eastAsia"/>
                <w:i/>
                <w:sz w:val="18"/>
                <w:szCs w:val="18"/>
              </w:rPr>
              <w:t>C</w:t>
            </w:r>
            <w:r w:rsidRPr="003206D6">
              <w:rPr>
                <w:rFonts w:hint="eastAsia"/>
                <w:sz w:val="18"/>
                <w:szCs w:val="18"/>
              </w:rPr>
              <w:t>：系统的可观测属性对应模型参数</w:t>
            </w:r>
            <w:r w:rsidR="00EE6F13">
              <w:rPr>
                <w:rFonts w:ascii="宋体" w:hAnsi="宋体" w:hint="eastAsia"/>
                <w:sz w:val="18"/>
                <w:szCs w:val="18"/>
              </w:rPr>
              <w:t>(</w:t>
            </w:r>
            <w:r w:rsidR="00742BF6" w:rsidRPr="003206D6">
              <w:rPr>
                <w:rFonts w:ascii="宋体" w:hAnsi="宋体" w:hint="eastAsia"/>
                <w:sz w:val="18"/>
                <w:szCs w:val="18"/>
              </w:rPr>
              <w:t>辨识</w:t>
            </w:r>
            <w:r w:rsidR="00E4063D" w:rsidRPr="003206D6">
              <w:rPr>
                <w:rFonts w:ascii="宋体" w:hAnsi="宋体" w:hint="eastAsia"/>
                <w:sz w:val="18"/>
                <w:szCs w:val="18"/>
              </w:rPr>
              <w:t>参数</w:t>
            </w:r>
            <w:r w:rsidRPr="003206D6">
              <w:rPr>
                <w:rFonts w:ascii="宋体" w:hAnsi="宋体" w:hint="eastAsia"/>
                <w:sz w:val="18"/>
                <w:szCs w:val="18"/>
              </w:rPr>
              <w:t>为</w:t>
            </w:r>
            <w:r w:rsidRPr="003206D6">
              <w:rPr>
                <w:kern w:val="0"/>
                <w:position w:val="-6"/>
                <w:sz w:val="18"/>
                <w:szCs w:val="18"/>
              </w:rPr>
              <w:object w:dxaOrig="200" w:dyaOrig="279" w14:anchorId="40608EF9">
                <v:shape id="_x0000_i1082" type="#_x0000_t75" style="width:11.3pt;height:12.35pt" o:ole="">
                  <v:imagedata r:id="rId113" o:title=""/>
                </v:shape>
                <o:OLEObject Type="Embed" ProgID="Equation.DSMT4" ShapeID="_x0000_i1082" DrawAspect="Content" ObjectID="_1701629641" r:id="rId114"/>
              </w:object>
            </w:r>
            <w:r w:rsidR="00EE6F13">
              <w:rPr>
                <w:rFonts w:ascii="宋体" w:hAnsi="宋体" w:hint="eastAsia"/>
                <w:sz w:val="18"/>
                <w:szCs w:val="18"/>
              </w:rPr>
              <w:t>)</w:t>
            </w:r>
          </w:p>
          <w:p w14:paraId="03CFF2D4" w14:textId="21C344C0" w:rsidR="00E32EDF" w:rsidRPr="003206D6" w:rsidRDefault="00E32EDF" w:rsidP="00C36516">
            <w:pPr>
              <w:snapToGrid w:val="0"/>
              <w:ind w:firstLineChars="0" w:firstLine="0"/>
              <w:rPr>
                <w:sz w:val="18"/>
                <w:szCs w:val="18"/>
              </w:rPr>
            </w:pPr>
            <w:r w:rsidRPr="003206D6">
              <w:rPr>
                <w:kern w:val="0"/>
                <w:position w:val="-10"/>
                <w:sz w:val="18"/>
                <w:szCs w:val="18"/>
              </w:rPr>
              <w:object w:dxaOrig="200" w:dyaOrig="240" w14:anchorId="0D71F091">
                <v:shape id="_x0000_i1083" type="#_x0000_t75" style="width:11.3pt;height:11.3pt" o:ole="">
                  <v:imagedata r:id="rId115" o:title=""/>
                </v:shape>
                <o:OLEObject Type="Embed" ProgID="Equation.DSMT4" ShapeID="_x0000_i1083" DrawAspect="Content" ObjectID="_1701629642" r:id="rId116"/>
              </w:object>
            </w:r>
            <w:r w:rsidRPr="003206D6">
              <w:rPr>
                <w:rFonts w:hint="eastAsia"/>
                <w:sz w:val="18"/>
                <w:szCs w:val="18"/>
              </w:rPr>
              <w:t>：</w:t>
            </w:r>
            <w:r w:rsidRPr="003206D6">
              <w:rPr>
                <w:rFonts w:ascii="宋体" w:hAnsi="宋体" w:hint="eastAsia"/>
                <w:sz w:val="18"/>
                <w:szCs w:val="18"/>
              </w:rPr>
              <w:t>环境输入对系统内部状态</w:t>
            </w:r>
            <w:r w:rsidRPr="003206D6">
              <w:rPr>
                <w:rFonts w:hint="eastAsia"/>
                <w:sz w:val="18"/>
                <w:szCs w:val="18"/>
              </w:rPr>
              <w:t>的线性</w:t>
            </w:r>
            <w:r w:rsidRPr="003206D6">
              <w:rPr>
                <w:rFonts w:ascii="宋体" w:hAnsi="宋体" w:hint="eastAsia"/>
                <w:sz w:val="18"/>
                <w:szCs w:val="18"/>
              </w:rPr>
              <w:t>模型参数</w:t>
            </w:r>
            <w:r w:rsidR="00EE6F13">
              <w:rPr>
                <w:rFonts w:ascii="宋体" w:hAnsi="宋体" w:hint="eastAsia"/>
                <w:sz w:val="18"/>
                <w:szCs w:val="18"/>
              </w:rPr>
              <w:t>(</w:t>
            </w:r>
            <w:r w:rsidR="00035949" w:rsidRPr="003206D6">
              <w:rPr>
                <w:rFonts w:ascii="宋体" w:hAnsi="宋体" w:hint="eastAsia"/>
                <w:sz w:val="18"/>
                <w:szCs w:val="18"/>
              </w:rPr>
              <w:t>辨识参数</w:t>
            </w:r>
            <w:r w:rsidRPr="003206D6">
              <w:rPr>
                <w:rFonts w:ascii="宋体" w:hAnsi="宋体" w:hint="eastAsia"/>
                <w:sz w:val="18"/>
                <w:szCs w:val="18"/>
              </w:rPr>
              <w:t>为</w:t>
            </w:r>
            <w:r w:rsidRPr="003206D6">
              <w:rPr>
                <w:kern w:val="0"/>
                <w:position w:val="-8"/>
                <w:sz w:val="18"/>
                <w:szCs w:val="18"/>
              </w:rPr>
              <w:object w:dxaOrig="180" w:dyaOrig="260" w14:anchorId="3936A2EB">
                <v:shape id="_x0000_i1084" type="#_x0000_t75" style="width:10.75pt;height:12.35pt" o:ole="">
                  <v:imagedata r:id="rId117" o:title=""/>
                </v:shape>
                <o:OLEObject Type="Embed" ProgID="Equation.DSMT4" ShapeID="_x0000_i1084" DrawAspect="Content" ObjectID="_1701629643" r:id="rId118"/>
              </w:object>
            </w:r>
            <w:r w:rsidR="00EE6F13">
              <w:rPr>
                <w:rFonts w:ascii="宋体" w:hAnsi="宋体" w:hint="eastAsia"/>
                <w:sz w:val="18"/>
                <w:szCs w:val="18"/>
              </w:rPr>
              <w:t>)</w:t>
            </w:r>
          </w:p>
        </w:tc>
      </w:tr>
      <w:tr w:rsidR="0054282F" w:rsidRPr="003206D6" w14:paraId="444090BC" w14:textId="77777777" w:rsidTr="00C91497">
        <w:trPr>
          <w:trHeight w:val="48"/>
          <w:jc w:val="center"/>
        </w:trPr>
        <w:tc>
          <w:tcPr>
            <w:tcW w:w="1134" w:type="dxa"/>
            <w:vMerge/>
            <w:vAlign w:val="center"/>
          </w:tcPr>
          <w:p w14:paraId="51F479EC" w14:textId="77777777" w:rsidR="00F0713B" w:rsidRPr="003206D6" w:rsidRDefault="00F0713B" w:rsidP="00C36516">
            <w:pPr>
              <w:snapToGrid w:val="0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5102" w:type="dxa"/>
            <w:vAlign w:val="center"/>
          </w:tcPr>
          <w:p w14:paraId="42D9786A" w14:textId="1E4DBCE4" w:rsidR="00F0713B" w:rsidRPr="003206D6" w:rsidRDefault="00F0713B" w:rsidP="00C36516">
            <w:pPr>
              <w:snapToGrid w:val="0"/>
              <w:ind w:firstLineChars="0" w:firstLine="0"/>
              <w:rPr>
                <w:sz w:val="18"/>
                <w:szCs w:val="18"/>
              </w:rPr>
            </w:pPr>
            <w:r w:rsidRPr="003206D6">
              <w:rPr>
                <w:rFonts w:hint="eastAsia"/>
                <w:sz w:val="18"/>
                <w:szCs w:val="18"/>
              </w:rPr>
              <w:t>检测变量：</w:t>
            </w:r>
            <w:r w:rsidR="004D03A2" w:rsidRPr="003206D6">
              <w:rPr>
                <w:kern w:val="0"/>
                <w:position w:val="-8"/>
                <w:sz w:val="18"/>
                <w:szCs w:val="18"/>
              </w:rPr>
              <w:object w:dxaOrig="420" w:dyaOrig="260" w14:anchorId="67252DC4">
                <v:shape id="_x0000_i1085" type="#_x0000_t75" style="width:21.5pt;height:12.35pt" o:ole="">
                  <v:imagedata r:id="rId119" o:title=""/>
                </v:shape>
                <o:OLEObject Type="Embed" ProgID="Equation.DSMT4" ShapeID="_x0000_i1085" DrawAspect="Content" ObjectID="_1701629644" r:id="rId120"/>
              </w:object>
            </w:r>
          </w:p>
          <w:p w14:paraId="671826C1" w14:textId="45173897" w:rsidR="00F0713B" w:rsidRPr="003206D6" w:rsidRDefault="00F0713B" w:rsidP="00C36516">
            <w:pPr>
              <w:snapToGrid w:val="0"/>
              <w:ind w:firstLineChars="0" w:firstLine="0"/>
              <w:rPr>
                <w:sz w:val="18"/>
                <w:szCs w:val="18"/>
              </w:rPr>
            </w:pPr>
            <w:r w:rsidRPr="003206D6">
              <w:rPr>
                <w:rFonts w:hint="eastAsia"/>
                <w:sz w:val="18"/>
                <w:szCs w:val="18"/>
              </w:rPr>
              <w:t>检测变量估计：</w:t>
            </w:r>
            <w:r w:rsidR="00D474E9" w:rsidRPr="003206D6">
              <w:rPr>
                <w:kern w:val="0"/>
                <w:position w:val="-22"/>
                <w:sz w:val="18"/>
                <w:szCs w:val="18"/>
              </w:rPr>
              <w:object w:dxaOrig="1600" w:dyaOrig="540" w14:anchorId="5FD39D02">
                <v:shape id="_x0000_i1086" type="#_x0000_t75" style="width:80.05pt;height:29pt" o:ole="">
                  <v:imagedata r:id="rId121" o:title=""/>
                </v:shape>
                <o:OLEObject Type="Embed" ProgID="Equation.DSMT4" ShapeID="_x0000_i1086" DrawAspect="Content" ObjectID="_1701629645" r:id="rId122"/>
              </w:object>
            </w:r>
          </w:p>
        </w:tc>
        <w:tc>
          <w:tcPr>
            <w:tcW w:w="3402" w:type="dxa"/>
            <w:vAlign w:val="center"/>
          </w:tcPr>
          <w:p w14:paraId="15F1CA27" w14:textId="77777777" w:rsidR="00F0713B" w:rsidRPr="003206D6" w:rsidRDefault="002D3616" w:rsidP="00C36516">
            <w:pPr>
              <w:snapToGrid w:val="0"/>
              <w:ind w:firstLineChars="0" w:firstLine="0"/>
              <w:jc w:val="left"/>
              <w:rPr>
                <w:sz w:val="18"/>
                <w:szCs w:val="18"/>
              </w:rPr>
            </w:pPr>
            <w:r w:rsidRPr="003206D6">
              <w:rPr>
                <w:kern w:val="0"/>
                <w:position w:val="-8"/>
                <w:sz w:val="18"/>
                <w:szCs w:val="18"/>
              </w:rPr>
              <w:object w:dxaOrig="420" w:dyaOrig="300" w14:anchorId="3EC10D55">
                <v:shape id="_x0000_i1087" type="#_x0000_t75" style="width:21.5pt;height:15.05pt" o:ole="">
                  <v:imagedata r:id="rId123" o:title=""/>
                </v:shape>
                <o:OLEObject Type="Embed" ProgID="Equation.DSMT4" ShapeID="_x0000_i1087" DrawAspect="Content" ObjectID="_1701629646" r:id="rId124"/>
              </w:object>
            </w:r>
            <w:r w:rsidRPr="003206D6">
              <w:rPr>
                <w:rFonts w:hint="eastAsia"/>
                <w:sz w:val="18"/>
                <w:szCs w:val="18"/>
              </w:rPr>
              <w:t>：矩阵计算模型参数值</w:t>
            </w:r>
          </w:p>
          <w:p w14:paraId="2AF641A1" w14:textId="27C7DEB9" w:rsidR="008013A1" w:rsidRPr="003206D6" w:rsidRDefault="008013A1" w:rsidP="00C36516">
            <w:pPr>
              <w:snapToGrid w:val="0"/>
              <w:ind w:firstLineChars="0" w:firstLine="0"/>
              <w:jc w:val="left"/>
              <w:rPr>
                <w:sz w:val="18"/>
                <w:szCs w:val="18"/>
              </w:rPr>
            </w:pPr>
            <w:r w:rsidRPr="003206D6">
              <w:rPr>
                <w:rFonts w:hint="eastAsia"/>
                <w:i/>
                <w:sz w:val="18"/>
                <w:szCs w:val="18"/>
              </w:rPr>
              <w:t>n</w:t>
            </w:r>
            <w:r w:rsidRPr="003206D6">
              <w:rPr>
                <w:rFonts w:hint="eastAsia"/>
                <w:sz w:val="18"/>
                <w:szCs w:val="18"/>
              </w:rPr>
              <w:t>：滑动窗口大小</w:t>
            </w:r>
          </w:p>
        </w:tc>
      </w:tr>
      <w:tr w:rsidR="0054282F" w:rsidRPr="003206D6" w14:paraId="29AA3E79" w14:textId="77777777" w:rsidTr="00C91497">
        <w:trPr>
          <w:trHeight w:val="48"/>
          <w:jc w:val="center"/>
        </w:trPr>
        <w:tc>
          <w:tcPr>
            <w:tcW w:w="1134" w:type="dxa"/>
            <w:vMerge/>
            <w:vAlign w:val="center"/>
          </w:tcPr>
          <w:p w14:paraId="7BFD4E91" w14:textId="77777777" w:rsidR="00F0713B" w:rsidRPr="003206D6" w:rsidRDefault="00F0713B" w:rsidP="00C36516">
            <w:pPr>
              <w:snapToGrid w:val="0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5102" w:type="dxa"/>
            <w:vAlign w:val="center"/>
          </w:tcPr>
          <w:p w14:paraId="25197247" w14:textId="5B96CF78" w:rsidR="00F0713B" w:rsidRPr="003206D6" w:rsidRDefault="00F0713B" w:rsidP="00C36516">
            <w:pPr>
              <w:snapToGrid w:val="0"/>
              <w:ind w:firstLineChars="0" w:firstLine="0"/>
              <w:rPr>
                <w:sz w:val="18"/>
                <w:szCs w:val="18"/>
              </w:rPr>
            </w:pPr>
            <w:r w:rsidRPr="003206D6">
              <w:rPr>
                <w:rFonts w:hint="eastAsia"/>
                <w:sz w:val="18"/>
                <w:szCs w:val="18"/>
              </w:rPr>
              <w:t>模型偏差表示：</w:t>
            </w:r>
            <w:r w:rsidR="0007114C" w:rsidRPr="003206D6">
              <w:rPr>
                <w:kern w:val="0"/>
                <w:position w:val="-12"/>
                <w:sz w:val="18"/>
                <w:szCs w:val="18"/>
              </w:rPr>
              <w:object w:dxaOrig="1860" w:dyaOrig="320" w14:anchorId="492E9E7F">
                <v:shape id="_x0000_i1088" type="#_x0000_t75" style="width:93.5pt;height:15.6pt" o:ole="">
                  <v:imagedata r:id="rId125" o:title=""/>
                </v:shape>
                <o:OLEObject Type="Embed" ProgID="Equation.DSMT4" ShapeID="_x0000_i1088" DrawAspect="Content" ObjectID="_1701629647" r:id="rId126"/>
              </w:object>
            </w:r>
          </w:p>
        </w:tc>
        <w:tc>
          <w:tcPr>
            <w:tcW w:w="3402" w:type="dxa"/>
            <w:vAlign w:val="center"/>
          </w:tcPr>
          <w:p w14:paraId="3FBBFB73" w14:textId="11C8D490" w:rsidR="00F0713B" w:rsidRPr="003206D6" w:rsidRDefault="00AE47DC" w:rsidP="00C36516">
            <w:pPr>
              <w:snapToGrid w:val="0"/>
              <w:ind w:firstLineChars="0" w:firstLine="0"/>
              <w:rPr>
                <w:sz w:val="18"/>
                <w:szCs w:val="18"/>
              </w:rPr>
            </w:pPr>
            <w:r w:rsidRPr="003206D6">
              <w:rPr>
                <w:kern w:val="0"/>
                <w:position w:val="-10"/>
                <w:sz w:val="18"/>
                <w:szCs w:val="18"/>
              </w:rPr>
              <w:object w:dxaOrig="240" w:dyaOrig="279" w14:anchorId="1C9CAFA3">
                <v:shape id="_x0000_i1089" type="#_x0000_t75" style="width:11.3pt;height:12.35pt" o:ole="">
                  <v:imagedata r:id="rId127" o:title=""/>
                </v:shape>
                <o:OLEObject Type="Embed" ProgID="Equation.DSMT4" ShapeID="_x0000_i1089" DrawAspect="Content" ObjectID="_1701629648" r:id="rId128"/>
              </w:object>
            </w:r>
            <w:r w:rsidR="00345AC5" w:rsidRPr="003206D6">
              <w:rPr>
                <w:rFonts w:hint="eastAsia"/>
                <w:sz w:val="18"/>
                <w:szCs w:val="18"/>
              </w:rPr>
              <w:t>：</w:t>
            </w:r>
            <w:r w:rsidRPr="003206D6">
              <w:rPr>
                <w:rFonts w:hint="eastAsia"/>
                <w:sz w:val="18"/>
                <w:szCs w:val="18"/>
              </w:rPr>
              <w:t>检测变量</w:t>
            </w:r>
            <w:r w:rsidR="00345AC5" w:rsidRPr="003206D6">
              <w:rPr>
                <w:rFonts w:hint="eastAsia"/>
                <w:sz w:val="18"/>
                <w:szCs w:val="18"/>
              </w:rPr>
              <w:t>安全区域</w:t>
            </w:r>
          </w:p>
        </w:tc>
      </w:tr>
      <w:tr w:rsidR="0054282F" w:rsidRPr="003206D6" w14:paraId="13E45211" w14:textId="77777777" w:rsidTr="00C91497">
        <w:trPr>
          <w:trHeight w:val="48"/>
          <w:jc w:val="center"/>
        </w:trPr>
        <w:tc>
          <w:tcPr>
            <w:tcW w:w="1134" w:type="dxa"/>
            <w:vMerge/>
            <w:vAlign w:val="center"/>
          </w:tcPr>
          <w:p w14:paraId="032B7DAE" w14:textId="77777777" w:rsidR="00B90A97" w:rsidRPr="003206D6" w:rsidRDefault="00B90A97" w:rsidP="00C36516">
            <w:pPr>
              <w:snapToGrid w:val="0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5102" w:type="dxa"/>
            <w:vAlign w:val="center"/>
          </w:tcPr>
          <w:p w14:paraId="3B0F37BA" w14:textId="499941C1" w:rsidR="00B90A97" w:rsidRPr="003206D6" w:rsidRDefault="00B90A97" w:rsidP="00C36516">
            <w:pPr>
              <w:snapToGrid w:val="0"/>
              <w:ind w:firstLineChars="0" w:firstLine="0"/>
              <w:rPr>
                <w:sz w:val="18"/>
                <w:szCs w:val="18"/>
              </w:rPr>
            </w:pPr>
            <w:r w:rsidRPr="003206D6">
              <w:rPr>
                <w:rFonts w:hint="eastAsia"/>
                <w:sz w:val="18"/>
                <w:szCs w:val="18"/>
              </w:rPr>
              <w:t>模型偏差判断：</w:t>
            </w:r>
            <w:r w:rsidRPr="003206D6">
              <w:rPr>
                <w:kern w:val="0"/>
                <w:position w:val="-10"/>
                <w:sz w:val="18"/>
                <w:szCs w:val="18"/>
              </w:rPr>
              <w:object w:dxaOrig="1939" w:dyaOrig="279" w14:anchorId="756F9C57">
                <v:shape id="_x0000_i1090" type="#_x0000_t75" style="width:97.25pt;height:12.35pt" o:ole="">
                  <v:imagedata r:id="rId129" o:title=""/>
                </v:shape>
                <o:OLEObject Type="Embed" ProgID="Equation.DSMT4" ShapeID="_x0000_i1090" DrawAspect="Content" ObjectID="_1701629649" r:id="rId130"/>
              </w:object>
            </w:r>
          </w:p>
        </w:tc>
        <w:tc>
          <w:tcPr>
            <w:tcW w:w="3402" w:type="dxa"/>
          </w:tcPr>
          <w:p w14:paraId="368127E5" w14:textId="0A390962" w:rsidR="00B90A97" w:rsidRPr="003206D6" w:rsidRDefault="00B90A97" w:rsidP="00C36516">
            <w:pPr>
              <w:snapToGrid w:val="0"/>
              <w:ind w:firstLineChars="0" w:firstLine="0"/>
              <w:rPr>
                <w:sz w:val="18"/>
                <w:szCs w:val="18"/>
              </w:rPr>
            </w:pPr>
            <w:r w:rsidRPr="003206D6">
              <w:rPr>
                <w:kern w:val="0"/>
                <w:position w:val="-8"/>
                <w:sz w:val="18"/>
                <w:szCs w:val="18"/>
              </w:rPr>
              <w:object w:dxaOrig="760" w:dyaOrig="260" w14:anchorId="58DC11B2">
                <v:shape id="_x0000_i1091" type="#_x0000_t75" style="width:38.15pt;height:12.35pt" o:ole="">
                  <v:imagedata r:id="rId43" o:title=""/>
                </v:shape>
                <o:OLEObject Type="Embed" ProgID="Equation.DSMT4" ShapeID="_x0000_i1091" DrawAspect="Content" ObjectID="_1701629650" r:id="rId131"/>
              </w:object>
            </w:r>
            <w:r w:rsidRPr="003206D6">
              <w:rPr>
                <w:rFonts w:hint="eastAsia"/>
                <w:sz w:val="18"/>
                <w:szCs w:val="18"/>
              </w:rPr>
              <w:t>：模型偏差报警</w:t>
            </w:r>
            <w:r w:rsidR="00EE6F13">
              <w:rPr>
                <w:rFonts w:hint="eastAsia"/>
                <w:sz w:val="18"/>
                <w:szCs w:val="18"/>
              </w:rPr>
              <w:t>(</w:t>
            </w:r>
            <w:r w:rsidRPr="003206D6">
              <w:rPr>
                <w:kern w:val="0"/>
                <w:position w:val="-8"/>
                <w:sz w:val="18"/>
                <w:szCs w:val="18"/>
              </w:rPr>
              <w:object w:dxaOrig="999" w:dyaOrig="260" w14:anchorId="0D9FAF76">
                <v:shape id="_x0000_i1092" type="#_x0000_t75" style="width:50.5pt;height:12.35pt" o:ole="">
                  <v:imagedata r:id="rId45" o:title=""/>
                </v:shape>
                <o:OLEObject Type="Embed" ProgID="Equation.DSMT4" ShapeID="_x0000_i1092" DrawAspect="Content" ObjectID="_1701629651" r:id="rId132"/>
              </w:object>
            </w:r>
            <w:r w:rsidRPr="003206D6">
              <w:rPr>
                <w:rFonts w:hint="eastAsia"/>
                <w:sz w:val="18"/>
                <w:szCs w:val="18"/>
              </w:rPr>
              <w:t>表示检测到模型偏差</w:t>
            </w:r>
            <w:r w:rsidR="00EE6F13">
              <w:rPr>
                <w:rFonts w:hint="eastAsia"/>
                <w:sz w:val="18"/>
                <w:szCs w:val="18"/>
              </w:rPr>
              <w:t>)</w:t>
            </w:r>
          </w:p>
        </w:tc>
      </w:tr>
      <w:tr w:rsidR="00B7562D" w:rsidRPr="003206D6" w14:paraId="09CCD68B" w14:textId="77777777" w:rsidTr="00C91497">
        <w:trPr>
          <w:trHeight w:val="51"/>
          <w:jc w:val="center"/>
        </w:trPr>
        <w:tc>
          <w:tcPr>
            <w:tcW w:w="1134" w:type="dxa"/>
            <w:vMerge w:val="restart"/>
            <w:vAlign w:val="center"/>
          </w:tcPr>
          <w:p w14:paraId="2DEB16D0" w14:textId="78C4E98B" w:rsidR="00B7562D" w:rsidRPr="003206D6" w:rsidRDefault="00B7562D" w:rsidP="00C36516">
            <w:pPr>
              <w:snapToGrid w:val="0"/>
              <w:ind w:firstLineChars="0" w:firstLine="0"/>
              <w:jc w:val="center"/>
              <w:rPr>
                <w:sz w:val="18"/>
                <w:szCs w:val="18"/>
              </w:rPr>
            </w:pPr>
            <w:r w:rsidRPr="003206D6">
              <w:rPr>
                <w:rFonts w:hint="eastAsia"/>
                <w:sz w:val="18"/>
                <w:szCs w:val="18"/>
              </w:rPr>
              <w:t>M</w:t>
            </w:r>
            <w:r w:rsidRPr="003206D6">
              <w:rPr>
                <w:sz w:val="18"/>
                <w:szCs w:val="18"/>
              </w:rPr>
              <w:t>oD2</w:t>
            </w:r>
          </w:p>
        </w:tc>
        <w:tc>
          <w:tcPr>
            <w:tcW w:w="5102" w:type="dxa"/>
            <w:vAlign w:val="center"/>
          </w:tcPr>
          <w:p w14:paraId="08D86496" w14:textId="77777777" w:rsidR="00B7562D" w:rsidRPr="003206D6" w:rsidRDefault="00B7562D" w:rsidP="00C36516">
            <w:pPr>
              <w:snapToGrid w:val="0"/>
              <w:ind w:firstLineChars="0" w:firstLine="0"/>
              <w:jc w:val="left"/>
              <w:rPr>
                <w:sz w:val="18"/>
                <w:szCs w:val="18"/>
              </w:rPr>
            </w:pPr>
            <w:r w:rsidRPr="003206D6">
              <w:rPr>
                <w:rFonts w:hint="eastAsia"/>
                <w:sz w:val="18"/>
                <w:szCs w:val="18"/>
              </w:rPr>
              <w:t>系统建模：</w:t>
            </w:r>
          </w:p>
          <w:p w14:paraId="5FFF5EBF" w14:textId="637D37C0" w:rsidR="00B7562D" w:rsidRPr="003206D6" w:rsidRDefault="00B7562D" w:rsidP="00C36516">
            <w:pPr>
              <w:snapToGrid w:val="0"/>
              <w:ind w:firstLineChars="0" w:firstLine="0"/>
              <w:jc w:val="left"/>
              <w:rPr>
                <w:kern w:val="0"/>
                <w:sz w:val="18"/>
                <w:szCs w:val="18"/>
              </w:rPr>
            </w:pPr>
            <w:r w:rsidRPr="003206D6">
              <w:rPr>
                <w:kern w:val="0"/>
                <w:position w:val="-40"/>
                <w:sz w:val="18"/>
                <w:szCs w:val="18"/>
              </w:rPr>
              <w:object w:dxaOrig="4080" w:dyaOrig="900" w14:anchorId="3FACC0DE">
                <v:shape id="_x0000_i1093" type="#_x0000_t75" style="width:205.25pt;height:45.15pt" o:ole="">
                  <v:imagedata r:id="rId133" o:title=""/>
                </v:shape>
                <o:OLEObject Type="Embed" ProgID="Equation.DSMT4" ShapeID="_x0000_i1093" DrawAspect="Content" ObjectID="_1701629652" r:id="rId134"/>
              </w:object>
            </w:r>
          </w:p>
          <w:p w14:paraId="55D0B6D6" w14:textId="77777777" w:rsidR="00B62B04" w:rsidRPr="003206D6" w:rsidRDefault="00B62B04" w:rsidP="00C36516">
            <w:pPr>
              <w:snapToGrid w:val="0"/>
              <w:ind w:firstLineChars="0" w:firstLine="0"/>
              <w:jc w:val="left"/>
              <w:rPr>
                <w:sz w:val="18"/>
                <w:szCs w:val="18"/>
              </w:rPr>
            </w:pPr>
          </w:p>
          <w:p w14:paraId="62E2BFE5" w14:textId="3BF73A65" w:rsidR="00B7562D" w:rsidRPr="003206D6" w:rsidRDefault="002372D9" w:rsidP="00C36516">
            <w:pPr>
              <w:snapToGrid w:val="0"/>
              <w:ind w:firstLineChars="0" w:firstLine="0"/>
              <w:rPr>
                <w:sz w:val="18"/>
                <w:szCs w:val="18"/>
              </w:rPr>
            </w:pPr>
            <w:r w:rsidRPr="003206D6">
              <w:rPr>
                <w:rFonts w:hint="eastAsia"/>
                <w:sz w:val="18"/>
                <w:szCs w:val="18"/>
              </w:rPr>
              <w:t>其中，</w:t>
            </w:r>
          </w:p>
          <w:p w14:paraId="2FE88D5B" w14:textId="4C055057" w:rsidR="00B7562D" w:rsidRPr="003206D6" w:rsidRDefault="00B7562D" w:rsidP="00C36516">
            <w:pPr>
              <w:snapToGrid w:val="0"/>
              <w:ind w:firstLineChars="0" w:firstLine="0"/>
              <w:jc w:val="left"/>
              <w:rPr>
                <w:sz w:val="18"/>
                <w:szCs w:val="18"/>
              </w:rPr>
            </w:pPr>
            <w:r w:rsidRPr="003206D6">
              <w:rPr>
                <w:rFonts w:hint="eastAsia"/>
                <w:sz w:val="18"/>
                <w:szCs w:val="18"/>
              </w:rPr>
              <w:t>模型输出矩阵：</w:t>
            </w:r>
            <w:r w:rsidRPr="003206D6">
              <w:rPr>
                <w:kern w:val="0"/>
                <w:position w:val="-38"/>
                <w:sz w:val="18"/>
                <w:szCs w:val="18"/>
              </w:rPr>
              <w:object w:dxaOrig="1180" w:dyaOrig="840" w14:anchorId="16EA9B52">
                <v:shape id="_x0000_i1094" type="#_x0000_t75" style="width:59.65pt;height:41.35pt" o:ole="">
                  <v:imagedata r:id="rId135" o:title=""/>
                </v:shape>
                <o:OLEObject Type="Embed" ProgID="Equation.DSMT4" ShapeID="_x0000_i1094" DrawAspect="Content" ObjectID="_1701629653" r:id="rId136"/>
              </w:object>
            </w:r>
          </w:p>
          <w:p w14:paraId="0783BBBF" w14:textId="4EF59BFE" w:rsidR="00B7562D" w:rsidRPr="003206D6" w:rsidRDefault="00B7562D" w:rsidP="00C36516">
            <w:pPr>
              <w:snapToGrid w:val="0"/>
              <w:ind w:firstLineChars="0" w:firstLine="0"/>
              <w:jc w:val="left"/>
              <w:rPr>
                <w:sz w:val="18"/>
                <w:szCs w:val="18"/>
              </w:rPr>
            </w:pPr>
            <w:r w:rsidRPr="003206D6">
              <w:rPr>
                <w:rFonts w:hint="eastAsia"/>
                <w:sz w:val="18"/>
                <w:szCs w:val="18"/>
              </w:rPr>
              <w:t>模型输入矩阵：</w:t>
            </w:r>
            <w:r w:rsidRPr="003206D6">
              <w:rPr>
                <w:kern w:val="0"/>
                <w:position w:val="-118"/>
                <w:sz w:val="18"/>
                <w:szCs w:val="18"/>
              </w:rPr>
              <w:object w:dxaOrig="1440" w:dyaOrig="2460" w14:anchorId="7A0F73FE">
                <v:shape id="_x0000_i1095" type="#_x0000_t75" style="width:1in;height:120.35pt" o:ole="">
                  <v:imagedata r:id="rId137" o:title=""/>
                </v:shape>
                <o:OLEObject Type="Embed" ProgID="Equation.DSMT4" ShapeID="_x0000_i1095" DrawAspect="Content" ObjectID="_1701629654" r:id="rId138"/>
              </w:object>
            </w:r>
          </w:p>
          <w:p w14:paraId="32BEFAEF" w14:textId="77777777" w:rsidR="00B7562D" w:rsidRPr="003206D6" w:rsidRDefault="00B7562D" w:rsidP="00C36516">
            <w:pPr>
              <w:snapToGrid w:val="0"/>
              <w:ind w:firstLineChars="0" w:firstLine="0"/>
              <w:jc w:val="left"/>
              <w:rPr>
                <w:sz w:val="18"/>
                <w:szCs w:val="18"/>
              </w:rPr>
            </w:pPr>
            <w:r w:rsidRPr="003206D6">
              <w:rPr>
                <w:rFonts w:hint="eastAsia"/>
                <w:sz w:val="18"/>
                <w:szCs w:val="18"/>
              </w:rPr>
              <w:t>模型参数矩阵：</w:t>
            </w:r>
          </w:p>
          <w:p w14:paraId="63C64023" w14:textId="1E580B87" w:rsidR="00B7562D" w:rsidRPr="003206D6" w:rsidRDefault="00B7562D" w:rsidP="00C36516">
            <w:pPr>
              <w:snapToGrid w:val="0"/>
              <w:ind w:firstLineChars="0" w:firstLine="0"/>
              <w:jc w:val="center"/>
              <w:rPr>
                <w:sz w:val="18"/>
                <w:szCs w:val="18"/>
              </w:rPr>
            </w:pPr>
            <w:r w:rsidRPr="003206D6">
              <w:rPr>
                <w:kern w:val="0"/>
                <w:position w:val="-44"/>
                <w:sz w:val="18"/>
                <w:szCs w:val="18"/>
              </w:rPr>
              <w:object w:dxaOrig="3360" w:dyaOrig="960" w14:anchorId="0E693F71">
                <v:shape id="_x0000_i1096" type="#_x0000_t75" style="width:173pt;height:47.8pt" o:ole="">
                  <v:imagedata r:id="rId139" o:title=""/>
                </v:shape>
                <o:OLEObject Type="Embed" ProgID="Equation.DSMT4" ShapeID="_x0000_i1096" DrawAspect="Content" ObjectID="_1701629655" r:id="rId140"/>
              </w:object>
            </w:r>
          </w:p>
          <w:p w14:paraId="0D8F45BB" w14:textId="77777777" w:rsidR="00B7562D" w:rsidRPr="003206D6" w:rsidRDefault="00B7562D" w:rsidP="00C36516">
            <w:pPr>
              <w:snapToGrid w:val="0"/>
              <w:ind w:firstLineChars="0" w:firstLine="0"/>
              <w:jc w:val="left"/>
              <w:rPr>
                <w:sz w:val="18"/>
                <w:szCs w:val="18"/>
              </w:rPr>
            </w:pPr>
            <w:r w:rsidRPr="003206D6">
              <w:rPr>
                <w:rFonts w:hint="eastAsia"/>
                <w:sz w:val="18"/>
                <w:szCs w:val="18"/>
              </w:rPr>
              <w:t>辨识模型参数矩阵：</w:t>
            </w:r>
          </w:p>
          <w:p w14:paraId="13C51955" w14:textId="63AD61D6" w:rsidR="00B7562D" w:rsidRPr="003206D6" w:rsidRDefault="00B7562D" w:rsidP="00C36516">
            <w:pPr>
              <w:snapToGrid w:val="0"/>
              <w:ind w:firstLineChars="0" w:firstLine="0"/>
              <w:jc w:val="center"/>
              <w:rPr>
                <w:sz w:val="18"/>
                <w:szCs w:val="18"/>
              </w:rPr>
            </w:pPr>
            <w:r w:rsidRPr="003206D6">
              <w:rPr>
                <w:kern w:val="0"/>
                <w:position w:val="-44"/>
                <w:sz w:val="18"/>
                <w:szCs w:val="18"/>
              </w:rPr>
              <w:object w:dxaOrig="3360" w:dyaOrig="960" w14:anchorId="76B384ED">
                <v:shape id="_x0000_i1097" type="#_x0000_t75" style="width:173pt;height:47.8pt" o:ole="">
                  <v:imagedata r:id="rId141" o:title=""/>
                </v:shape>
                <o:OLEObject Type="Embed" ProgID="Equation.DSMT4" ShapeID="_x0000_i1097" DrawAspect="Content" ObjectID="_1701629656" r:id="rId142"/>
              </w:object>
            </w:r>
          </w:p>
        </w:tc>
        <w:tc>
          <w:tcPr>
            <w:tcW w:w="3402" w:type="dxa"/>
            <w:vAlign w:val="center"/>
          </w:tcPr>
          <w:p w14:paraId="670BEF50" w14:textId="17E6BD7A" w:rsidR="00B7562D" w:rsidRPr="003206D6" w:rsidRDefault="00B7562D" w:rsidP="00C36516">
            <w:pPr>
              <w:snapToGrid w:val="0"/>
              <w:ind w:firstLineChars="0" w:firstLine="0"/>
              <w:jc w:val="left"/>
              <w:rPr>
                <w:sz w:val="18"/>
                <w:szCs w:val="18"/>
              </w:rPr>
            </w:pPr>
            <w:r w:rsidRPr="003206D6">
              <w:rPr>
                <w:kern w:val="0"/>
                <w:position w:val="-6"/>
                <w:sz w:val="18"/>
                <w:szCs w:val="18"/>
              </w:rPr>
              <w:object w:dxaOrig="180" w:dyaOrig="240" w14:anchorId="714FEDA3">
                <v:shape id="_x0000_i1098" type="#_x0000_t75" style="width:8.05pt;height:11.3pt" o:ole="">
                  <v:imagedata r:id="rId56" o:title=""/>
                </v:shape>
                <o:OLEObject Type="Embed" ProgID="Equation.DSMT4" ShapeID="_x0000_i1098" DrawAspect="Content" ObjectID="_1701629657" r:id="rId143"/>
              </w:object>
            </w:r>
            <w:r w:rsidRPr="003206D6">
              <w:rPr>
                <w:rFonts w:hint="eastAsia"/>
                <w:sz w:val="18"/>
                <w:szCs w:val="18"/>
              </w:rPr>
              <w:t>：</w:t>
            </w:r>
            <w:r w:rsidR="0090486F">
              <w:rPr>
                <w:rFonts w:hint="eastAsia"/>
                <w:sz w:val="18"/>
                <w:szCs w:val="18"/>
              </w:rPr>
              <w:t>自适应环</w:t>
            </w:r>
            <w:r w:rsidRPr="003206D6">
              <w:rPr>
                <w:rFonts w:hint="eastAsia"/>
                <w:sz w:val="18"/>
                <w:szCs w:val="18"/>
              </w:rPr>
              <w:t>的序号</w:t>
            </w:r>
          </w:p>
          <w:p w14:paraId="4FE8AD93" w14:textId="77777777" w:rsidR="00B7562D" w:rsidRPr="003206D6" w:rsidRDefault="00B7562D" w:rsidP="00C36516">
            <w:pPr>
              <w:snapToGrid w:val="0"/>
              <w:ind w:firstLineChars="0" w:firstLine="0"/>
              <w:jc w:val="left"/>
              <w:rPr>
                <w:sz w:val="18"/>
                <w:szCs w:val="18"/>
              </w:rPr>
            </w:pPr>
            <w:r w:rsidRPr="003206D6">
              <w:rPr>
                <w:kern w:val="0"/>
                <w:position w:val="-8"/>
                <w:sz w:val="18"/>
                <w:szCs w:val="18"/>
              </w:rPr>
              <w:object w:dxaOrig="400" w:dyaOrig="260" w14:anchorId="225C7017">
                <v:shape id="_x0000_i1099" type="#_x0000_t75" style="width:21.5pt;height:12.35pt" o:ole="">
                  <v:imagedata r:id="rId18" o:title=""/>
                </v:shape>
                <o:OLEObject Type="Embed" ProgID="Equation.DSMT4" ShapeID="_x0000_i1099" DrawAspect="Content" ObjectID="_1701629658" r:id="rId144"/>
              </w:object>
            </w:r>
            <w:r w:rsidRPr="003206D6">
              <w:rPr>
                <w:rFonts w:hint="eastAsia"/>
                <w:sz w:val="18"/>
                <w:szCs w:val="18"/>
              </w:rPr>
              <w:t>：系统输出</w:t>
            </w:r>
          </w:p>
          <w:p w14:paraId="2C57AE41" w14:textId="77777777" w:rsidR="00B7562D" w:rsidRPr="003206D6" w:rsidRDefault="00B7562D" w:rsidP="00C36516">
            <w:pPr>
              <w:snapToGrid w:val="0"/>
              <w:ind w:firstLineChars="0" w:firstLine="0"/>
              <w:jc w:val="left"/>
              <w:rPr>
                <w:sz w:val="18"/>
                <w:szCs w:val="18"/>
              </w:rPr>
            </w:pPr>
            <w:r w:rsidRPr="003206D6">
              <w:rPr>
                <w:kern w:val="0"/>
                <w:position w:val="-8"/>
                <w:sz w:val="18"/>
                <w:szCs w:val="18"/>
              </w:rPr>
              <w:object w:dxaOrig="620" w:dyaOrig="260" w14:anchorId="4F44EF28">
                <v:shape id="_x0000_i1100" type="#_x0000_t75" style="width:30.65pt;height:12.35pt" o:ole="">
                  <v:imagedata r:id="rId59" o:title=""/>
                </v:shape>
                <o:OLEObject Type="Embed" ProgID="Equation.DSMT4" ShapeID="_x0000_i1100" DrawAspect="Content" ObjectID="_1701629659" r:id="rId145"/>
              </w:object>
            </w:r>
            <w:r w:rsidRPr="003206D6">
              <w:rPr>
                <w:rFonts w:hint="eastAsia"/>
                <w:sz w:val="18"/>
                <w:szCs w:val="18"/>
              </w:rPr>
              <w:t>：控制信号</w:t>
            </w:r>
          </w:p>
          <w:p w14:paraId="3AC4C2E3" w14:textId="467A97AF" w:rsidR="00B7562D" w:rsidRPr="003206D6" w:rsidRDefault="00B7562D" w:rsidP="00C36516">
            <w:pPr>
              <w:snapToGrid w:val="0"/>
              <w:ind w:firstLineChars="0" w:firstLine="0"/>
              <w:jc w:val="left"/>
              <w:rPr>
                <w:sz w:val="18"/>
                <w:szCs w:val="18"/>
              </w:rPr>
            </w:pPr>
            <w:r w:rsidRPr="003206D6">
              <w:rPr>
                <w:kern w:val="0"/>
                <w:position w:val="-8"/>
                <w:sz w:val="18"/>
                <w:szCs w:val="18"/>
              </w:rPr>
              <w:object w:dxaOrig="400" w:dyaOrig="260" w14:anchorId="2297B257">
                <v:shape id="_x0000_i1101" type="#_x0000_t75" style="width:21.5pt;height:12.35pt" o:ole="">
                  <v:imagedata r:id="rId107" o:title=""/>
                </v:shape>
                <o:OLEObject Type="Embed" ProgID="Equation.DSMT4" ShapeID="_x0000_i1101" DrawAspect="Content" ObjectID="_1701629660" r:id="rId146"/>
              </w:object>
            </w:r>
            <w:r w:rsidRPr="003206D6">
              <w:rPr>
                <w:rFonts w:hint="eastAsia"/>
                <w:sz w:val="18"/>
                <w:szCs w:val="18"/>
              </w:rPr>
              <w:t>：实测环境输入</w:t>
            </w:r>
          </w:p>
          <w:p w14:paraId="6819E8F1" w14:textId="5C9AEA86" w:rsidR="00B7562D" w:rsidRPr="003206D6" w:rsidRDefault="00B7562D" w:rsidP="00C36516">
            <w:pPr>
              <w:snapToGrid w:val="0"/>
              <w:ind w:firstLineChars="0" w:firstLine="0"/>
              <w:jc w:val="left"/>
              <w:rPr>
                <w:b/>
                <w:sz w:val="18"/>
                <w:szCs w:val="18"/>
              </w:rPr>
            </w:pPr>
            <w:r w:rsidRPr="003206D6">
              <w:rPr>
                <w:rFonts w:ascii="宋体" w:hAnsi="宋体"/>
                <w:kern w:val="0"/>
                <w:position w:val="-6"/>
                <w:sz w:val="18"/>
                <w:szCs w:val="18"/>
              </w:rPr>
              <w:object w:dxaOrig="200" w:dyaOrig="200" w14:anchorId="450A539F">
                <v:shape id="_x0000_i1102" type="#_x0000_t75" style="width:10.75pt;height:11.3pt" o:ole="">
                  <v:imagedata r:id="rId147" o:title=""/>
                </v:shape>
                <o:OLEObject Type="Embed" ProgID="Equation.DSMT4" ShapeID="_x0000_i1102" DrawAspect="Content" ObjectID="_1701629661" r:id="rId148"/>
              </w:object>
            </w:r>
            <w:r w:rsidRPr="003206D6">
              <w:rPr>
                <w:rFonts w:ascii="宋体" w:hAnsi="宋体" w:hint="eastAsia"/>
                <w:sz w:val="18"/>
                <w:szCs w:val="18"/>
              </w:rPr>
              <w:t>：模型偏差的向心力参数</w:t>
            </w:r>
            <w:r w:rsidR="00EE6F13">
              <w:rPr>
                <w:rFonts w:ascii="宋体" w:hAnsi="宋体" w:hint="eastAsia"/>
                <w:sz w:val="18"/>
                <w:szCs w:val="18"/>
              </w:rPr>
              <w:t>(</w:t>
            </w:r>
            <w:r w:rsidRPr="003206D6">
              <w:rPr>
                <w:rFonts w:ascii="宋体" w:hAnsi="宋体" w:hint="eastAsia"/>
                <w:sz w:val="18"/>
                <w:szCs w:val="18"/>
              </w:rPr>
              <w:t>辨识参数为</w:t>
            </w:r>
            <w:r w:rsidRPr="003206D6">
              <w:rPr>
                <w:rFonts w:ascii="宋体" w:hAnsi="宋体"/>
                <w:kern w:val="0"/>
                <w:position w:val="-6"/>
                <w:sz w:val="18"/>
                <w:szCs w:val="18"/>
              </w:rPr>
              <w:object w:dxaOrig="200" w:dyaOrig="240" w14:anchorId="6F752B44">
                <v:shape id="_x0000_i1103" type="#_x0000_t75" style="width:10.75pt;height:12.35pt" o:ole="">
                  <v:imagedata r:id="rId149" o:title=""/>
                </v:shape>
                <o:OLEObject Type="Embed" ProgID="Equation.DSMT4" ShapeID="_x0000_i1103" DrawAspect="Content" ObjectID="_1701629662" r:id="rId150"/>
              </w:object>
            </w:r>
            <w:r w:rsidR="00EE6F13">
              <w:rPr>
                <w:rFonts w:ascii="宋体" w:hAnsi="宋体" w:hint="eastAsia"/>
                <w:sz w:val="18"/>
                <w:szCs w:val="18"/>
              </w:rPr>
              <w:t>)</w:t>
            </w:r>
          </w:p>
          <w:p w14:paraId="29755F0D" w14:textId="073E886B" w:rsidR="00B7562D" w:rsidRPr="003206D6" w:rsidRDefault="00B7562D" w:rsidP="00C36516">
            <w:pPr>
              <w:snapToGrid w:val="0"/>
              <w:ind w:firstLineChars="0" w:firstLine="0"/>
              <w:jc w:val="left"/>
              <w:rPr>
                <w:sz w:val="18"/>
                <w:szCs w:val="18"/>
              </w:rPr>
            </w:pPr>
            <w:r w:rsidRPr="003206D6">
              <w:rPr>
                <w:rFonts w:hint="eastAsia"/>
                <w:i/>
                <w:sz w:val="18"/>
                <w:szCs w:val="18"/>
              </w:rPr>
              <w:t>A</w:t>
            </w:r>
            <w:r w:rsidRPr="003206D6">
              <w:rPr>
                <w:rFonts w:hint="eastAsia"/>
                <w:sz w:val="18"/>
                <w:szCs w:val="18"/>
              </w:rPr>
              <w:t>：系统的延迟属性对应模型参数</w:t>
            </w:r>
            <w:r w:rsidR="00EE6F13">
              <w:rPr>
                <w:rFonts w:ascii="宋体" w:hAnsi="宋体" w:hint="eastAsia"/>
                <w:sz w:val="18"/>
                <w:szCs w:val="18"/>
              </w:rPr>
              <w:t>(</w:t>
            </w:r>
            <w:r w:rsidRPr="003206D6">
              <w:rPr>
                <w:rFonts w:ascii="宋体" w:hAnsi="宋体" w:hint="eastAsia"/>
                <w:sz w:val="18"/>
                <w:szCs w:val="18"/>
              </w:rPr>
              <w:t>辨识参数为</w:t>
            </w:r>
            <w:r w:rsidRPr="003206D6">
              <w:rPr>
                <w:kern w:val="0"/>
                <w:position w:val="-4"/>
                <w:sz w:val="18"/>
                <w:szCs w:val="18"/>
              </w:rPr>
              <w:object w:dxaOrig="200" w:dyaOrig="260" w14:anchorId="30A18128">
                <v:shape id="_x0000_i1104" type="#_x0000_t75" style="width:11.3pt;height:12.35pt" o:ole="">
                  <v:imagedata r:id="rId109" o:title=""/>
                </v:shape>
                <o:OLEObject Type="Embed" ProgID="Equation.DSMT4" ShapeID="_x0000_i1104" DrawAspect="Content" ObjectID="_1701629663" r:id="rId151"/>
              </w:object>
            </w:r>
            <w:r w:rsidR="00EE6F13">
              <w:rPr>
                <w:rFonts w:ascii="宋体" w:hAnsi="宋体" w:hint="eastAsia"/>
                <w:sz w:val="18"/>
                <w:szCs w:val="18"/>
              </w:rPr>
              <w:t>)</w:t>
            </w:r>
          </w:p>
          <w:p w14:paraId="16CC2E5F" w14:textId="0B9FB43F" w:rsidR="00B7562D" w:rsidRPr="003206D6" w:rsidRDefault="00B7562D" w:rsidP="00C36516">
            <w:pPr>
              <w:snapToGrid w:val="0"/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3206D6">
              <w:rPr>
                <w:rFonts w:hint="eastAsia"/>
                <w:i/>
                <w:sz w:val="18"/>
                <w:szCs w:val="18"/>
              </w:rPr>
              <w:t>B</w:t>
            </w:r>
            <w:r w:rsidRPr="003206D6">
              <w:rPr>
                <w:rFonts w:hint="eastAsia"/>
                <w:sz w:val="18"/>
                <w:szCs w:val="18"/>
              </w:rPr>
              <w:t>：系统的可控属性对应模型参数</w:t>
            </w:r>
            <w:r w:rsidR="00EE6F13">
              <w:rPr>
                <w:rFonts w:ascii="宋体" w:hAnsi="宋体" w:hint="eastAsia"/>
                <w:sz w:val="18"/>
                <w:szCs w:val="18"/>
              </w:rPr>
              <w:t>(</w:t>
            </w:r>
            <w:r w:rsidRPr="003206D6">
              <w:rPr>
                <w:rFonts w:ascii="宋体" w:hAnsi="宋体" w:hint="eastAsia"/>
                <w:sz w:val="18"/>
                <w:szCs w:val="18"/>
              </w:rPr>
              <w:t>辨识参数为</w:t>
            </w:r>
            <w:r w:rsidRPr="003206D6">
              <w:rPr>
                <w:kern w:val="0"/>
                <w:position w:val="-4"/>
                <w:sz w:val="18"/>
                <w:szCs w:val="18"/>
              </w:rPr>
              <w:object w:dxaOrig="200" w:dyaOrig="260" w14:anchorId="3EE4B54C">
                <v:shape id="_x0000_i1105" type="#_x0000_t75" style="width:11.3pt;height:12.35pt" o:ole="">
                  <v:imagedata r:id="rId111" o:title=""/>
                </v:shape>
                <o:OLEObject Type="Embed" ProgID="Equation.DSMT4" ShapeID="_x0000_i1105" DrawAspect="Content" ObjectID="_1701629664" r:id="rId152"/>
              </w:object>
            </w:r>
            <w:r w:rsidR="00EE6F13">
              <w:rPr>
                <w:rFonts w:ascii="宋体" w:hAnsi="宋体" w:hint="eastAsia"/>
                <w:sz w:val="18"/>
                <w:szCs w:val="18"/>
              </w:rPr>
              <w:t>)</w:t>
            </w:r>
          </w:p>
          <w:p w14:paraId="7551E524" w14:textId="12E54582" w:rsidR="00B7562D" w:rsidRPr="003206D6" w:rsidRDefault="00B7562D" w:rsidP="00C36516">
            <w:pPr>
              <w:snapToGrid w:val="0"/>
              <w:ind w:firstLineChars="0" w:firstLine="0"/>
              <w:jc w:val="left"/>
              <w:rPr>
                <w:sz w:val="18"/>
                <w:szCs w:val="18"/>
              </w:rPr>
            </w:pPr>
            <w:r w:rsidRPr="003206D6">
              <w:rPr>
                <w:rFonts w:hint="eastAsia"/>
                <w:i/>
                <w:sz w:val="18"/>
                <w:szCs w:val="18"/>
              </w:rPr>
              <w:t>C</w:t>
            </w:r>
            <w:r w:rsidRPr="003206D6">
              <w:rPr>
                <w:rFonts w:hint="eastAsia"/>
                <w:sz w:val="18"/>
                <w:szCs w:val="18"/>
              </w:rPr>
              <w:t>：系统的可观测属性对应模型参数</w:t>
            </w:r>
            <w:r w:rsidR="00EE6F13">
              <w:rPr>
                <w:rFonts w:ascii="宋体" w:hAnsi="宋体" w:hint="eastAsia"/>
                <w:sz w:val="18"/>
                <w:szCs w:val="18"/>
              </w:rPr>
              <w:t>(</w:t>
            </w:r>
            <w:r w:rsidRPr="003206D6">
              <w:rPr>
                <w:rFonts w:ascii="宋体" w:hAnsi="宋体" w:hint="eastAsia"/>
                <w:sz w:val="18"/>
                <w:szCs w:val="18"/>
              </w:rPr>
              <w:t>辨识参数为</w:t>
            </w:r>
            <w:r w:rsidRPr="003206D6">
              <w:rPr>
                <w:kern w:val="0"/>
                <w:position w:val="-6"/>
                <w:sz w:val="18"/>
                <w:szCs w:val="18"/>
              </w:rPr>
              <w:object w:dxaOrig="200" w:dyaOrig="279" w14:anchorId="4E0E5414">
                <v:shape id="_x0000_i1106" type="#_x0000_t75" style="width:11.3pt;height:12.35pt" o:ole="">
                  <v:imagedata r:id="rId113" o:title=""/>
                </v:shape>
                <o:OLEObject Type="Embed" ProgID="Equation.DSMT4" ShapeID="_x0000_i1106" DrawAspect="Content" ObjectID="_1701629665" r:id="rId153"/>
              </w:object>
            </w:r>
            <w:r w:rsidR="00EE6F13">
              <w:rPr>
                <w:rFonts w:ascii="宋体" w:hAnsi="宋体" w:hint="eastAsia"/>
                <w:sz w:val="18"/>
                <w:szCs w:val="18"/>
              </w:rPr>
              <w:t>)</w:t>
            </w:r>
          </w:p>
          <w:p w14:paraId="17C3CFF9" w14:textId="5258A5C9" w:rsidR="00B7562D" w:rsidRPr="003206D6" w:rsidRDefault="00B7562D" w:rsidP="00C36516">
            <w:pPr>
              <w:snapToGrid w:val="0"/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3206D6">
              <w:rPr>
                <w:kern w:val="0"/>
                <w:position w:val="-10"/>
                <w:sz w:val="18"/>
                <w:szCs w:val="18"/>
              </w:rPr>
              <w:object w:dxaOrig="200" w:dyaOrig="240" w14:anchorId="16BC6E31">
                <v:shape id="_x0000_i1107" type="#_x0000_t75" style="width:11.3pt;height:11.3pt" o:ole="">
                  <v:imagedata r:id="rId115" o:title=""/>
                </v:shape>
                <o:OLEObject Type="Embed" ProgID="Equation.DSMT4" ShapeID="_x0000_i1107" DrawAspect="Content" ObjectID="_1701629666" r:id="rId154"/>
              </w:object>
            </w:r>
            <w:r w:rsidRPr="003206D6">
              <w:rPr>
                <w:rFonts w:hint="eastAsia"/>
                <w:sz w:val="18"/>
                <w:szCs w:val="18"/>
              </w:rPr>
              <w:t>：</w:t>
            </w:r>
            <w:r w:rsidRPr="003206D6">
              <w:rPr>
                <w:rFonts w:ascii="宋体" w:hAnsi="宋体" w:hint="eastAsia"/>
                <w:sz w:val="18"/>
                <w:szCs w:val="18"/>
              </w:rPr>
              <w:t>环境输入对系统内部状态</w:t>
            </w:r>
            <w:r w:rsidRPr="003206D6">
              <w:rPr>
                <w:rFonts w:hint="eastAsia"/>
                <w:sz w:val="18"/>
                <w:szCs w:val="18"/>
              </w:rPr>
              <w:t>的线性</w:t>
            </w:r>
            <w:r w:rsidRPr="003206D6">
              <w:rPr>
                <w:rFonts w:ascii="宋体" w:hAnsi="宋体" w:hint="eastAsia"/>
                <w:sz w:val="18"/>
                <w:szCs w:val="18"/>
              </w:rPr>
              <w:t>模型参数</w:t>
            </w:r>
            <w:r w:rsidR="00EE6F13">
              <w:rPr>
                <w:rFonts w:ascii="宋体" w:hAnsi="宋体" w:hint="eastAsia"/>
                <w:sz w:val="18"/>
                <w:szCs w:val="18"/>
              </w:rPr>
              <w:t>(</w:t>
            </w:r>
            <w:r w:rsidRPr="003206D6">
              <w:rPr>
                <w:rFonts w:ascii="宋体" w:hAnsi="宋体" w:hint="eastAsia"/>
                <w:sz w:val="18"/>
                <w:szCs w:val="18"/>
              </w:rPr>
              <w:t>辨识参数为</w:t>
            </w:r>
            <w:r w:rsidRPr="003206D6">
              <w:rPr>
                <w:kern w:val="0"/>
                <w:position w:val="-8"/>
                <w:sz w:val="18"/>
                <w:szCs w:val="18"/>
              </w:rPr>
              <w:object w:dxaOrig="180" w:dyaOrig="260" w14:anchorId="55DC08FE">
                <v:shape id="_x0000_i1108" type="#_x0000_t75" style="width:10.75pt;height:12.35pt" o:ole="">
                  <v:imagedata r:id="rId117" o:title=""/>
                </v:shape>
                <o:OLEObject Type="Embed" ProgID="Equation.DSMT4" ShapeID="_x0000_i1108" DrawAspect="Content" ObjectID="_1701629667" r:id="rId155"/>
              </w:object>
            </w:r>
            <w:r w:rsidR="00EE6F13">
              <w:rPr>
                <w:rFonts w:ascii="宋体" w:hAnsi="宋体" w:hint="eastAsia"/>
                <w:sz w:val="18"/>
                <w:szCs w:val="18"/>
              </w:rPr>
              <w:t>)</w:t>
            </w:r>
          </w:p>
          <w:p w14:paraId="054F118B" w14:textId="37FDB182" w:rsidR="00B7562D" w:rsidRPr="003206D6" w:rsidRDefault="00B7562D" w:rsidP="00C36516">
            <w:pPr>
              <w:snapToGrid w:val="0"/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3206D6">
              <w:rPr>
                <w:rFonts w:ascii="宋体" w:hAnsi="宋体"/>
                <w:kern w:val="0"/>
                <w:position w:val="-8"/>
                <w:sz w:val="18"/>
                <w:szCs w:val="18"/>
              </w:rPr>
              <w:object w:dxaOrig="400" w:dyaOrig="260" w14:anchorId="4560C2FC">
                <v:shape id="_x0000_i1109" type="#_x0000_t75" style="width:21.5pt;height:12.35pt" o:ole="">
                  <v:imagedata r:id="rId156" o:title=""/>
                </v:shape>
                <o:OLEObject Type="Embed" ProgID="Equation.DSMT4" ShapeID="_x0000_i1109" DrawAspect="Content" ObjectID="_1701629668" r:id="rId157"/>
              </w:object>
            </w:r>
            <w:r w:rsidRPr="003206D6">
              <w:rPr>
                <w:rFonts w:ascii="宋体" w:hAnsi="宋体" w:hint="eastAsia"/>
                <w:sz w:val="18"/>
                <w:szCs w:val="18"/>
              </w:rPr>
              <w:t>：模型参数</w:t>
            </w:r>
            <w:r w:rsidRPr="003206D6">
              <w:rPr>
                <w:i/>
                <w:sz w:val="18"/>
                <w:szCs w:val="18"/>
              </w:rPr>
              <w:t>B</w:t>
            </w:r>
            <w:r w:rsidRPr="003206D6">
              <w:rPr>
                <w:rFonts w:ascii="宋体" w:hAnsi="宋体" w:hint="eastAsia"/>
                <w:sz w:val="18"/>
                <w:szCs w:val="18"/>
              </w:rPr>
              <w:t>的固有波动</w:t>
            </w:r>
          </w:p>
          <w:p w14:paraId="0268C49B" w14:textId="6A82073A" w:rsidR="00B7562D" w:rsidRPr="003206D6" w:rsidRDefault="00B7562D" w:rsidP="00C36516">
            <w:pPr>
              <w:snapToGrid w:val="0"/>
              <w:ind w:firstLineChars="0" w:firstLine="0"/>
              <w:jc w:val="left"/>
              <w:rPr>
                <w:sz w:val="18"/>
                <w:szCs w:val="18"/>
              </w:rPr>
            </w:pPr>
            <w:r w:rsidRPr="003206D6">
              <w:rPr>
                <w:rFonts w:ascii="宋体" w:hAnsi="宋体"/>
                <w:kern w:val="0"/>
                <w:position w:val="-8"/>
                <w:sz w:val="18"/>
                <w:szCs w:val="18"/>
              </w:rPr>
              <w:object w:dxaOrig="420" w:dyaOrig="260" w14:anchorId="1FB084D9">
                <v:shape id="_x0000_i1110" type="#_x0000_t75" style="width:21.5pt;height:12.35pt" o:ole="">
                  <v:imagedata r:id="rId158" o:title=""/>
                </v:shape>
                <o:OLEObject Type="Embed" ProgID="Equation.DSMT4" ShapeID="_x0000_i1110" DrawAspect="Content" ObjectID="_1701629669" r:id="rId159"/>
              </w:object>
            </w:r>
            <w:r w:rsidRPr="003206D6">
              <w:rPr>
                <w:rFonts w:hint="eastAsia"/>
                <w:sz w:val="18"/>
                <w:szCs w:val="18"/>
              </w:rPr>
              <w:t>：</w:t>
            </w:r>
            <w:r w:rsidRPr="003206D6">
              <w:rPr>
                <w:rFonts w:ascii="宋体" w:hAnsi="宋体" w:hint="eastAsia"/>
                <w:sz w:val="18"/>
                <w:szCs w:val="18"/>
              </w:rPr>
              <w:t>环境输入影响观测误差</w:t>
            </w:r>
          </w:p>
          <w:p w14:paraId="6EEC5807" w14:textId="77777777" w:rsidR="00B7562D" w:rsidRPr="003206D6" w:rsidRDefault="00B7562D" w:rsidP="00C36516">
            <w:pPr>
              <w:snapToGrid w:val="0"/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3206D6">
              <w:rPr>
                <w:rFonts w:ascii="宋体" w:hAnsi="宋体"/>
                <w:kern w:val="0"/>
                <w:position w:val="-8"/>
                <w:sz w:val="18"/>
                <w:szCs w:val="18"/>
              </w:rPr>
              <w:object w:dxaOrig="380" w:dyaOrig="260" w14:anchorId="11DED61F">
                <v:shape id="_x0000_i1111" type="#_x0000_t75" style="width:18.8pt;height:12.35pt" o:ole="">
                  <v:imagedata r:id="rId160" o:title=""/>
                </v:shape>
                <o:OLEObject Type="Embed" ProgID="Equation.DSMT4" ShapeID="_x0000_i1111" DrawAspect="Content" ObjectID="_1701629670" r:id="rId161"/>
              </w:object>
            </w:r>
            <w:r w:rsidRPr="003206D6">
              <w:rPr>
                <w:rFonts w:hint="eastAsia"/>
                <w:sz w:val="18"/>
                <w:szCs w:val="18"/>
              </w:rPr>
              <w:t>：</w:t>
            </w:r>
            <w:r w:rsidRPr="003206D6">
              <w:rPr>
                <w:rFonts w:ascii="宋体" w:hAnsi="宋体" w:hint="eastAsia"/>
                <w:sz w:val="18"/>
                <w:szCs w:val="18"/>
              </w:rPr>
              <w:t>系统输出测量误差</w:t>
            </w:r>
          </w:p>
          <w:p w14:paraId="7017BE61" w14:textId="2DBAD8D1" w:rsidR="00B7562D" w:rsidRPr="003206D6" w:rsidRDefault="00B7562D" w:rsidP="00C36516">
            <w:pPr>
              <w:snapToGrid w:val="0"/>
              <w:ind w:firstLineChars="0" w:firstLine="0"/>
              <w:jc w:val="left"/>
              <w:rPr>
                <w:sz w:val="18"/>
                <w:szCs w:val="18"/>
              </w:rPr>
            </w:pPr>
            <w:r w:rsidRPr="003206D6">
              <w:rPr>
                <w:kern w:val="0"/>
                <w:position w:val="-12"/>
                <w:sz w:val="18"/>
                <w:szCs w:val="18"/>
              </w:rPr>
              <w:object w:dxaOrig="220" w:dyaOrig="300" w14:anchorId="7BF9FC5A">
                <v:shape id="_x0000_i1112" type="#_x0000_t75" style="width:10.75pt;height:15.05pt" o:ole="">
                  <v:imagedata r:id="rId73" o:title=""/>
                </v:shape>
                <o:OLEObject Type="Embed" ProgID="Equation.DSMT4" ShapeID="_x0000_i1112" DrawAspect="Content" ObjectID="_1701629671" r:id="rId162"/>
              </w:object>
            </w:r>
            <w:r w:rsidRPr="003206D6">
              <w:rPr>
                <w:rFonts w:hint="eastAsia"/>
                <w:sz w:val="18"/>
                <w:szCs w:val="18"/>
              </w:rPr>
              <w:t>：系统输出变量个数</w:t>
            </w:r>
          </w:p>
          <w:p w14:paraId="741C9740" w14:textId="362B5FC4" w:rsidR="00B7562D" w:rsidRPr="003206D6" w:rsidRDefault="00B7562D" w:rsidP="00C36516">
            <w:pPr>
              <w:snapToGrid w:val="0"/>
              <w:ind w:firstLineChars="0" w:firstLine="0"/>
              <w:jc w:val="left"/>
              <w:rPr>
                <w:sz w:val="18"/>
                <w:szCs w:val="18"/>
              </w:rPr>
            </w:pPr>
            <w:r w:rsidRPr="003206D6">
              <w:rPr>
                <w:kern w:val="0"/>
                <w:position w:val="-10"/>
                <w:sz w:val="18"/>
                <w:szCs w:val="18"/>
              </w:rPr>
              <w:object w:dxaOrig="220" w:dyaOrig="279" w14:anchorId="07E35D7A">
                <v:shape id="_x0000_i1113" type="#_x0000_t75" style="width:10.75pt;height:12.35pt" o:ole="">
                  <v:imagedata r:id="rId163" o:title=""/>
                </v:shape>
                <o:OLEObject Type="Embed" ProgID="Equation.DSMT4" ShapeID="_x0000_i1113" DrawAspect="Content" ObjectID="_1701629672" r:id="rId164"/>
              </w:object>
            </w:r>
            <w:r w:rsidRPr="003206D6">
              <w:rPr>
                <w:rFonts w:hint="eastAsia"/>
                <w:sz w:val="18"/>
                <w:szCs w:val="18"/>
              </w:rPr>
              <w:t>：控制信号变量个数</w:t>
            </w:r>
          </w:p>
          <w:p w14:paraId="4B369B7C" w14:textId="4B06E3E0" w:rsidR="00B7562D" w:rsidRPr="003206D6" w:rsidRDefault="00B7562D" w:rsidP="00C36516">
            <w:pPr>
              <w:snapToGrid w:val="0"/>
              <w:ind w:firstLineChars="0" w:firstLine="0"/>
              <w:jc w:val="left"/>
              <w:rPr>
                <w:sz w:val="18"/>
                <w:szCs w:val="18"/>
              </w:rPr>
            </w:pPr>
            <w:r w:rsidRPr="003206D6">
              <w:rPr>
                <w:i/>
                <w:kern w:val="0"/>
                <w:position w:val="-14"/>
                <w:sz w:val="18"/>
                <w:szCs w:val="18"/>
              </w:rPr>
              <w:object w:dxaOrig="360" w:dyaOrig="320" w14:anchorId="4052F39E">
                <v:shape id="_x0000_i1114" type="#_x0000_t75" style="width:18.8pt;height:15.6pt" o:ole="">
                  <v:imagedata r:id="rId28" o:title=""/>
                </v:shape>
                <o:OLEObject Type="Embed" ProgID="Equation.DSMT4" ShapeID="_x0000_i1114" DrawAspect="Content" ObjectID="_1701629673" r:id="rId165"/>
              </w:object>
            </w:r>
            <w:r w:rsidRPr="003206D6">
              <w:rPr>
                <w:rFonts w:hint="eastAsia"/>
                <w:sz w:val="18"/>
                <w:szCs w:val="18"/>
              </w:rPr>
              <w:t>：</w:t>
            </w:r>
            <w:r w:rsidRPr="003206D6">
              <w:rPr>
                <w:kern w:val="0"/>
                <w:position w:val="-12"/>
                <w:sz w:val="18"/>
                <w:szCs w:val="18"/>
              </w:rPr>
              <w:object w:dxaOrig="220" w:dyaOrig="300" w14:anchorId="4958D608">
                <v:shape id="_x0000_i1115" type="#_x0000_t75" style="width:10.75pt;height:15.05pt" o:ole="">
                  <v:imagedata r:id="rId76" o:title=""/>
                </v:shape>
                <o:OLEObject Type="Embed" ProgID="Equation.DSMT4" ShapeID="_x0000_i1115" DrawAspect="Content" ObjectID="_1701629674" r:id="rId166"/>
              </w:object>
            </w:r>
            <w:r w:rsidRPr="003206D6">
              <w:rPr>
                <w:rFonts w:hint="eastAsia"/>
                <w:sz w:val="18"/>
                <w:szCs w:val="18"/>
              </w:rPr>
              <w:t>行</w:t>
            </w:r>
            <w:r w:rsidRPr="003206D6">
              <w:rPr>
                <w:rFonts w:hint="eastAsia"/>
                <w:sz w:val="18"/>
                <w:szCs w:val="18"/>
              </w:rPr>
              <w:t>1</w:t>
            </w:r>
            <w:r w:rsidRPr="003206D6">
              <w:rPr>
                <w:rFonts w:hint="eastAsia"/>
                <w:sz w:val="18"/>
                <w:szCs w:val="18"/>
              </w:rPr>
              <w:t>列</w:t>
            </w:r>
            <w:r w:rsidRPr="003206D6">
              <w:rPr>
                <w:rFonts w:hint="eastAsia"/>
                <w:sz w:val="18"/>
                <w:szCs w:val="18"/>
              </w:rPr>
              <w:t>,</w:t>
            </w:r>
            <w:r w:rsidRPr="003206D6">
              <w:rPr>
                <w:rFonts w:hint="eastAsia"/>
                <w:sz w:val="18"/>
                <w:szCs w:val="18"/>
              </w:rPr>
              <w:t>元素值均为</w:t>
            </w:r>
            <w:r w:rsidRPr="003206D6">
              <w:rPr>
                <w:rFonts w:hint="eastAsia"/>
                <w:sz w:val="18"/>
                <w:szCs w:val="18"/>
              </w:rPr>
              <w:t>1</w:t>
            </w:r>
            <w:r w:rsidRPr="003206D6">
              <w:rPr>
                <w:rFonts w:hint="eastAsia"/>
                <w:sz w:val="18"/>
                <w:szCs w:val="18"/>
              </w:rPr>
              <w:t>的矩阵</w:t>
            </w:r>
          </w:p>
          <w:p w14:paraId="2ED7044D" w14:textId="6260DAB8" w:rsidR="00B7562D" w:rsidRPr="003206D6" w:rsidRDefault="00B7562D" w:rsidP="00C36516">
            <w:pPr>
              <w:snapToGrid w:val="0"/>
              <w:ind w:firstLineChars="0" w:firstLine="0"/>
              <w:jc w:val="left"/>
              <w:rPr>
                <w:sz w:val="18"/>
                <w:szCs w:val="18"/>
              </w:rPr>
            </w:pPr>
            <w:r w:rsidRPr="003206D6">
              <w:rPr>
                <w:i/>
                <w:kern w:val="0"/>
                <w:position w:val="-12"/>
                <w:sz w:val="18"/>
                <w:szCs w:val="18"/>
              </w:rPr>
              <w:object w:dxaOrig="360" w:dyaOrig="300" w14:anchorId="49A027DC">
                <v:shape id="_x0000_i1116" type="#_x0000_t75" style="width:18.8pt;height:15.05pt" o:ole="">
                  <v:imagedata r:id="rId167" o:title=""/>
                </v:shape>
                <o:OLEObject Type="Embed" ProgID="Equation.DSMT4" ShapeID="_x0000_i1116" DrawAspect="Content" ObjectID="_1701629675" r:id="rId168"/>
              </w:object>
            </w:r>
            <w:r w:rsidRPr="003206D6">
              <w:rPr>
                <w:rFonts w:hint="eastAsia"/>
                <w:sz w:val="18"/>
                <w:szCs w:val="18"/>
              </w:rPr>
              <w:t>：</w:t>
            </w:r>
            <w:r w:rsidRPr="003206D6">
              <w:rPr>
                <w:kern w:val="0"/>
                <w:position w:val="-10"/>
                <w:sz w:val="18"/>
                <w:szCs w:val="18"/>
              </w:rPr>
              <w:object w:dxaOrig="220" w:dyaOrig="279" w14:anchorId="2025F592">
                <v:shape id="_x0000_i1117" type="#_x0000_t75" style="width:10.75pt;height:12.35pt" o:ole="">
                  <v:imagedata r:id="rId169" o:title=""/>
                </v:shape>
                <o:OLEObject Type="Embed" ProgID="Equation.DSMT4" ShapeID="_x0000_i1117" DrawAspect="Content" ObjectID="_1701629676" r:id="rId170"/>
              </w:object>
            </w:r>
            <w:r w:rsidRPr="003206D6">
              <w:rPr>
                <w:rFonts w:hint="eastAsia"/>
                <w:sz w:val="18"/>
                <w:szCs w:val="18"/>
              </w:rPr>
              <w:t>行</w:t>
            </w:r>
            <w:r w:rsidRPr="003206D6">
              <w:rPr>
                <w:rFonts w:hint="eastAsia"/>
                <w:sz w:val="18"/>
                <w:szCs w:val="18"/>
              </w:rPr>
              <w:t>1</w:t>
            </w:r>
            <w:r w:rsidRPr="003206D6">
              <w:rPr>
                <w:rFonts w:hint="eastAsia"/>
                <w:sz w:val="18"/>
                <w:szCs w:val="18"/>
              </w:rPr>
              <w:t>列</w:t>
            </w:r>
            <w:r w:rsidRPr="003206D6">
              <w:rPr>
                <w:rFonts w:hint="eastAsia"/>
                <w:sz w:val="18"/>
                <w:szCs w:val="18"/>
              </w:rPr>
              <w:t>,</w:t>
            </w:r>
            <w:r w:rsidRPr="003206D6">
              <w:rPr>
                <w:rFonts w:hint="eastAsia"/>
                <w:sz w:val="18"/>
                <w:szCs w:val="18"/>
              </w:rPr>
              <w:t>元素值均为</w:t>
            </w:r>
            <w:r w:rsidRPr="003206D6">
              <w:rPr>
                <w:rFonts w:hint="eastAsia"/>
                <w:sz w:val="18"/>
                <w:szCs w:val="18"/>
              </w:rPr>
              <w:t>1</w:t>
            </w:r>
            <w:r w:rsidRPr="003206D6">
              <w:rPr>
                <w:rFonts w:hint="eastAsia"/>
                <w:sz w:val="18"/>
                <w:szCs w:val="18"/>
              </w:rPr>
              <w:t>的矩阵</w:t>
            </w:r>
          </w:p>
        </w:tc>
      </w:tr>
      <w:tr w:rsidR="00B7562D" w:rsidRPr="003206D6" w14:paraId="4AF148F3" w14:textId="77777777" w:rsidTr="00C91497">
        <w:trPr>
          <w:trHeight w:val="48"/>
          <w:jc w:val="center"/>
        </w:trPr>
        <w:tc>
          <w:tcPr>
            <w:tcW w:w="1134" w:type="dxa"/>
            <w:vMerge/>
          </w:tcPr>
          <w:p w14:paraId="0647E8C2" w14:textId="77777777" w:rsidR="00B7562D" w:rsidRPr="003206D6" w:rsidRDefault="00B7562D" w:rsidP="00C36516">
            <w:pPr>
              <w:snapToGrid w:val="0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5102" w:type="dxa"/>
            <w:vAlign w:val="center"/>
          </w:tcPr>
          <w:p w14:paraId="37167896" w14:textId="77777777" w:rsidR="00B7562D" w:rsidRPr="003206D6" w:rsidRDefault="00B7562D" w:rsidP="00C36516">
            <w:pPr>
              <w:snapToGrid w:val="0"/>
              <w:ind w:firstLineChars="0" w:firstLine="0"/>
              <w:rPr>
                <w:sz w:val="18"/>
                <w:szCs w:val="18"/>
              </w:rPr>
            </w:pPr>
            <w:r w:rsidRPr="003206D6">
              <w:rPr>
                <w:rFonts w:hint="eastAsia"/>
                <w:sz w:val="18"/>
                <w:szCs w:val="18"/>
              </w:rPr>
              <w:t>检测变量：</w:t>
            </w:r>
            <w:r w:rsidRPr="003206D6">
              <w:rPr>
                <w:kern w:val="0"/>
                <w:position w:val="-8"/>
                <w:sz w:val="18"/>
                <w:szCs w:val="18"/>
              </w:rPr>
              <w:object w:dxaOrig="420" w:dyaOrig="260" w14:anchorId="6C8D4D53">
                <v:shape id="_x0000_i1118" type="#_x0000_t75" style="width:21.5pt;height:12.35pt" o:ole="">
                  <v:imagedata r:id="rId119" o:title=""/>
                </v:shape>
                <o:OLEObject Type="Embed" ProgID="Equation.DSMT4" ShapeID="_x0000_i1118" DrawAspect="Content" ObjectID="_1701629677" r:id="rId171"/>
              </w:object>
            </w:r>
          </w:p>
          <w:p w14:paraId="60E69AF5" w14:textId="2B193D95" w:rsidR="00B7562D" w:rsidRPr="003206D6" w:rsidRDefault="00B7562D" w:rsidP="00C36516">
            <w:pPr>
              <w:snapToGrid w:val="0"/>
              <w:ind w:firstLineChars="0" w:firstLine="0"/>
              <w:rPr>
                <w:sz w:val="18"/>
                <w:szCs w:val="18"/>
              </w:rPr>
            </w:pPr>
            <w:r w:rsidRPr="003206D6">
              <w:rPr>
                <w:rFonts w:hint="eastAsia"/>
                <w:sz w:val="18"/>
                <w:szCs w:val="18"/>
              </w:rPr>
              <w:t>检测变量估计：贝叶斯参数估计</w:t>
            </w:r>
            <w:r w:rsidRPr="003206D6">
              <w:rPr>
                <w:kern w:val="0"/>
                <w:position w:val="-10"/>
                <w:sz w:val="18"/>
                <w:szCs w:val="18"/>
              </w:rPr>
              <w:object w:dxaOrig="1320" w:dyaOrig="279" w14:anchorId="1DA9997A">
                <v:shape id="_x0000_i1119" type="#_x0000_t75" style="width:65pt;height:12.35pt" o:ole="">
                  <v:imagedata r:id="rId172" o:title=""/>
                </v:shape>
                <o:OLEObject Type="Embed" ProgID="Equation.DSMT4" ShapeID="_x0000_i1119" DrawAspect="Content" ObjectID="_1701629678" r:id="rId173"/>
              </w:object>
            </w:r>
          </w:p>
        </w:tc>
        <w:tc>
          <w:tcPr>
            <w:tcW w:w="3402" w:type="dxa"/>
            <w:vAlign w:val="center"/>
          </w:tcPr>
          <w:p w14:paraId="1CD93CEC" w14:textId="301ABD21" w:rsidR="00B7562D" w:rsidRPr="003206D6" w:rsidRDefault="00B7562D" w:rsidP="00C36516">
            <w:pPr>
              <w:snapToGrid w:val="0"/>
              <w:ind w:firstLineChars="0" w:firstLine="0"/>
              <w:jc w:val="left"/>
              <w:rPr>
                <w:sz w:val="18"/>
                <w:szCs w:val="18"/>
              </w:rPr>
            </w:pPr>
            <w:r w:rsidRPr="003206D6">
              <w:rPr>
                <w:kern w:val="0"/>
                <w:position w:val="-8"/>
                <w:sz w:val="18"/>
                <w:szCs w:val="18"/>
              </w:rPr>
              <w:object w:dxaOrig="200" w:dyaOrig="220" w14:anchorId="50C47C16">
                <v:shape id="_x0000_i1120" type="#_x0000_t75" style="width:10.75pt;height:11.3pt" o:ole="">
                  <v:imagedata r:id="rId174" o:title=""/>
                </v:shape>
                <o:OLEObject Type="Embed" ProgID="Equation.DSMT4" ShapeID="_x0000_i1120" DrawAspect="Content" ObjectID="_1701629679" r:id="rId175"/>
              </w:object>
            </w:r>
            <w:r w:rsidRPr="003206D6">
              <w:rPr>
                <w:rFonts w:hint="eastAsia"/>
                <w:sz w:val="18"/>
                <w:szCs w:val="18"/>
              </w:rPr>
              <w:t>：正态分布均值</w:t>
            </w:r>
          </w:p>
          <w:p w14:paraId="0FB91898" w14:textId="2D72873D" w:rsidR="00B7562D" w:rsidRPr="003206D6" w:rsidRDefault="00B7562D" w:rsidP="00C36516">
            <w:pPr>
              <w:snapToGrid w:val="0"/>
              <w:ind w:firstLineChars="0" w:firstLine="0"/>
              <w:jc w:val="left"/>
              <w:rPr>
                <w:sz w:val="18"/>
                <w:szCs w:val="18"/>
              </w:rPr>
            </w:pPr>
            <w:r w:rsidRPr="003206D6">
              <w:rPr>
                <w:kern w:val="0"/>
                <w:position w:val="-6"/>
                <w:sz w:val="18"/>
                <w:szCs w:val="18"/>
              </w:rPr>
              <w:object w:dxaOrig="200" w:dyaOrig="200" w14:anchorId="3332EE58">
                <v:shape id="_x0000_i1121" type="#_x0000_t75" style="width:10.75pt;height:10.75pt" o:ole="">
                  <v:imagedata r:id="rId176" o:title=""/>
                </v:shape>
                <o:OLEObject Type="Embed" ProgID="Equation.DSMT4" ShapeID="_x0000_i1121" DrawAspect="Content" ObjectID="_1701629680" r:id="rId177"/>
              </w:object>
            </w:r>
            <w:r w:rsidRPr="003206D6">
              <w:rPr>
                <w:rFonts w:hint="eastAsia"/>
                <w:sz w:val="18"/>
                <w:szCs w:val="18"/>
              </w:rPr>
              <w:t>：正态分布方差</w:t>
            </w:r>
          </w:p>
        </w:tc>
      </w:tr>
      <w:tr w:rsidR="00B7562D" w:rsidRPr="003206D6" w14:paraId="30BD554D" w14:textId="77777777" w:rsidTr="00C91497">
        <w:trPr>
          <w:trHeight w:val="48"/>
          <w:jc w:val="center"/>
        </w:trPr>
        <w:tc>
          <w:tcPr>
            <w:tcW w:w="1134" w:type="dxa"/>
            <w:vMerge/>
          </w:tcPr>
          <w:p w14:paraId="258861EE" w14:textId="77777777" w:rsidR="00B7562D" w:rsidRPr="003206D6" w:rsidRDefault="00B7562D" w:rsidP="00C36516">
            <w:pPr>
              <w:snapToGrid w:val="0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5102" w:type="dxa"/>
            <w:vAlign w:val="center"/>
          </w:tcPr>
          <w:p w14:paraId="487A808E" w14:textId="2534DE38" w:rsidR="00B7562D" w:rsidRPr="003206D6" w:rsidRDefault="00B7562D" w:rsidP="00C36516">
            <w:pPr>
              <w:snapToGrid w:val="0"/>
              <w:ind w:firstLineChars="0" w:firstLine="0"/>
              <w:rPr>
                <w:sz w:val="18"/>
                <w:szCs w:val="18"/>
              </w:rPr>
            </w:pPr>
            <w:r w:rsidRPr="003206D6">
              <w:rPr>
                <w:rFonts w:hint="eastAsia"/>
                <w:sz w:val="18"/>
                <w:szCs w:val="18"/>
              </w:rPr>
              <w:t>模型偏差表示：</w:t>
            </w:r>
            <w:r w:rsidRPr="003206D6">
              <w:rPr>
                <w:kern w:val="0"/>
                <w:position w:val="-12"/>
                <w:sz w:val="18"/>
                <w:szCs w:val="18"/>
              </w:rPr>
              <w:object w:dxaOrig="2540" w:dyaOrig="320" w14:anchorId="2B9C4A2C">
                <v:shape id="_x0000_i1122" type="#_x0000_t75" style="width:127.9pt;height:15.6pt" o:ole="">
                  <v:imagedata r:id="rId178" o:title=""/>
                </v:shape>
                <o:OLEObject Type="Embed" ProgID="Equation.DSMT4" ShapeID="_x0000_i1122" DrawAspect="Content" ObjectID="_1701629681" r:id="rId179"/>
              </w:object>
            </w:r>
          </w:p>
        </w:tc>
        <w:tc>
          <w:tcPr>
            <w:tcW w:w="3402" w:type="dxa"/>
            <w:vAlign w:val="center"/>
          </w:tcPr>
          <w:p w14:paraId="34FC184F" w14:textId="77777777" w:rsidR="00B7562D" w:rsidRPr="003206D6" w:rsidRDefault="00B7562D" w:rsidP="00C36516">
            <w:pPr>
              <w:snapToGrid w:val="0"/>
              <w:ind w:firstLineChars="0" w:firstLine="0"/>
              <w:rPr>
                <w:sz w:val="18"/>
                <w:szCs w:val="18"/>
              </w:rPr>
            </w:pPr>
            <w:r w:rsidRPr="003206D6">
              <w:rPr>
                <w:kern w:val="0"/>
                <w:position w:val="-10"/>
                <w:sz w:val="18"/>
                <w:szCs w:val="18"/>
              </w:rPr>
              <w:object w:dxaOrig="240" w:dyaOrig="279" w14:anchorId="2583AF11">
                <v:shape id="_x0000_i1123" type="#_x0000_t75" style="width:11.3pt;height:12.35pt" o:ole="">
                  <v:imagedata r:id="rId127" o:title=""/>
                </v:shape>
                <o:OLEObject Type="Embed" ProgID="Equation.DSMT4" ShapeID="_x0000_i1123" DrawAspect="Content" ObjectID="_1701629682" r:id="rId180"/>
              </w:object>
            </w:r>
            <w:r w:rsidRPr="003206D6">
              <w:rPr>
                <w:rFonts w:hint="eastAsia"/>
                <w:sz w:val="18"/>
                <w:szCs w:val="18"/>
              </w:rPr>
              <w:t>：检测变量安全区域</w:t>
            </w:r>
          </w:p>
          <w:p w14:paraId="6D8907E1" w14:textId="77777777" w:rsidR="00B7562D" w:rsidRPr="003206D6" w:rsidRDefault="00B7562D" w:rsidP="00C36516">
            <w:pPr>
              <w:snapToGrid w:val="0"/>
              <w:ind w:firstLineChars="0" w:firstLine="0"/>
              <w:jc w:val="left"/>
              <w:rPr>
                <w:sz w:val="18"/>
                <w:szCs w:val="18"/>
              </w:rPr>
            </w:pPr>
            <w:r w:rsidRPr="003206D6">
              <w:rPr>
                <w:kern w:val="0"/>
                <w:position w:val="-8"/>
                <w:sz w:val="18"/>
                <w:szCs w:val="18"/>
              </w:rPr>
              <w:object w:dxaOrig="440" w:dyaOrig="260" w14:anchorId="463D6817">
                <v:shape id="_x0000_i1124" type="#_x0000_t75" style="width:22.55pt;height:12.35pt" o:ole="">
                  <v:imagedata r:id="rId86" o:title=""/>
                </v:shape>
                <o:OLEObject Type="Embed" ProgID="Equation.DSMT4" ShapeID="_x0000_i1124" DrawAspect="Content" ObjectID="_1701629683" r:id="rId181"/>
              </w:object>
            </w:r>
            <w:r w:rsidRPr="003206D6">
              <w:rPr>
                <w:rFonts w:hint="eastAsia"/>
                <w:sz w:val="18"/>
                <w:szCs w:val="18"/>
              </w:rPr>
              <w:t>：求取概率值</w:t>
            </w:r>
          </w:p>
          <w:p w14:paraId="7C219E28" w14:textId="3D003514" w:rsidR="00B7562D" w:rsidRPr="003206D6" w:rsidRDefault="00B7562D" w:rsidP="00C36516">
            <w:pPr>
              <w:snapToGrid w:val="0"/>
              <w:ind w:firstLineChars="0" w:firstLine="0"/>
              <w:rPr>
                <w:sz w:val="18"/>
                <w:szCs w:val="18"/>
              </w:rPr>
            </w:pPr>
            <w:r w:rsidRPr="003206D6">
              <w:rPr>
                <w:kern w:val="0"/>
                <w:position w:val="-8"/>
                <w:sz w:val="18"/>
                <w:szCs w:val="18"/>
              </w:rPr>
              <w:object w:dxaOrig="279" w:dyaOrig="220" w14:anchorId="3CCF0895">
                <v:shape id="_x0000_i1125" type="#_x0000_t75" style="width:12.35pt;height:11.3pt" o:ole="">
                  <v:imagedata r:id="rId88" o:title=""/>
                </v:shape>
                <o:OLEObject Type="Embed" ProgID="Equation.DSMT4" ShapeID="_x0000_i1125" DrawAspect="Content" ObjectID="_1701629684" r:id="rId182"/>
              </w:object>
            </w:r>
            <w:r w:rsidRPr="003206D6">
              <w:rPr>
                <w:rFonts w:hint="eastAsia"/>
                <w:sz w:val="18"/>
                <w:szCs w:val="18"/>
              </w:rPr>
              <w:t>：极小概率值</w:t>
            </w:r>
          </w:p>
        </w:tc>
      </w:tr>
      <w:tr w:rsidR="00B7562D" w:rsidRPr="003206D6" w14:paraId="5E64F364" w14:textId="77777777" w:rsidTr="00C91497">
        <w:trPr>
          <w:trHeight w:val="48"/>
          <w:jc w:val="center"/>
        </w:trPr>
        <w:tc>
          <w:tcPr>
            <w:tcW w:w="1134" w:type="dxa"/>
            <w:vMerge/>
          </w:tcPr>
          <w:p w14:paraId="6A7E2CAF" w14:textId="77777777" w:rsidR="00B7562D" w:rsidRPr="003206D6" w:rsidRDefault="00B7562D" w:rsidP="00C36516">
            <w:pPr>
              <w:snapToGrid w:val="0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5102" w:type="dxa"/>
            <w:vAlign w:val="center"/>
          </w:tcPr>
          <w:p w14:paraId="4F070515" w14:textId="431E0AEC" w:rsidR="00B7562D" w:rsidRPr="003206D6" w:rsidRDefault="00B7562D" w:rsidP="00C36516">
            <w:pPr>
              <w:snapToGrid w:val="0"/>
              <w:ind w:firstLineChars="0" w:firstLine="0"/>
              <w:rPr>
                <w:sz w:val="18"/>
                <w:szCs w:val="18"/>
              </w:rPr>
            </w:pPr>
            <w:r w:rsidRPr="003206D6">
              <w:rPr>
                <w:rFonts w:hint="eastAsia"/>
                <w:sz w:val="18"/>
                <w:szCs w:val="18"/>
              </w:rPr>
              <w:t>模型偏差判断：</w:t>
            </w:r>
            <w:r w:rsidRPr="003206D6">
              <w:rPr>
                <w:kern w:val="0"/>
                <w:position w:val="-10"/>
                <w:sz w:val="18"/>
                <w:szCs w:val="18"/>
              </w:rPr>
              <w:object w:dxaOrig="1939" w:dyaOrig="279" w14:anchorId="7247AF53">
                <v:shape id="_x0000_i1126" type="#_x0000_t75" style="width:97.25pt;height:12.35pt" o:ole="">
                  <v:imagedata r:id="rId129" o:title=""/>
                </v:shape>
                <o:OLEObject Type="Embed" ProgID="Equation.DSMT4" ShapeID="_x0000_i1126" DrawAspect="Content" ObjectID="_1701629685" r:id="rId183"/>
              </w:object>
            </w:r>
          </w:p>
        </w:tc>
        <w:tc>
          <w:tcPr>
            <w:tcW w:w="3402" w:type="dxa"/>
          </w:tcPr>
          <w:p w14:paraId="05851AE2" w14:textId="0FAB328F" w:rsidR="00B7562D" w:rsidRPr="003206D6" w:rsidRDefault="00B7562D" w:rsidP="00C36516">
            <w:pPr>
              <w:snapToGrid w:val="0"/>
              <w:ind w:firstLineChars="0" w:firstLine="0"/>
              <w:rPr>
                <w:sz w:val="18"/>
                <w:szCs w:val="18"/>
              </w:rPr>
            </w:pPr>
            <w:r w:rsidRPr="003206D6">
              <w:rPr>
                <w:kern w:val="0"/>
                <w:position w:val="-8"/>
                <w:sz w:val="18"/>
                <w:szCs w:val="18"/>
              </w:rPr>
              <w:object w:dxaOrig="760" w:dyaOrig="260" w14:anchorId="7295DEAA">
                <v:shape id="_x0000_i1127" type="#_x0000_t75" style="width:38.15pt;height:12.35pt" o:ole="">
                  <v:imagedata r:id="rId43" o:title=""/>
                </v:shape>
                <o:OLEObject Type="Embed" ProgID="Equation.DSMT4" ShapeID="_x0000_i1127" DrawAspect="Content" ObjectID="_1701629686" r:id="rId184"/>
              </w:object>
            </w:r>
            <w:r w:rsidRPr="003206D6">
              <w:rPr>
                <w:rFonts w:hint="eastAsia"/>
                <w:sz w:val="18"/>
                <w:szCs w:val="18"/>
              </w:rPr>
              <w:t>：模型偏差报警</w:t>
            </w:r>
            <w:r w:rsidR="00EE6F13">
              <w:rPr>
                <w:rFonts w:hint="eastAsia"/>
                <w:sz w:val="18"/>
                <w:szCs w:val="18"/>
              </w:rPr>
              <w:t>(</w:t>
            </w:r>
            <w:r w:rsidRPr="003206D6">
              <w:rPr>
                <w:kern w:val="0"/>
                <w:position w:val="-8"/>
                <w:sz w:val="18"/>
                <w:szCs w:val="18"/>
              </w:rPr>
              <w:object w:dxaOrig="999" w:dyaOrig="260" w14:anchorId="7A8C2547">
                <v:shape id="_x0000_i1128" type="#_x0000_t75" style="width:50.5pt;height:12.35pt" o:ole="">
                  <v:imagedata r:id="rId45" o:title=""/>
                </v:shape>
                <o:OLEObject Type="Embed" ProgID="Equation.DSMT4" ShapeID="_x0000_i1128" DrawAspect="Content" ObjectID="_1701629687" r:id="rId185"/>
              </w:object>
            </w:r>
            <w:r w:rsidRPr="003206D6">
              <w:rPr>
                <w:rFonts w:hint="eastAsia"/>
                <w:sz w:val="18"/>
                <w:szCs w:val="18"/>
              </w:rPr>
              <w:t>表示检测到模型偏差</w:t>
            </w:r>
            <w:r w:rsidR="00EE6F13">
              <w:rPr>
                <w:rFonts w:hint="eastAsia"/>
                <w:sz w:val="18"/>
                <w:szCs w:val="18"/>
              </w:rPr>
              <w:t>)</w:t>
            </w:r>
          </w:p>
        </w:tc>
      </w:tr>
    </w:tbl>
    <w:p w14:paraId="79294D39" w14:textId="77777777" w:rsidR="009B3CF6" w:rsidRPr="000A331A" w:rsidRDefault="009B3CF6" w:rsidP="005A6203">
      <w:pPr>
        <w:ind w:firstLineChars="0" w:firstLine="0"/>
      </w:pPr>
    </w:p>
    <w:sectPr w:rsidR="009B3CF6" w:rsidRPr="000A331A" w:rsidSect="001A0EF1">
      <w:headerReference w:type="even" r:id="rId186"/>
      <w:headerReference w:type="default" r:id="rId187"/>
      <w:footerReference w:type="even" r:id="rId188"/>
      <w:footerReference w:type="default" r:id="rId189"/>
      <w:headerReference w:type="first" r:id="rId190"/>
      <w:footerReference w:type="first" r:id="rId191"/>
      <w:type w:val="continuous"/>
      <w:pgSz w:w="11906" w:h="16838" w:code="9"/>
      <w:pgMar w:top="1246" w:right="964" w:bottom="851" w:left="96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752F8E0" w14:textId="77777777" w:rsidR="00526573" w:rsidRDefault="00526573">
      <w:pPr>
        <w:ind w:firstLine="420"/>
      </w:pPr>
      <w:r>
        <w:separator/>
      </w:r>
    </w:p>
  </w:endnote>
  <w:endnote w:type="continuationSeparator" w:id="0">
    <w:p w14:paraId="4B15E3DD" w14:textId="77777777" w:rsidR="00526573" w:rsidRDefault="00526573">
      <w:pPr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_GB2312">
    <w:altName w:val="楷体"/>
    <w:charset w:val="86"/>
    <w:family w:val="modern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B4E9A03" w14:textId="77777777" w:rsidR="008543EF" w:rsidRDefault="008543EF">
    <w:pPr>
      <w:pStyle w:val="ac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4383573" w14:textId="77777777" w:rsidR="00E55C2B" w:rsidRPr="008543EF" w:rsidRDefault="00E55C2B" w:rsidP="008543EF">
    <w:pPr>
      <w:pStyle w:val="ac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3BC37F4" w14:textId="77777777" w:rsidR="008543EF" w:rsidRDefault="008543EF">
    <w:pPr>
      <w:pStyle w:val="ac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203C09B" w14:textId="77777777" w:rsidR="00526573" w:rsidRDefault="00526573">
      <w:pPr>
        <w:ind w:firstLine="420"/>
      </w:pPr>
      <w:r>
        <w:separator/>
      </w:r>
    </w:p>
  </w:footnote>
  <w:footnote w:type="continuationSeparator" w:id="0">
    <w:p w14:paraId="2D3357D4" w14:textId="77777777" w:rsidR="00526573" w:rsidRDefault="00526573">
      <w:pPr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78DBE57" w14:textId="77777777" w:rsidR="008543EF" w:rsidRDefault="008543EF">
    <w:pPr>
      <w:pStyle w:val="aa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0BC0C9A" w14:textId="77777777" w:rsidR="008543EF" w:rsidRPr="00116C25" w:rsidRDefault="008543EF" w:rsidP="00116C25">
    <w:pPr>
      <w:ind w:left="420" w:firstLineChars="0" w:firstLine="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C75BFFF" w14:textId="77777777" w:rsidR="008543EF" w:rsidRDefault="008543EF">
    <w:pPr>
      <w:pStyle w:val="aa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2E7CF7"/>
    <w:multiLevelType w:val="multilevel"/>
    <w:tmpl w:val="A3CE8EDC"/>
    <w:lvl w:ilvl="0">
      <w:start w:val="1"/>
      <w:numFmt w:val="decimal"/>
      <w:lvlText w:val="%1"/>
      <w:lvlJc w:val="left"/>
      <w:pPr>
        <w:ind w:left="2076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2076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421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421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781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781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781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141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3141" w:hanging="1440"/>
      </w:pPr>
      <w:rPr>
        <w:rFonts w:hint="default"/>
      </w:rPr>
    </w:lvl>
  </w:abstractNum>
  <w:abstractNum w:abstractNumId="1" w15:restartNumberingAfterBreak="0">
    <w:nsid w:val="0BB67F55"/>
    <w:multiLevelType w:val="multilevel"/>
    <w:tmpl w:val="7200D530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" w15:restartNumberingAfterBreak="0">
    <w:nsid w:val="26861EC2"/>
    <w:multiLevelType w:val="multilevel"/>
    <w:tmpl w:val="0406C63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>
      <w:numFmt w:val="none"/>
      <w:lvlText w:val=""/>
      <w:lvlJc w:val="left"/>
      <w:pPr>
        <w:tabs>
          <w:tab w:val="num" w:pos="360"/>
        </w:tabs>
      </w:pPr>
    </w:lvl>
    <w:lvl w:ilvl="2">
      <w:numFmt w:val="none"/>
      <w:lvlText w:val=""/>
      <w:lvlJc w:val="left"/>
      <w:pPr>
        <w:tabs>
          <w:tab w:val="num" w:pos="360"/>
        </w:tabs>
      </w:pPr>
    </w:lvl>
    <w:lvl w:ilvl="3">
      <w:numFmt w:val="none"/>
      <w:lvlText w:val=""/>
      <w:lvlJc w:val="left"/>
      <w:pPr>
        <w:tabs>
          <w:tab w:val="num" w:pos="360"/>
        </w:tabs>
      </w:pPr>
    </w:lvl>
    <w:lvl w:ilvl="4">
      <w:numFmt w:val="none"/>
      <w:lvlText w:val=""/>
      <w:lvlJc w:val="left"/>
      <w:pPr>
        <w:tabs>
          <w:tab w:val="num" w:pos="360"/>
        </w:tabs>
      </w:pPr>
    </w:lvl>
    <w:lvl w:ilvl="5">
      <w:numFmt w:val="none"/>
      <w:lvlText w:val=""/>
      <w:lvlJc w:val="left"/>
      <w:pPr>
        <w:tabs>
          <w:tab w:val="num" w:pos="360"/>
        </w:tabs>
      </w:pPr>
    </w:lvl>
    <w:lvl w:ilvl="6">
      <w:numFmt w:val="none"/>
      <w:lvlText w:val=""/>
      <w:lvlJc w:val="left"/>
      <w:pPr>
        <w:tabs>
          <w:tab w:val="num" w:pos="360"/>
        </w:tabs>
      </w:pPr>
    </w:lvl>
    <w:lvl w:ilvl="7">
      <w:numFmt w:val="none"/>
      <w:lvlText w:val=""/>
      <w:lvlJc w:val="left"/>
      <w:pPr>
        <w:tabs>
          <w:tab w:val="num" w:pos="360"/>
        </w:tabs>
      </w:pPr>
    </w:lvl>
    <w:lvl w:ilvl="8">
      <w:start w:val="1"/>
      <w:numFmt w:val="decimal"/>
      <w:isLgl/>
      <w:lvlText w:val="%3.%4.%5.%6.%7.%8.%9."/>
      <w:lvlJc w:val="left"/>
      <w:pPr>
        <w:tabs>
          <w:tab w:val="num" w:pos="1440"/>
        </w:tabs>
        <w:ind w:left="1440" w:hanging="1440"/>
      </w:pPr>
      <w:rPr>
        <w:rFonts w:hint="eastAsia"/>
      </w:rPr>
    </w:lvl>
  </w:abstractNum>
  <w:abstractNum w:abstractNumId="3" w15:restartNumberingAfterBreak="0">
    <w:nsid w:val="27785484"/>
    <w:multiLevelType w:val="hybridMultilevel"/>
    <w:tmpl w:val="D438E954"/>
    <w:lvl w:ilvl="0" w:tplc="F8CC3D52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 w15:restartNumberingAfterBreak="0">
    <w:nsid w:val="2A8A3A0B"/>
    <w:multiLevelType w:val="hybridMultilevel"/>
    <w:tmpl w:val="3EBE9368"/>
    <w:lvl w:ilvl="0" w:tplc="FE9C52F6">
      <w:start w:val="2"/>
      <w:numFmt w:val="decimalEnclosedCircle"/>
      <w:lvlText w:val="%1"/>
      <w:lvlJc w:val="left"/>
      <w:pPr>
        <w:ind w:left="780" w:hanging="360"/>
      </w:pPr>
      <w:rPr>
        <w:rFonts w:ascii="宋体" w:hAnsi="宋体" w:hint="default"/>
        <w:sz w:val="21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 w15:restartNumberingAfterBreak="0">
    <w:nsid w:val="31746A74"/>
    <w:multiLevelType w:val="hybridMultilevel"/>
    <w:tmpl w:val="940AA8BC"/>
    <w:lvl w:ilvl="0" w:tplc="3F647298">
      <w:start w:val="2"/>
      <w:numFmt w:val="decimalEnclosedCircle"/>
      <w:lvlText w:val="%1"/>
      <w:lvlJc w:val="left"/>
      <w:pPr>
        <w:ind w:left="720" w:hanging="360"/>
      </w:pPr>
      <w:rPr>
        <w:rFonts w:ascii="宋体" w:hAnsi="宋体" w:hint="default"/>
        <w:sz w:val="21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6" w15:restartNumberingAfterBreak="0">
    <w:nsid w:val="35BD5B44"/>
    <w:multiLevelType w:val="multilevel"/>
    <w:tmpl w:val="9904D0EA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7" w15:restartNumberingAfterBreak="0">
    <w:nsid w:val="389454CE"/>
    <w:multiLevelType w:val="hybridMultilevel"/>
    <w:tmpl w:val="800485AA"/>
    <w:lvl w:ilvl="0" w:tplc="D7A6ADBC">
      <w:start w:val="1"/>
      <w:numFmt w:val="decimal"/>
      <w:lvlText w:val="(%1)"/>
      <w:lvlJc w:val="left"/>
      <w:pPr>
        <w:ind w:left="360" w:hanging="360"/>
      </w:pPr>
      <w:rPr>
        <w:rFonts w:hint="default"/>
        <w:sz w:val="18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3BCF35E3"/>
    <w:multiLevelType w:val="hybridMultilevel"/>
    <w:tmpl w:val="F950F332"/>
    <w:lvl w:ilvl="0" w:tplc="DBCCE0F6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3E0214B6"/>
    <w:multiLevelType w:val="multilevel"/>
    <w:tmpl w:val="BAC493C8"/>
    <w:lvl w:ilvl="0">
      <w:start w:val="1"/>
      <w:numFmt w:val="decimal"/>
      <w:lvlText w:val="%1"/>
      <w:lvlJc w:val="left"/>
      <w:pPr>
        <w:ind w:left="435" w:hanging="435"/>
      </w:pPr>
      <w:rPr>
        <w:rFonts w:hAnsi="黑体" w:hint="default"/>
        <w:b/>
      </w:rPr>
    </w:lvl>
    <w:lvl w:ilvl="1">
      <w:start w:val="1"/>
      <w:numFmt w:val="decimal"/>
      <w:lvlText w:val="%1.%2"/>
      <w:lvlJc w:val="left"/>
      <w:pPr>
        <w:ind w:left="435" w:hanging="435"/>
      </w:pPr>
      <w:rPr>
        <w:rFonts w:hAnsi="黑体" w:hint="default"/>
        <w:b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Ansi="黑体" w:hint="default"/>
        <w:b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Ansi="黑体" w:hint="default"/>
        <w:b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Ansi="黑体" w:hint="default"/>
        <w:b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Ansi="黑体" w:hint="default"/>
        <w:b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Ansi="黑体" w:hint="default"/>
        <w:b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Ansi="黑体" w:hint="default"/>
        <w:b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Ansi="黑体" w:hint="default"/>
        <w:b/>
      </w:rPr>
    </w:lvl>
  </w:abstractNum>
  <w:abstractNum w:abstractNumId="10" w15:restartNumberingAfterBreak="0">
    <w:nsid w:val="4618574F"/>
    <w:multiLevelType w:val="hybridMultilevel"/>
    <w:tmpl w:val="204436D0"/>
    <w:lvl w:ilvl="0" w:tplc="96B4E2CA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1" w15:restartNumberingAfterBreak="0">
    <w:nsid w:val="4EBF4A92"/>
    <w:multiLevelType w:val="hybridMultilevel"/>
    <w:tmpl w:val="0AE4506A"/>
    <w:lvl w:ilvl="0" w:tplc="C0E4739E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4FFB0C62"/>
    <w:multiLevelType w:val="multilevel"/>
    <w:tmpl w:val="9A54FE94"/>
    <w:lvl w:ilvl="0">
      <w:start w:val="4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>
      <w:start w:val="2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eastAsia"/>
      </w:rPr>
    </w:lvl>
  </w:abstractNum>
  <w:abstractNum w:abstractNumId="13" w15:restartNumberingAfterBreak="0">
    <w:nsid w:val="550855F3"/>
    <w:multiLevelType w:val="hybridMultilevel"/>
    <w:tmpl w:val="441443DA"/>
    <w:lvl w:ilvl="0" w:tplc="E8DCCBC0">
      <w:start w:val="3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4" w15:restartNumberingAfterBreak="0">
    <w:nsid w:val="5D5F4FFE"/>
    <w:multiLevelType w:val="hybridMultilevel"/>
    <w:tmpl w:val="2E2A58F6"/>
    <w:lvl w:ilvl="0" w:tplc="68B8B802">
      <w:start w:val="1"/>
      <w:numFmt w:val="decimal"/>
      <w:lvlText w:val="%1."/>
      <w:lvlJc w:val="right"/>
      <w:pPr>
        <w:ind w:left="170" w:hanging="57"/>
      </w:pPr>
      <w:rPr>
        <w:rFonts w:ascii="Times New Roman" w:hAnsi="Times New Roman" w:cs="Times New Roman"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5EC03CB7"/>
    <w:multiLevelType w:val="hybridMultilevel"/>
    <w:tmpl w:val="19FE7EE0"/>
    <w:lvl w:ilvl="0" w:tplc="B59E0550">
      <w:start w:val="1"/>
      <w:numFmt w:val="decimalEnclosedCircle"/>
      <w:lvlText w:val="%1"/>
      <w:lvlJc w:val="left"/>
      <w:pPr>
        <w:ind w:left="780" w:hanging="360"/>
      </w:pPr>
      <w:rPr>
        <w:rFonts w:ascii="宋体" w:hAnsi="宋体" w:hint="default"/>
        <w:sz w:val="21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6" w15:restartNumberingAfterBreak="0">
    <w:nsid w:val="656E7614"/>
    <w:multiLevelType w:val="hybridMultilevel"/>
    <w:tmpl w:val="70587652"/>
    <w:lvl w:ilvl="0" w:tplc="C99AC95C">
      <w:start w:val="5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 w15:restartNumberingAfterBreak="0">
    <w:nsid w:val="67D64FAB"/>
    <w:multiLevelType w:val="hybridMultilevel"/>
    <w:tmpl w:val="74D0CD08"/>
    <w:lvl w:ilvl="0" w:tplc="41467C9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8" w15:restartNumberingAfterBreak="0">
    <w:nsid w:val="68611A87"/>
    <w:multiLevelType w:val="hybridMultilevel"/>
    <w:tmpl w:val="EC10EA64"/>
    <w:lvl w:ilvl="0" w:tplc="D8F6F1BA">
      <w:start w:val="1"/>
      <w:numFmt w:val="decimal"/>
      <w:lvlText w:val="(%1)"/>
      <w:lvlJc w:val="left"/>
      <w:pPr>
        <w:ind w:left="340" w:hanging="34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 w15:restartNumberingAfterBreak="0">
    <w:nsid w:val="6BB67F40"/>
    <w:multiLevelType w:val="hybridMultilevel"/>
    <w:tmpl w:val="10F26ACE"/>
    <w:lvl w:ilvl="0" w:tplc="8D8804B2">
      <w:start w:val="1"/>
      <w:numFmt w:val="decimal"/>
      <w:lvlText w:val="[%1]"/>
      <w:lvlJc w:val="right"/>
      <w:pPr>
        <w:ind w:left="227" w:hanging="57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6CF013A0"/>
    <w:multiLevelType w:val="hybridMultilevel"/>
    <w:tmpl w:val="73E0CA12"/>
    <w:lvl w:ilvl="0" w:tplc="A864B60E">
      <w:start w:val="1"/>
      <w:numFmt w:val="decimalEnclosedCircle"/>
      <w:lvlText w:val="%1"/>
      <w:lvlJc w:val="left"/>
      <w:pPr>
        <w:ind w:left="720" w:hanging="360"/>
      </w:pPr>
      <w:rPr>
        <w:rFonts w:ascii="宋体" w:hint="default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1" w15:restartNumberingAfterBreak="0">
    <w:nsid w:val="6F240548"/>
    <w:multiLevelType w:val="hybridMultilevel"/>
    <w:tmpl w:val="52E0F18E"/>
    <w:lvl w:ilvl="0" w:tplc="41467C9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2" w15:restartNumberingAfterBreak="0">
    <w:nsid w:val="6F653914"/>
    <w:multiLevelType w:val="hybridMultilevel"/>
    <w:tmpl w:val="CFE05854"/>
    <w:lvl w:ilvl="0" w:tplc="B3C04356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3" w15:restartNumberingAfterBreak="0">
    <w:nsid w:val="70872891"/>
    <w:multiLevelType w:val="hybridMultilevel"/>
    <w:tmpl w:val="A1969FD2"/>
    <w:lvl w:ilvl="0" w:tplc="F7480B36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B29819E6">
      <w:start w:val="1"/>
      <w:numFmt w:val="decimal"/>
      <w:lvlText w:val="%2.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2"/>
  </w:num>
  <w:num w:numId="2">
    <w:abstractNumId w:val="23"/>
  </w:num>
  <w:num w:numId="3">
    <w:abstractNumId w:val="17"/>
  </w:num>
  <w:num w:numId="4">
    <w:abstractNumId w:val="21"/>
  </w:num>
  <w:num w:numId="5">
    <w:abstractNumId w:val="16"/>
  </w:num>
  <w:num w:numId="6">
    <w:abstractNumId w:val="12"/>
  </w:num>
  <w:num w:numId="7">
    <w:abstractNumId w:val="13"/>
  </w:num>
  <w:num w:numId="8">
    <w:abstractNumId w:val="18"/>
  </w:num>
  <w:num w:numId="9">
    <w:abstractNumId w:val="8"/>
  </w:num>
  <w:num w:numId="10">
    <w:abstractNumId w:val="19"/>
  </w:num>
  <w:num w:numId="11">
    <w:abstractNumId w:val="14"/>
  </w:num>
  <w:num w:numId="12">
    <w:abstractNumId w:val="11"/>
  </w:num>
  <w:num w:numId="13">
    <w:abstractNumId w:val="20"/>
  </w:num>
  <w:num w:numId="14">
    <w:abstractNumId w:val="5"/>
  </w:num>
  <w:num w:numId="15">
    <w:abstractNumId w:val="15"/>
  </w:num>
  <w:num w:numId="16">
    <w:abstractNumId w:val="4"/>
  </w:num>
  <w:num w:numId="17">
    <w:abstractNumId w:val="22"/>
  </w:num>
  <w:num w:numId="18">
    <w:abstractNumId w:val="9"/>
  </w:num>
  <w:num w:numId="19">
    <w:abstractNumId w:val="1"/>
  </w:num>
  <w:num w:numId="20">
    <w:abstractNumId w:val="6"/>
  </w:num>
  <w:num w:numId="21">
    <w:abstractNumId w:val="0"/>
  </w:num>
  <w:num w:numId="22">
    <w:abstractNumId w:val="7"/>
  </w:num>
  <w:num w:numId="23">
    <w:abstractNumId w:val="3"/>
  </w:num>
  <w:num w:numId="24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bordersDoNotSurroundHeader/>
  <w:bordersDoNotSurroundFooter/>
  <w:activeWritingStyle w:appName="MSWord" w:lang="en-US" w:vendorID="64" w:dllVersion="6" w:nlCheck="1" w:checkStyle="0"/>
  <w:activeWritingStyle w:appName="MSWord" w:lang="zh-CN" w:vendorID="64" w:dllVersion="5" w:nlCheck="1" w:checkStyle="1"/>
  <w:activeWritingStyle w:appName="MSWord" w:lang="zh-CN" w:vendorID="64" w:dllVersion="0" w:nlCheck="1" w:checkStyle="1"/>
  <w:activeWritingStyle w:appName="MSWord" w:lang="en-US" w:vendorID="64" w:dllVersion="4096" w:nlCheck="1" w:checkStyle="0"/>
  <w:activeWritingStyle w:appName="MSWord" w:lang="zh-CN" w:vendorID="64" w:dllVersion="131077" w:nlCheck="1" w:checkStyle="1"/>
  <w:activeWritingStyle w:appName="MSWord" w:lang="en-US" w:vendorID="64" w:dllVersion="131078" w:nlCheck="1" w:checkStyle="0"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04369"/>
    <w:rsid w:val="00000022"/>
    <w:rsid w:val="000000C8"/>
    <w:rsid w:val="000001A2"/>
    <w:rsid w:val="000001A7"/>
    <w:rsid w:val="000005D1"/>
    <w:rsid w:val="000005EB"/>
    <w:rsid w:val="00000664"/>
    <w:rsid w:val="000006B4"/>
    <w:rsid w:val="000006B5"/>
    <w:rsid w:val="00000704"/>
    <w:rsid w:val="0000072F"/>
    <w:rsid w:val="000009BB"/>
    <w:rsid w:val="00000A6A"/>
    <w:rsid w:val="00000ABE"/>
    <w:rsid w:val="00000C47"/>
    <w:rsid w:val="00000CFE"/>
    <w:rsid w:val="00000D04"/>
    <w:rsid w:val="000011E2"/>
    <w:rsid w:val="0000125B"/>
    <w:rsid w:val="00001416"/>
    <w:rsid w:val="000014D2"/>
    <w:rsid w:val="00001805"/>
    <w:rsid w:val="00001ADF"/>
    <w:rsid w:val="00001C41"/>
    <w:rsid w:val="00001C71"/>
    <w:rsid w:val="00001D2F"/>
    <w:rsid w:val="00001FAA"/>
    <w:rsid w:val="00001FD9"/>
    <w:rsid w:val="00002077"/>
    <w:rsid w:val="00002199"/>
    <w:rsid w:val="00002256"/>
    <w:rsid w:val="000022AC"/>
    <w:rsid w:val="00002302"/>
    <w:rsid w:val="00002308"/>
    <w:rsid w:val="00002505"/>
    <w:rsid w:val="00002507"/>
    <w:rsid w:val="0000263A"/>
    <w:rsid w:val="00002693"/>
    <w:rsid w:val="00002888"/>
    <w:rsid w:val="00002A22"/>
    <w:rsid w:val="00002AA1"/>
    <w:rsid w:val="00002AF0"/>
    <w:rsid w:val="00002DCA"/>
    <w:rsid w:val="00002EB2"/>
    <w:rsid w:val="00002ECA"/>
    <w:rsid w:val="00002EE8"/>
    <w:rsid w:val="000030EE"/>
    <w:rsid w:val="00003133"/>
    <w:rsid w:val="000031CC"/>
    <w:rsid w:val="00003219"/>
    <w:rsid w:val="0000325A"/>
    <w:rsid w:val="00003328"/>
    <w:rsid w:val="000033F8"/>
    <w:rsid w:val="0000344E"/>
    <w:rsid w:val="0000352F"/>
    <w:rsid w:val="00003611"/>
    <w:rsid w:val="0000370B"/>
    <w:rsid w:val="0000377A"/>
    <w:rsid w:val="00003817"/>
    <w:rsid w:val="00003868"/>
    <w:rsid w:val="00003916"/>
    <w:rsid w:val="00003B66"/>
    <w:rsid w:val="00003B67"/>
    <w:rsid w:val="00003BEA"/>
    <w:rsid w:val="00003BFC"/>
    <w:rsid w:val="00003D4D"/>
    <w:rsid w:val="00003DEF"/>
    <w:rsid w:val="00003EFD"/>
    <w:rsid w:val="00003F2B"/>
    <w:rsid w:val="00003F7E"/>
    <w:rsid w:val="00003F9B"/>
    <w:rsid w:val="00004043"/>
    <w:rsid w:val="0000425F"/>
    <w:rsid w:val="00004311"/>
    <w:rsid w:val="0000431B"/>
    <w:rsid w:val="0000431D"/>
    <w:rsid w:val="00004442"/>
    <w:rsid w:val="0000477A"/>
    <w:rsid w:val="00004939"/>
    <w:rsid w:val="00004BAD"/>
    <w:rsid w:val="00004CA8"/>
    <w:rsid w:val="00004D1D"/>
    <w:rsid w:val="00004DBD"/>
    <w:rsid w:val="00004ECE"/>
    <w:rsid w:val="00004F1C"/>
    <w:rsid w:val="000050C5"/>
    <w:rsid w:val="0000510B"/>
    <w:rsid w:val="00005248"/>
    <w:rsid w:val="0000526A"/>
    <w:rsid w:val="00005312"/>
    <w:rsid w:val="00005384"/>
    <w:rsid w:val="000054B4"/>
    <w:rsid w:val="000054FC"/>
    <w:rsid w:val="00005754"/>
    <w:rsid w:val="00005889"/>
    <w:rsid w:val="000058B5"/>
    <w:rsid w:val="00005984"/>
    <w:rsid w:val="00005AFC"/>
    <w:rsid w:val="00005BD2"/>
    <w:rsid w:val="00005D0F"/>
    <w:rsid w:val="00005D82"/>
    <w:rsid w:val="00005FFC"/>
    <w:rsid w:val="00006130"/>
    <w:rsid w:val="000061C1"/>
    <w:rsid w:val="0000625A"/>
    <w:rsid w:val="00006282"/>
    <w:rsid w:val="000064A3"/>
    <w:rsid w:val="000066F1"/>
    <w:rsid w:val="00006763"/>
    <w:rsid w:val="000067A6"/>
    <w:rsid w:val="000069DF"/>
    <w:rsid w:val="00006A7E"/>
    <w:rsid w:val="00006E6C"/>
    <w:rsid w:val="00007171"/>
    <w:rsid w:val="000071A8"/>
    <w:rsid w:val="0000721A"/>
    <w:rsid w:val="000072A3"/>
    <w:rsid w:val="00007318"/>
    <w:rsid w:val="000073EC"/>
    <w:rsid w:val="000074C2"/>
    <w:rsid w:val="0000751F"/>
    <w:rsid w:val="00007649"/>
    <w:rsid w:val="00007717"/>
    <w:rsid w:val="0000773B"/>
    <w:rsid w:val="0000777F"/>
    <w:rsid w:val="000078BB"/>
    <w:rsid w:val="00007A9C"/>
    <w:rsid w:val="00007BD2"/>
    <w:rsid w:val="00007C42"/>
    <w:rsid w:val="00007CB9"/>
    <w:rsid w:val="00007D10"/>
    <w:rsid w:val="00007DA3"/>
    <w:rsid w:val="00007DB6"/>
    <w:rsid w:val="00007DDA"/>
    <w:rsid w:val="00007E54"/>
    <w:rsid w:val="00010092"/>
    <w:rsid w:val="000100B8"/>
    <w:rsid w:val="000100C8"/>
    <w:rsid w:val="000100CF"/>
    <w:rsid w:val="00010175"/>
    <w:rsid w:val="00010197"/>
    <w:rsid w:val="000101C8"/>
    <w:rsid w:val="00010219"/>
    <w:rsid w:val="000102DB"/>
    <w:rsid w:val="0001072D"/>
    <w:rsid w:val="00010808"/>
    <w:rsid w:val="0001080C"/>
    <w:rsid w:val="00010AA1"/>
    <w:rsid w:val="00010ACA"/>
    <w:rsid w:val="00010B2E"/>
    <w:rsid w:val="00010F28"/>
    <w:rsid w:val="00010FEB"/>
    <w:rsid w:val="0001102E"/>
    <w:rsid w:val="0001102F"/>
    <w:rsid w:val="000110E3"/>
    <w:rsid w:val="0001117F"/>
    <w:rsid w:val="000111DD"/>
    <w:rsid w:val="00011513"/>
    <w:rsid w:val="00011603"/>
    <w:rsid w:val="00011BC4"/>
    <w:rsid w:val="00011CAE"/>
    <w:rsid w:val="00011EA1"/>
    <w:rsid w:val="00011FAE"/>
    <w:rsid w:val="00012122"/>
    <w:rsid w:val="000121AC"/>
    <w:rsid w:val="000122D8"/>
    <w:rsid w:val="0001260D"/>
    <w:rsid w:val="00012656"/>
    <w:rsid w:val="00012681"/>
    <w:rsid w:val="000126EE"/>
    <w:rsid w:val="000127F9"/>
    <w:rsid w:val="00012834"/>
    <w:rsid w:val="00012941"/>
    <w:rsid w:val="00012B58"/>
    <w:rsid w:val="00012B92"/>
    <w:rsid w:val="00012D5E"/>
    <w:rsid w:val="00012F38"/>
    <w:rsid w:val="0001311A"/>
    <w:rsid w:val="00013189"/>
    <w:rsid w:val="000131E2"/>
    <w:rsid w:val="00013350"/>
    <w:rsid w:val="000134A9"/>
    <w:rsid w:val="0001359B"/>
    <w:rsid w:val="000135A9"/>
    <w:rsid w:val="0001373B"/>
    <w:rsid w:val="00013880"/>
    <w:rsid w:val="00013A65"/>
    <w:rsid w:val="00013B55"/>
    <w:rsid w:val="00013B82"/>
    <w:rsid w:val="00013CA7"/>
    <w:rsid w:val="00013D7A"/>
    <w:rsid w:val="00013E4E"/>
    <w:rsid w:val="00013F78"/>
    <w:rsid w:val="00013F97"/>
    <w:rsid w:val="00014135"/>
    <w:rsid w:val="00014519"/>
    <w:rsid w:val="0001457F"/>
    <w:rsid w:val="000145BA"/>
    <w:rsid w:val="00014612"/>
    <w:rsid w:val="000146FB"/>
    <w:rsid w:val="0001485A"/>
    <w:rsid w:val="000149A3"/>
    <w:rsid w:val="000149C0"/>
    <w:rsid w:val="00014A11"/>
    <w:rsid w:val="00014B32"/>
    <w:rsid w:val="00014B92"/>
    <w:rsid w:val="00014BAC"/>
    <w:rsid w:val="00014C29"/>
    <w:rsid w:val="00014C70"/>
    <w:rsid w:val="00014CD7"/>
    <w:rsid w:val="00014D01"/>
    <w:rsid w:val="00014D2A"/>
    <w:rsid w:val="00014E11"/>
    <w:rsid w:val="00014F49"/>
    <w:rsid w:val="00014F60"/>
    <w:rsid w:val="00014F94"/>
    <w:rsid w:val="00014F9D"/>
    <w:rsid w:val="00014FA5"/>
    <w:rsid w:val="0001501C"/>
    <w:rsid w:val="000150CE"/>
    <w:rsid w:val="0001517D"/>
    <w:rsid w:val="0001538C"/>
    <w:rsid w:val="00015390"/>
    <w:rsid w:val="00015420"/>
    <w:rsid w:val="0001543E"/>
    <w:rsid w:val="0001551B"/>
    <w:rsid w:val="000157AA"/>
    <w:rsid w:val="0001583E"/>
    <w:rsid w:val="000159F4"/>
    <w:rsid w:val="00015A33"/>
    <w:rsid w:val="00015CFC"/>
    <w:rsid w:val="00015D02"/>
    <w:rsid w:val="00015F73"/>
    <w:rsid w:val="00015F97"/>
    <w:rsid w:val="000160C6"/>
    <w:rsid w:val="000160F3"/>
    <w:rsid w:val="0001629A"/>
    <w:rsid w:val="000162A6"/>
    <w:rsid w:val="000163C4"/>
    <w:rsid w:val="0001662B"/>
    <w:rsid w:val="0001666F"/>
    <w:rsid w:val="00016782"/>
    <w:rsid w:val="000167DE"/>
    <w:rsid w:val="000169D2"/>
    <w:rsid w:val="00016A5C"/>
    <w:rsid w:val="00016BF1"/>
    <w:rsid w:val="00016D1E"/>
    <w:rsid w:val="00016DE8"/>
    <w:rsid w:val="00016ED1"/>
    <w:rsid w:val="00016F01"/>
    <w:rsid w:val="00016FE2"/>
    <w:rsid w:val="000171FF"/>
    <w:rsid w:val="0001738E"/>
    <w:rsid w:val="00017499"/>
    <w:rsid w:val="0001753B"/>
    <w:rsid w:val="000175B0"/>
    <w:rsid w:val="00017912"/>
    <w:rsid w:val="00017974"/>
    <w:rsid w:val="00017AD9"/>
    <w:rsid w:val="00017C0A"/>
    <w:rsid w:val="00017CB1"/>
    <w:rsid w:val="00017D4A"/>
    <w:rsid w:val="00017DE3"/>
    <w:rsid w:val="00017FA7"/>
    <w:rsid w:val="0002017D"/>
    <w:rsid w:val="0002029F"/>
    <w:rsid w:val="0002039E"/>
    <w:rsid w:val="000203B0"/>
    <w:rsid w:val="000204D4"/>
    <w:rsid w:val="0002052D"/>
    <w:rsid w:val="0002054D"/>
    <w:rsid w:val="00020602"/>
    <w:rsid w:val="000206A4"/>
    <w:rsid w:val="000206B0"/>
    <w:rsid w:val="000207F8"/>
    <w:rsid w:val="00020893"/>
    <w:rsid w:val="00020942"/>
    <w:rsid w:val="00020A7D"/>
    <w:rsid w:val="00020E13"/>
    <w:rsid w:val="00020E41"/>
    <w:rsid w:val="00020ED0"/>
    <w:rsid w:val="00020F1A"/>
    <w:rsid w:val="00020FA8"/>
    <w:rsid w:val="00021162"/>
    <w:rsid w:val="00021195"/>
    <w:rsid w:val="00021223"/>
    <w:rsid w:val="0002138C"/>
    <w:rsid w:val="000214D8"/>
    <w:rsid w:val="00021646"/>
    <w:rsid w:val="000216AF"/>
    <w:rsid w:val="000217AF"/>
    <w:rsid w:val="000219CF"/>
    <w:rsid w:val="00021C36"/>
    <w:rsid w:val="00021C5F"/>
    <w:rsid w:val="00021CA0"/>
    <w:rsid w:val="00021DC9"/>
    <w:rsid w:val="00021E9A"/>
    <w:rsid w:val="00021F01"/>
    <w:rsid w:val="00021F9A"/>
    <w:rsid w:val="000221E7"/>
    <w:rsid w:val="00022249"/>
    <w:rsid w:val="00022258"/>
    <w:rsid w:val="00022298"/>
    <w:rsid w:val="000222E3"/>
    <w:rsid w:val="00022581"/>
    <w:rsid w:val="000225DD"/>
    <w:rsid w:val="000225F0"/>
    <w:rsid w:val="00022757"/>
    <w:rsid w:val="00022830"/>
    <w:rsid w:val="0002296B"/>
    <w:rsid w:val="00022C28"/>
    <w:rsid w:val="00022D0C"/>
    <w:rsid w:val="00022E22"/>
    <w:rsid w:val="00022F51"/>
    <w:rsid w:val="00023101"/>
    <w:rsid w:val="00023247"/>
    <w:rsid w:val="0002326D"/>
    <w:rsid w:val="000234B9"/>
    <w:rsid w:val="00023509"/>
    <w:rsid w:val="00023536"/>
    <w:rsid w:val="000237A8"/>
    <w:rsid w:val="000237D4"/>
    <w:rsid w:val="000239A5"/>
    <w:rsid w:val="00023AB5"/>
    <w:rsid w:val="00023AE1"/>
    <w:rsid w:val="00023CB8"/>
    <w:rsid w:val="00023CCC"/>
    <w:rsid w:val="00023D33"/>
    <w:rsid w:val="00023EF3"/>
    <w:rsid w:val="0002404B"/>
    <w:rsid w:val="00024078"/>
    <w:rsid w:val="0002407D"/>
    <w:rsid w:val="00024236"/>
    <w:rsid w:val="00024237"/>
    <w:rsid w:val="000244C6"/>
    <w:rsid w:val="000244FB"/>
    <w:rsid w:val="00024A6B"/>
    <w:rsid w:val="00024C06"/>
    <w:rsid w:val="00024C54"/>
    <w:rsid w:val="00024CF2"/>
    <w:rsid w:val="00024CFA"/>
    <w:rsid w:val="00024E1A"/>
    <w:rsid w:val="0002506F"/>
    <w:rsid w:val="00025603"/>
    <w:rsid w:val="00025822"/>
    <w:rsid w:val="00025BA3"/>
    <w:rsid w:val="00025BBC"/>
    <w:rsid w:val="00025C7F"/>
    <w:rsid w:val="00025CCB"/>
    <w:rsid w:val="00025DB9"/>
    <w:rsid w:val="00025E1A"/>
    <w:rsid w:val="00026090"/>
    <w:rsid w:val="000260E0"/>
    <w:rsid w:val="000260ED"/>
    <w:rsid w:val="00026122"/>
    <w:rsid w:val="000261BC"/>
    <w:rsid w:val="000261FE"/>
    <w:rsid w:val="00026238"/>
    <w:rsid w:val="000265F7"/>
    <w:rsid w:val="000267D9"/>
    <w:rsid w:val="000268DE"/>
    <w:rsid w:val="000268EF"/>
    <w:rsid w:val="00026960"/>
    <w:rsid w:val="000269C8"/>
    <w:rsid w:val="00026AFF"/>
    <w:rsid w:val="00026B84"/>
    <w:rsid w:val="00026BDD"/>
    <w:rsid w:val="00026C9E"/>
    <w:rsid w:val="00026DC2"/>
    <w:rsid w:val="0002721F"/>
    <w:rsid w:val="000274BD"/>
    <w:rsid w:val="000274EC"/>
    <w:rsid w:val="00027596"/>
    <w:rsid w:val="00027A16"/>
    <w:rsid w:val="00027C4E"/>
    <w:rsid w:val="00027CD0"/>
    <w:rsid w:val="00027CD2"/>
    <w:rsid w:val="00027D09"/>
    <w:rsid w:val="00027DD9"/>
    <w:rsid w:val="00027E51"/>
    <w:rsid w:val="00030351"/>
    <w:rsid w:val="000303BD"/>
    <w:rsid w:val="0003040C"/>
    <w:rsid w:val="000305B9"/>
    <w:rsid w:val="000305ED"/>
    <w:rsid w:val="00030645"/>
    <w:rsid w:val="0003064E"/>
    <w:rsid w:val="000306A1"/>
    <w:rsid w:val="000306EC"/>
    <w:rsid w:val="000306F8"/>
    <w:rsid w:val="00030775"/>
    <w:rsid w:val="00030A47"/>
    <w:rsid w:val="00030AF4"/>
    <w:rsid w:val="00030AFA"/>
    <w:rsid w:val="00030C23"/>
    <w:rsid w:val="00030CE4"/>
    <w:rsid w:val="00030D6B"/>
    <w:rsid w:val="00030DF9"/>
    <w:rsid w:val="00030E04"/>
    <w:rsid w:val="00031308"/>
    <w:rsid w:val="00031388"/>
    <w:rsid w:val="000313B5"/>
    <w:rsid w:val="0003153A"/>
    <w:rsid w:val="00031705"/>
    <w:rsid w:val="000317AE"/>
    <w:rsid w:val="00031897"/>
    <w:rsid w:val="00031938"/>
    <w:rsid w:val="00031C65"/>
    <w:rsid w:val="00031D88"/>
    <w:rsid w:val="00031DA1"/>
    <w:rsid w:val="00031E65"/>
    <w:rsid w:val="00031F16"/>
    <w:rsid w:val="0003200C"/>
    <w:rsid w:val="0003203B"/>
    <w:rsid w:val="00032284"/>
    <w:rsid w:val="00032389"/>
    <w:rsid w:val="0003245F"/>
    <w:rsid w:val="000324A4"/>
    <w:rsid w:val="000324EF"/>
    <w:rsid w:val="00032624"/>
    <w:rsid w:val="000328C0"/>
    <w:rsid w:val="0003293E"/>
    <w:rsid w:val="000329EC"/>
    <w:rsid w:val="00032A05"/>
    <w:rsid w:val="00032AA9"/>
    <w:rsid w:val="00032C3E"/>
    <w:rsid w:val="00032EAE"/>
    <w:rsid w:val="00032F48"/>
    <w:rsid w:val="00032FBC"/>
    <w:rsid w:val="00032FD3"/>
    <w:rsid w:val="00032FF6"/>
    <w:rsid w:val="000331EA"/>
    <w:rsid w:val="00033370"/>
    <w:rsid w:val="000337D9"/>
    <w:rsid w:val="00033C44"/>
    <w:rsid w:val="00033EF1"/>
    <w:rsid w:val="00033F57"/>
    <w:rsid w:val="00033FC6"/>
    <w:rsid w:val="00034063"/>
    <w:rsid w:val="00034098"/>
    <w:rsid w:val="0003418A"/>
    <w:rsid w:val="00034453"/>
    <w:rsid w:val="0003447C"/>
    <w:rsid w:val="0003451E"/>
    <w:rsid w:val="00034651"/>
    <w:rsid w:val="00034762"/>
    <w:rsid w:val="000349B9"/>
    <w:rsid w:val="000349C6"/>
    <w:rsid w:val="00034B47"/>
    <w:rsid w:val="00034E8E"/>
    <w:rsid w:val="00034E93"/>
    <w:rsid w:val="0003500F"/>
    <w:rsid w:val="0003507B"/>
    <w:rsid w:val="0003527F"/>
    <w:rsid w:val="0003552E"/>
    <w:rsid w:val="00035592"/>
    <w:rsid w:val="000357B6"/>
    <w:rsid w:val="0003588E"/>
    <w:rsid w:val="00035949"/>
    <w:rsid w:val="000359B9"/>
    <w:rsid w:val="00035A73"/>
    <w:rsid w:val="00035AB6"/>
    <w:rsid w:val="00035AF5"/>
    <w:rsid w:val="00035BDC"/>
    <w:rsid w:val="00035DDA"/>
    <w:rsid w:val="00035E16"/>
    <w:rsid w:val="00035EB4"/>
    <w:rsid w:val="00035EF3"/>
    <w:rsid w:val="00036050"/>
    <w:rsid w:val="000364A5"/>
    <w:rsid w:val="0003653D"/>
    <w:rsid w:val="00036550"/>
    <w:rsid w:val="00036682"/>
    <w:rsid w:val="00036818"/>
    <w:rsid w:val="00036858"/>
    <w:rsid w:val="00036918"/>
    <w:rsid w:val="00036AEB"/>
    <w:rsid w:val="00036C62"/>
    <w:rsid w:val="00036CE3"/>
    <w:rsid w:val="00036D1C"/>
    <w:rsid w:val="00036F03"/>
    <w:rsid w:val="00036FB5"/>
    <w:rsid w:val="0003722D"/>
    <w:rsid w:val="000373C0"/>
    <w:rsid w:val="000376EF"/>
    <w:rsid w:val="00037A2F"/>
    <w:rsid w:val="00037AB6"/>
    <w:rsid w:val="00037BFE"/>
    <w:rsid w:val="00037C48"/>
    <w:rsid w:val="00037C70"/>
    <w:rsid w:val="00037CAE"/>
    <w:rsid w:val="00037D16"/>
    <w:rsid w:val="00037E78"/>
    <w:rsid w:val="00037F45"/>
    <w:rsid w:val="00040113"/>
    <w:rsid w:val="0004023F"/>
    <w:rsid w:val="0004031D"/>
    <w:rsid w:val="0004086A"/>
    <w:rsid w:val="000409C7"/>
    <w:rsid w:val="00040D59"/>
    <w:rsid w:val="00040D88"/>
    <w:rsid w:val="00040E49"/>
    <w:rsid w:val="00040F1C"/>
    <w:rsid w:val="00041374"/>
    <w:rsid w:val="00041389"/>
    <w:rsid w:val="000415C8"/>
    <w:rsid w:val="000415EE"/>
    <w:rsid w:val="000418D4"/>
    <w:rsid w:val="000419DD"/>
    <w:rsid w:val="00041CFC"/>
    <w:rsid w:val="00041DFF"/>
    <w:rsid w:val="00041F58"/>
    <w:rsid w:val="00041FC2"/>
    <w:rsid w:val="00041FFF"/>
    <w:rsid w:val="000421D6"/>
    <w:rsid w:val="00042286"/>
    <w:rsid w:val="000423F7"/>
    <w:rsid w:val="000425F7"/>
    <w:rsid w:val="0004286B"/>
    <w:rsid w:val="00042878"/>
    <w:rsid w:val="00042A5D"/>
    <w:rsid w:val="00042B7F"/>
    <w:rsid w:val="00042C83"/>
    <w:rsid w:val="00042CC1"/>
    <w:rsid w:val="00042F59"/>
    <w:rsid w:val="00042F5E"/>
    <w:rsid w:val="00042FDE"/>
    <w:rsid w:val="00042FE1"/>
    <w:rsid w:val="000435B1"/>
    <w:rsid w:val="000437A7"/>
    <w:rsid w:val="000437F2"/>
    <w:rsid w:val="000438FD"/>
    <w:rsid w:val="00043A43"/>
    <w:rsid w:val="00043AB2"/>
    <w:rsid w:val="00043ADB"/>
    <w:rsid w:val="00043BA8"/>
    <w:rsid w:val="00043C2E"/>
    <w:rsid w:val="000440DA"/>
    <w:rsid w:val="000440FA"/>
    <w:rsid w:val="00044139"/>
    <w:rsid w:val="00044220"/>
    <w:rsid w:val="0004432E"/>
    <w:rsid w:val="0004440D"/>
    <w:rsid w:val="00044438"/>
    <w:rsid w:val="0004463B"/>
    <w:rsid w:val="0004468E"/>
    <w:rsid w:val="000446FA"/>
    <w:rsid w:val="0004471E"/>
    <w:rsid w:val="0004473C"/>
    <w:rsid w:val="00044883"/>
    <w:rsid w:val="00044A42"/>
    <w:rsid w:val="00044C70"/>
    <w:rsid w:val="00044E56"/>
    <w:rsid w:val="0004504A"/>
    <w:rsid w:val="0004530A"/>
    <w:rsid w:val="0004535A"/>
    <w:rsid w:val="00045406"/>
    <w:rsid w:val="00045502"/>
    <w:rsid w:val="00045557"/>
    <w:rsid w:val="000455D4"/>
    <w:rsid w:val="00045782"/>
    <w:rsid w:val="00045793"/>
    <w:rsid w:val="00045823"/>
    <w:rsid w:val="0004599C"/>
    <w:rsid w:val="00045AEB"/>
    <w:rsid w:val="00045B85"/>
    <w:rsid w:val="00045D1B"/>
    <w:rsid w:val="00045D3F"/>
    <w:rsid w:val="00045D69"/>
    <w:rsid w:val="00045DF1"/>
    <w:rsid w:val="000460D6"/>
    <w:rsid w:val="0004630A"/>
    <w:rsid w:val="00046371"/>
    <w:rsid w:val="000463FD"/>
    <w:rsid w:val="00046436"/>
    <w:rsid w:val="00046545"/>
    <w:rsid w:val="000466BA"/>
    <w:rsid w:val="0004691C"/>
    <w:rsid w:val="00046A3A"/>
    <w:rsid w:val="00046A88"/>
    <w:rsid w:val="00046B54"/>
    <w:rsid w:val="00046C96"/>
    <w:rsid w:val="00046CF4"/>
    <w:rsid w:val="00046D3D"/>
    <w:rsid w:val="00046EA8"/>
    <w:rsid w:val="00046FAF"/>
    <w:rsid w:val="0004722E"/>
    <w:rsid w:val="00047519"/>
    <w:rsid w:val="000475C6"/>
    <w:rsid w:val="000475DB"/>
    <w:rsid w:val="000475FB"/>
    <w:rsid w:val="00047605"/>
    <w:rsid w:val="00047A2D"/>
    <w:rsid w:val="00047A50"/>
    <w:rsid w:val="00047AE9"/>
    <w:rsid w:val="00047C6D"/>
    <w:rsid w:val="00047D3A"/>
    <w:rsid w:val="00047E8D"/>
    <w:rsid w:val="0005001C"/>
    <w:rsid w:val="00050292"/>
    <w:rsid w:val="000507C6"/>
    <w:rsid w:val="000507C7"/>
    <w:rsid w:val="00050841"/>
    <w:rsid w:val="00050B77"/>
    <w:rsid w:val="00050CED"/>
    <w:rsid w:val="00050E3E"/>
    <w:rsid w:val="00050EB0"/>
    <w:rsid w:val="00050EC0"/>
    <w:rsid w:val="00050ECF"/>
    <w:rsid w:val="00050FE2"/>
    <w:rsid w:val="0005117F"/>
    <w:rsid w:val="000511B0"/>
    <w:rsid w:val="0005127A"/>
    <w:rsid w:val="00051508"/>
    <w:rsid w:val="00051544"/>
    <w:rsid w:val="000516C7"/>
    <w:rsid w:val="0005179A"/>
    <w:rsid w:val="00051808"/>
    <w:rsid w:val="00051A24"/>
    <w:rsid w:val="00051A27"/>
    <w:rsid w:val="00051CA0"/>
    <w:rsid w:val="00052117"/>
    <w:rsid w:val="00052198"/>
    <w:rsid w:val="0005239B"/>
    <w:rsid w:val="0005247F"/>
    <w:rsid w:val="00052644"/>
    <w:rsid w:val="0005267B"/>
    <w:rsid w:val="000526A0"/>
    <w:rsid w:val="000527C7"/>
    <w:rsid w:val="000528BA"/>
    <w:rsid w:val="0005296D"/>
    <w:rsid w:val="000529EA"/>
    <w:rsid w:val="00052A6E"/>
    <w:rsid w:val="00052D85"/>
    <w:rsid w:val="00052ED1"/>
    <w:rsid w:val="00052F69"/>
    <w:rsid w:val="00053100"/>
    <w:rsid w:val="0005339B"/>
    <w:rsid w:val="00053572"/>
    <w:rsid w:val="00053618"/>
    <w:rsid w:val="0005362C"/>
    <w:rsid w:val="0005370C"/>
    <w:rsid w:val="000537C9"/>
    <w:rsid w:val="0005386E"/>
    <w:rsid w:val="00053880"/>
    <w:rsid w:val="000538CA"/>
    <w:rsid w:val="00053933"/>
    <w:rsid w:val="000539AB"/>
    <w:rsid w:val="00053A6D"/>
    <w:rsid w:val="00053C47"/>
    <w:rsid w:val="00053C87"/>
    <w:rsid w:val="00053DF8"/>
    <w:rsid w:val="00053EC6"/>
    <w:rsid w:val="0005421E"/>
    <w:rsid w:val="000542D9"/>
    <w:rsid w:val="0005448B"/>
    <w:rsid w:val="00054672"/>
    <w:rsid w:val="00054884"/>
    <w:rsid w:val="000548E2"/>
    <w:rsid w:val="00054C3E"/>
    <w:rsid w:val="00054C7D"/>
    <w:rsid w:val="00054C7F"/>
    <w:rsid w:val="00054EB6"/>
    <w:rsid w:val="00054EC2"/>
    <w:rsid w:val="00054F40"/>
    <w:rsid w:val="00055049"/>
    <w:rsid w:val="00055349"/>
    <w:rsid w:val="00055477"/>
    <w:rsid w:val="00055504"/>
    <w:rsid w:val="00055624"/>
    <w:rsid w:val="00055760"/>
    <w:rsid w:val="00055902"/>
    <w:rsid w:val="00055A21"/>
    <w:rsid w:val="00055C43"/>
    <w:rsid w:val="00055E18"/>
    <w:rsid w:val="00055EC1"/>
    <w:rsid w:val="00055F45"/>
    <w:rsid w:val="00055FDC"/>
    <w:rsid w:val="00055FFF"/>
    <w:rsid w:val="00056259"/>
    <w:rsid w:val="00056274"/>
    <w:rsid w:val="000563B3"/>
    <w:rsid w:val="000563E9"/>
    <w:rsid w:val="00056472"/>
    <w:rsid w:val="000564C2"/>
    <w:rsid w:val="000567C9"/>
    <w:rsid w:val="00056815"/>
    <w:rsid w:val="0005687D"/>
    <w:rsid w:val="00056953"/>
    <w:rsid w:val="00056B13"/>
    <w:rsid w:val="00056B68"/>
    <w:rsid w:val="00056C76"/>
    <w:rsid w:val="00056E35"/>
    <w:rsid w:val="00056E8F"/>
    <w:rsid w:val="00057023"/>
    <w:rsid w:val="00057129"/>
    <w:rsid w:val="00057271"/>
    <w:rsid w:val="00057427"/>
    <w:rsid w:val="0005745D"/>
    <w:rsid w:val="00057467"/>
    <w:rsid w:val="0005757E"/>
    <w:rsid w:val="000575C4"/>
    <w:rsid w:val="00057648"/>
    <w:rsid w:val="000576BC"/>
    <w:rsid w:val="0005784F"/>
    <w:rsid w:val="00057940"/>
    <w:rsid w:val="000579CA"/>
    <w:rsid w:val="00057ABB"/>
    <w:rsid w:val="00057D44"/>
    <w:rsid w:val="00057D93"/>
    <w:rsid w:val="00057DAF"/>
    <w:rsid w:val="00057F37"/>
    <w:rsid w:val="000600A5"/>
    <w:rsid w:val="000600CF"/>
    <w:rsid w:val="000601E6"/>
    <w:rsid w:val="0006031A"/>
    <w:rsid w:val="000605A2"/>
    <w:rsid w:val="00060639"/>
    <w:rsid w:val="00060721"/>
    <w:rsid w:val="0006077B"/>
    <w:rsid w:val="000608C0"/>
    <w:rsid w:val="00060976"/>
    <w:rsid w:val="000609EC"/>
    <w:rsid w:val="00060C5A"/>
    <w:rsid w:val="00060D16"/>
    <w:rsid w:val="00060D65"/>
    <w:rsid w:val="00060E3D"/>
    <w:rsid w:val="00061098"/>
    <w:rsid w:val="000611AE"/>
    <w:rsid w:val="00061445"/>
    <w:rsid w:val="00061572"/>
    <w:rsid w:val="00061685"/>
    <w:rsid w:val="000616AA"/>
    <w:rsid w:val="00061931"/>
    <w:rsid w:val="00061950"/>
    <w:rsid w:val="00061C7C"/>
    <w:rsid w:val="00061EA9"/>
    <w:rsid w:val="00061F5E"/>
    <w:rsid w:val="00061FB0"/>
    <w:rsid w:val="00062058"/>
    <w:rsid w:val="00062103"/>
    <w:rsid w:val="00062186"/>
    <w:rsid w:val="0006220F"/>
    <w:rsid w:val="00062217"/>
    <w:rsid w:val="00062450"/>
    <w:rsid w:val="0006258D"/>
    <w:rsid w:val="0006267A"/>
    <w:rsid w:val="000626B0"/>
    <w:rsid w:val="000627EE"/>
    <w:rsid w:val="000628F0"/>
    <w:rsid w:val="00062915"/>
    <w:rsid w:val="00062B5B"/>
    <w:rsid w:val="00062C93"/>
    <w:rsid w:val="00062CFD"/>
    <w:rsid w:val="00062D6F"/>
    <w:rsid w:val="00062F60"/>
    <w:rsid w:val="00062FB6"/>
    <w:rsid w:val="0006328F"/>
    <w:rsid w:val="00063375"/>
    <w:rsid w:val="00063389"/>
    <w:rsid w:val="000633EB"/>
    <w:rsid w:val="0006356C"/>
    <w:rsid w:val="000635ED"/>
    <w:rsid w:val="00063643"/>
    <w:rsid w:val="0006366A"/>
    <w:rsid w:val="000638FC"/>
    <w:rsid w:val="00063B12"/>
    <w:rsid w:val="00063C8F"/>
    <w:rsid w:val="00063CF2"/>
    <w:rsid w:val="00063D28"/>
    <w:rsid w:val="0006403E"/>
    <w:rsid w:val="0006411F"/>
    <w:rsid w:val="0006417F"/>
    <w:rsid w:val="00064299"/>
    <w:rsid w:val="0006434A"/>
    <w:rsid w:val="00064373"/>
    <w:rsid w:val="00064407"/>
    <w:rsid w:val="00064512"/>
    <w:rsid w:val="000645E6"/>
    <w:rsid w:val="00064610"/>
    <w:rsid w:val="00064742"/>
    <w:rsid w:val="000647F0"/>
    <w:rsid w:val="0006494B"/>
    <w:rsid w:val="00064A8F"/>
    <w:rsid w:val="00064D35"/>
    <w:rsid w:val="00064D68"/>
    <w:rsid w:val="00064FE8"/>
    <w:rsid w:val="000650CE"/>
    <w:rsid w:val="00065161"/>
    <w:rsid w:val="00065323"/>
    <w:rsid w:val="00065367"/>
    <w:rsid w:val="000653B1"/>
    <w:rsid w:val="000653F9"/>
    <w:rsid w:val="000654A1"/>
    <w:rsid w:val="000654E4"/>
    <w:rsid w:val="0006552F"/>
    <w:rsid w:val="00065783"/>
    <w:rsid w:val="000657B8"/>
    <w:rsid w:val="0006592B"/>
    <w:rsid w:val="00065F4E"/>
    <w:rsid w:val="00066086"/>
    <w:rsid w:val="000660F4"/>
    <w:rsid w:val="0006611B"/>
    <w:rsid w:val="000662DB"/>
    <w:rsid w:val="00066447"/>
    <w:rsid w:val="000664AA"/>
    <w:rsid w:val="000665E6"/>
    <w:rsid w:val="00066755"/>
    <w:rsid w:val="000667E1"/>
    <w:rsid w:val="0006689B"/>
    <w:rsid w:val="000668F6"/>
    <w:rsid w:val="00066A15"/>
    <w:rsid w:val="00066B1C"/>
    <w:rsid w:val="00066BE9"/>
    <w:rsid w:val="00066C89"/>
    <w:rsid w:val="00066D58"/>
    <w:rsid w:val="00066DBF"/>
    <w:rsid w:val="00066FA1"/>
    <w:rsid w:val="00066FC5"/>
    <w:rsid w:val="00066FFA"/>
    <w:rsid w:val="0006701C"/>
    <w:rsid w:val="00067080"/>
    <w:rsid w:val="0006708F"/>
    <w:rsid w:val="000670DF"/>
    <w:rsid w:val="000670E8"/>
    <w:rsid w:val="000670ED"/>
    <w:rsid w:val="0006712A"/>
    <w:rsid w:val="00067165"/>
    <w:rsid w:val="0006730C"/>
    <w:rsid w:val="000674C5"/>
    <w:rsid w:val="00067817"/>
    <w:rsid w:val="00067AA0"/>
    <w:rsid w:val="00067B20"/>
    <w:rsid w:val="00067BE6"/>
    <w:rsid w:val="00067C38"/>
    <w:rsid w:val="00067D5C"/>
    <w:rsid w:val="00067D6D"/>
    <w:rsid w:val="00067D80"/>
    <w:rsid w:val="00067EA2"/>
    <w:rsid w:val="00070082"/>
    <w:rsid w:val="00070121"/>
    <w:rsid w:val="00070196"/>
    <w:rsid w:val="000701DF"/>
    <w:rsid w:val="000701E6"/>
    <w:rsid w:val="0007032E"/>
    <w:rsid w:val="000703BB"/>
    <w:rsid w:val="00070406"/>
    <w:rsid w:val="000706D1"/>
    <w:rsid w:val="000706DC"/>
    <w:rsid w:val="00070703"/>
    <w:rsid w:val="00070738"/>
    <w:rsid w:val="00070A3C"/>
    <w:rsid w:val="00070B85"/>
    <w:rsid w:val="00070D00"/>
    <w:rsid w:val="00070FFA"/>
    <w:rsid w:val="00071014"/>
    <w:rsid w:val="00071043"/>
    <w:rsid w:val="0007114C"/>
    <w:rsid w:val="000711F9"/>
    <w:rsid w:val="00071202"/>
    <w:rsid w:val="0007135C"/>
    <w:rsid w:val="00071407"/>
    <w:rsid w:val="00071630"/>
    <w:rsid w:val="00071A4E"/>
    <w:rsid w:val="00071AC2"/>
    <w:rsid w:val="00071B78"/>
    <w:rsid w:val="000720C4"/>
    <w:rsid w:val="000720D1"/>
    <w:rsid w:val="0007212E"/>
    <w:rsid w:val="00072721"/>
    <w:rsid w:val="000727DF"/>
    <w:rsid w:val="00072805"/>
    <w:rsid w:val="000728EA"/>
    <w:rsid w:val="00072946"/>
    <w:rsid w:val="00072974"/>
    <w:rsid w:val="00072A00"/>
    <w:rsid w:val="00072B98"/>
    <w:rsid w:val="00072BB0"/>
    <w:rsid w:val="00072E06"/>
    <w:rsid w:val="00073083"/>
    <w:rsid w:val="000730F9"/>
    <w:rsid w:val="00073189"/>
    <w:rsid w:val="00073278"/>
    <w:rsid w:val="0007355E"/>
    <w:rsid w:val="00073618"/>
    <w:rsid w:val="000737FE"/>
    <w:rsid w:val="0007381B"/>
    <w:rsid w:val="000738B3"/>
    <w:rsid w:val="000739A3"/>
    <w:rsid w:val="000739AF"/>
    <w:rsid w:val="00073AAE"/>
    <w:rsid w:val="00073ADE"/>
    <w:rsid w:val="00073B4C"/>
    <w:rsid w:val="00073D60"/>
    <w:rsid w:val="00073F54"/>
    <w:rsid w:val="00073F72"/>
    <w:rsid w:val="00074009"/>
    <w:rsid w:val="00074371"/>
    <w:rsid w:val="000745BD"/>
    <w:rsid w:val="000746A6"/>
    <w:rsid w:val="000746E3"/>
    <w:rsid w:val="00074780"/>
    <w:rsid w:val="00074798"/>
    <w:rsid w:val="0007489E"/>
    <w:rsid w:val="00074975"/>
    <w:rsid w:val="00074A00"/>
    <w:rsid w:val="00074D51"/>
    <w:rsid w:val="000750C7"/>
    <w:rsid w:val="00075103"/>
    <w:rsid w:val="000751B6"/>
    <w:rsid w:val="00075300"/>
    <w:rsid w:val="00075451"/>
    <w:rsid w:val="0007548D"/>
    <w:rsid w:val="00075635"/>
    <w:rsid w:val="0007569F"/>
    <w:rsid w:val="00075813"/>
    <w:rsid w:val="00075960"/>
    <w:rsid w:val="00075BAC"/>
    <w:rsid w:val="00075C4D"/>
    <w:rsid w:val="00075CB4"/>
    <w:rsid w:val="00075F09"/>
    <w:rsid w:val="00075F9B"/>
    <w:rsid w:val="00075FE6"/>
    <w:rsid w:val="0007604D"/>
    <w:rsid w:val="00076089"/>
    <w:rsid w:val="00076111"/>
    <w:rsid w:val="0007613F"/>
    <w:rsid w:val="000761D0"/>
    <w:rsid w:val="000761D8"/>
    <w:rsid w:val="000761E8"/>
    <w:rsid w:val="0007621D"/>
    <w:rsid w:val="00076369"/>
    <w:rsid w:val="0007641A"/>
    <w:rsid w:val="000765EF"/>
    <w:rsid w:val="00076698"/>
    <w:rsid w:val="000767AB"/>
    <w:rsid w:val="000769D2"/>
    <w:rsid w:val="00076B23"/>
    <w:rsid w:val="00076C6C"/>
    <w:rsid w:val="00076D4F"/>
    <w:rsid w:val="00076D6F"/>
    <w:rsid w:val="00076F91"/>
    <w:rsid w:val="0007726F"/>
    <w:rsid w:val="000772BE"/>
    <w:rsid w:val="000772D4"/>
    <w:rsid w:val="000774AF"/>
    <w:rsid w:val="00077539"/>
    <w:rsid w:val="000776EA"/>
    <w:rsid w:val="00077722"/>
    <w:rsid w:val="000777EC"/>
    <w:rsid w:val="00077808"/>
    <w:rsid w:val="0007781A"/>
    <w:rsid w:val="000779B6"/>
    <w:rsid w:val="000779F1"/>
    <w:rsid w:val="00077B46"/>
    <w:rsid w:val="00077B5B"/>
    <w:rsid w:val="00077C12"/>
    <w:rsid w:val="00077C2D"/>
    <w:rsid w:val="00077D58"/>
    <w:rsid w:val="00077D62"/>
    <w:rsid w:val="00077D72"/>
    <w:rsid w:val="00077DFB"/>
    <w:rsid w:val="00077E0B"/>
    <w:rsid w:val="00077E16"/>
    <w:rsid w:val="0008020C"/>
    <w:rsid w:val="0008033D"/>
    <w:rsid w:val="00080668"/>
    <w:rsid w:val="0008068A"/>
    <w:rsid w:val="0008078A"/>
    <w:rsid w:val="000808C1"/>
    <w:rsid w:val="00080A64"/>
    <w:rsid w:val="00080B7A"/>
    <w:rsid w:val="00080BCE"/>
    <w:rsid w:val="00080C93"/>
    <w:rsid w:val="00080D1E"/>
    <w:rsid w:val="00080D95"/>
    <w:rsid w:val="00080DC8"/>
    <w:rsid w:val="00080F88"/>
    <w:rsid w:val="00080FA2"/>
    <w:rsid w:val="00081102"/>
    <w:rsid w:val="0008122C"/>
    <w:rsid w:val="0008147C"/>
    <w:rsid w:val="00081543"/>
    <w:rsid w:val="00081580"/>
    <w:rsid w:val="00081594"/>
    <w:rsid w:val="000815E6"/>
    <w:rsid w:val="00081713"/>
    <w:rsid w:val="000817D1"/>
    <w:rsid w:val="00081A6A"/>
    <w:rsid w:val="00081B83"/>
    <w:rsid w:val="00081BE8"/>
    <w:rsid w:val="00081CDA"/>
    <w:rsid w:val="00081DEE"/>
    <w:rsid w:val="00081E25"/>
    <w:rsid w:val="00082187"/>
    <w:rsid w:val="000822A3"/>
    <w:rsid w:val="00082314"/>
    <w:rsid w:val="00082369"/>
    <w:rsid w:val="000824D7"/>
    <w:rsid w:val="00082665"/>
    <w:rsid w:val="0008272D"/>
    <w:rsid w:val="0008283E"/>
    <w:rsid w:val="000828FE"/>
    <w:rsid w:val="00082CB8"/>
    <w:rsid w:val="00082E4D"/>
    <w:rsid w:val="00082E50"/>
    <w:rsid w:val="00082EA1"/>
    <w:rsid w:val="00082F63"/>
    <w:rsid w:val="00082FC8"/>
    <w:rsid w:val="000830D9"/>
    <w:rsid w:val="000832DF"/>
    <w:rsid w:val="00083322"/>
    <w:rsid w:val="0008357E"/>
    <w:rsid w:val="00083583"/>
    <w:rsid w:val="000835B8"/>
    <w:rsid w:val="00083A02"/>
    <w:rsid w:val="00083B1A"/>
    <w:rsid w:val="00083BBA"/>
    <w:rsid w:val="00083CEF"/>
    <w:rsid w:val="00083E7B"/>
    <w:rsid w:val="00084145"/>
    <w:rsid w:val="0008415C"/>
    <w:rsid w:val="00084320"/>
    <w:rsid w:val="00084389"/>
    <w:rsid w:val="00084479"/>
    <w:rsid w:val="00084528"/>
    <w:rsid w:val="00084535"/>
    <w:rsid w:val="00084589"/>
    <w:rsid w:val="000845A0"/>
    <w:rsid w:val="00084643"/>
    <w:rsid w:val="00084694"/>
    <w:rsid w:val="00084731"/>
    <w:rsid w:val="000847A0"/>
    <w:rsid w:val="00084936"/>
    <w:rsid w:val="00084B25"/>
    <w:rsid w:val="00084B68"/>
    <w:rsid w:val="00084BA2"/>
    <w:rsid w:val="00084EA2"/>
    <w:rsid w:val="00084F0A"/>
    <w:rsid w:val="00084F2A"/>
    <w:rsid w:val="00085091"/>
    <w:rsid w:val="00085162"/>
    <w:rsid w:val="00085186"/>
    <w:rsid w:val="000851AE"/>
    <w:rsid w:val="000852DE"/>
    <w:rsid w:val="0008530C"/>
    <w:rsid w:val="00085340"/>
    <w:rsid w:val="000853E5"/>
    <w:rsid w:val="0008540B"/>
    <w:rsid w:val="00085476"/>
    <w:rsid w:val="00085557"/>
    <w:rsid w:val="00085762"/>
    <w:rsid w:val="00085977"/>
    <w:rsid w:val="00085A7E"/>
    <w:rsid w:val="00085BBB"/>
    <w:rsid w:val="00085C42"/>
    <w:rsid w:val="00085CD4"/>
    <w:rsid w:val="00085D0E"/>
    <w:rsid w:val="00085D60"/>
    <w:rsid w:val="00086248"/>
    <w:rsid w:val="00086271"/>
    <w:rsid w:val="000862C6"/>
    <w:rsid w:val="000864CF"/>
    <w:rsid w:val="0008695B"/>
    <w:rsid w:val="00086A8C"/>
    <w:rsid w:val="00086AC6"/>
    <w:rsid w:val="00086D3B"/>
    <w:rsid w:val="00086D7E"/>
    <w:rsid w:val="00086F01"/>
    <w:rsid w:val="000870D9"/>
    <w:rsid w:val="000870E4"/>
    <w:rsid w:val="0008722A"/>
    <w:rsid w:val="00087245"/>
    <w:rsid w:val="000872B9"/>
    <w:rsid w:val="00087475"/>
    <w:rsid w:val="000874EE"/>
    <w:rsid w:val="000875B3"/>
    <w:rsid w:val="000875DD"/>
    <w:rsid w:val="000875EC"/>
    <w:rsid w:val="000876B7"/>
    <w:rsid w:val="000877DB"/>
    <w:rsid w:val="00087B75"/>
    <w:rsid w:val="00087DA1"/>
    <w:rsid w:val="00090181"/>
    <w:rsid w:val="0009019C"/>
    <w:rsid w:val="000901FF"/>
    <w:rsid w:val="00090277"/>
    <w:rsid w:val="00090295"/>
    <w:rsid w:val="000902D6"/>
    <w:rsid w:val="00090319"/>
    <w:rsid w:val="0009040F"/>
    <w:rsid w:val="0009041C"/>
    <w:rsid w:val="00090455"/>
    <w:rsid w:val="0009053E"/>
    <w:rsid w:val="000905AB"/>
    <w:rsid w:val="000905C7"/>
    <w:rsid w:val="0009061A"/>
    <w:rsid w:val="00090735"/>
    <w:rsid w:val="00090AA0"/>
    <w:rsid w:val="00090D22"/>
    <w:rsid w:val="00090E9A"/>
    <w:rsid w:val="00090EE8"/>
    <w:rsid w:val="000910DD"/>
    <w:rsid w:val="00091245"/>
    <w:rsid w:val="00091298"/>
    <w:rsid w:val="00091338"/>
    <w:rsid w:val="000915E4"/>
    <w:rsid w:val="000915E6"/>
    <w:rsid w:val="000918C4"/>
    <w:rsid w:val="000918CB"/>
    <w:rsid w:val="000919DC"/>
    <w:rsid w:val="00091A79"/>
    <w:rsid w:val="00091BEE"/>
    <w:rsid w:val="00091C87"/>
    <w:rsid w:val="00091CA2"/>
    <w:rsid w:val="00091CD4"/>
    <w:rsid w:val="00091E94"/>
    <w:rsid w:val="00091F62"/>
    <w:rsid w:val="00092059"/>
    <w:rsid w:val="000920D1"/>
    <w:rsid w:val="000923CA"/>
    <w:rsid w:val="000923D8"/>
    <w:rsid w:val="00092405"/>
    <w:rsid w:val="000924BE"/>
    <w:rsid w:val="00092630"/>
    <w:rsid w:val="00092677"/>
    <w:rsid w:val="000926AE"/>
    <w:rsid w:val="000926C5"/>
    <w:rsid w:val="0009275F"/>
    <w:rsid w:val="00092802"/>
    <w:rsid w:val="0009298F"/>
    <w:rsid w:val="000929E2"/>
    <w:rsid w:val="00092B34"/>
    <w:rsid w:val="00092D5E"/>
    <w:rsid w:val="00092E2D"/>
    <w:rsid w:val="00092E58"/>
    <w:rsid w:val="000932E6"/>
    <w:rsid w:val="000932F5"/>
    <w:rsid w:val="000932FE"/>
    <w:rsid w:val="0009341D"/>
    <w:rsid w:val="000935E3"/>
    <w:rsid w:val="00093639"/>
    <w:rsid w:val="0009364E"/>
    <w:rsid w:val="00093821"/>
    <w:rsid w:val="00093B91"/>
    <w:rsid w:val="00093BC4"/>
    <w:rsid w:val="00093ECF"/>
    <w:rsid w:val="0009424C"/>
    <w:rsid w:val="000943F1"/>
    <w:rsid w:val="0009450D"/>
    <w:rsid w:val="00094546"/>
    <w:rsid w:val="00094648"/>
    <w:rsid w:val="000946C2"/>
    <w:rsid w:val="0009486A"/>
    <w:rsid w:val="000948DD"/>
    <w:rsid w:val="0009499C"/>
    <w:rsid w:val="00094C23"/>
    <w:rsid w:val="00094E51"/>
    <w:rsid w:val="00094E6C"/>
    <w:rsid w:val="00094EEE"/>
    <w:rsid w:val="00094F90"/>
    <w:rsid w:val="00095280"/>
    <w:rsid w:val="000952D9"/>
    <w:rsid w:val="00095327"/>
    <w:rsid w:val="000955E0"/>
    <w:rsid w:val="0009570E"/>
    <w:rsid w:val="000958A1"/>
    <w:rsid w:val="000958BA"/>
    <w:rsid w:val="000958CC"/>
    <w:rsid w:val="00095916"/>
    <w:rsid w:val="00095A26"/>
    <w:rsid w:val="00095C5C"/>
    <w:rsid w:val="00095CCA"/>
    <w:rsid w:val="00095D27"/>
    <w:rsid w:val="00095F14"/>
    <w:rsid w:val="00096173"/>
    <w:rsid w:val="0009620F"/>
    <w:rsid w:val="00096211"/>
    <w:rsid w:val="000962B6"/>
    <w:rsid w:val="00096375"/>
    <w:rsid w:val="00096529"/>
    <w:rsid w:val="000965C0"/>
    <w:rsid w:val="000965C7"/>
    <w:rsid w:val="000966C1"/>
    <w:rsid w:val="000967BB"/>
    <w:rsid w:val="000968B8"/>
    <w:rsid w:val="00096BAD"/>
    <w:rsid w:val="00096C66"/>
    <w:rsid w:val="00096C9A"/>
    <w:rsid w:val="00096DAE"/>
    <w:rsid w:val="00096F20"/>
    <w:rsid w:val="0009713A"/>
    <w:rsid w:val="0009714A"/>
    <w:rsid w:val="00097207"/>
    <w:rsid w:val="00097246"/>
    <w:rsid w:val="000972E7"/>
    <w:rsid w:val="00097452"/>
    <w:rsid w:val="0009754C"/>
    <w:rsid w:val="00097622"/>
    <w:rsid w:val="0009767F"/>
    <w:rsid w:val="0009780B"/>
    <w:rsid w:val="0009789D"/>
    <w:rsid w:val="00097B4D"/>
    <w:rsid w:val="00097CC0"/>
    <w:rsid w:val="00097D19"/>
    <w:rsid w:val="00097E7D"/>
    <w:rsid w:val="00097FA0"/>
    <w:rsid w:val="000A013C"/>
    <w:rsid w:val="000A03A6"/>
    <w:rsid w:val="000A042E"/>
    <w:rsid w:val="000A04CE"/>
    <w:rsid w:val="000A04FE"/>
    <w:rsid w:val="000A054E"/>
    <w:rsid w:val="000A06F5"/>
    <w:rsid w:val="000A0790"/>
    <w:rsid w:val="000A0AD6"/>
    <w:rsid w:val="000A0B35"/>
    <w:rsid w:val="000A0CCD"/>
    <w:rsid w:val="000A0D2E"/>
    <w:rsid w:val="000A0E14"/>
    <w:rsid w:val="000A0E62"/>
    <w:rsid w:val="000A0F5E"/>
    <w:rsid w:val="000A1007"/>
    <w:rsid w:val="000A10AD"/>
    <w:rsid w:val="000A116C"/>
    <w:rsid w:val="000A11BA"/>
    <w:rsid w:val="000A11CA"/>
    <w:rsid w:val="000A11F3"/>
    <w:rsid w:val="000A1215"/>
    <w:rsid w:val="000A132C"/>
    <w:rsid w:val="000A145C"/>
    <w:rsid w:val="000A149C"/>
    <w:rsid w:val="000A158A"/>
    <w:rsid w:val="000A164E"/>
    <w:rsid w:val="000A1776"/>
    <w:rsid w:val="000A1B65"/>
    <w:rsid w:val="000A1BF7"/>
    <w:rsid w:val="000A1C94"/>
    <w:rsid w:val="000A1DEF"/>
    <w:rsid w:val="000A1E5A"/>
    <w:rsid w:val="000A1ED2"/>
    <w:rsid w:val="000A205D"/>
    <w:rsid w:val="000A2331"/>
    <w:rsid w:val="000A23BF"/>
    <w:rsid w:val="000A2511"/>
    <w:rsid w:val="000A26A3"/>
    <w:rsid w:val="000A271D"/>
    <w:rsid w:val="000A282E"/>
    <w:rsid w:val="000A285B"/>
    <w:rsid w:val="000A2997"/>
    <w:rsid w:val="000A2AB7"/>
    <w:rsid w:val="000A2CCE"/>
    <w:rsid w:val="000A2CD9"/>
    <w:rsid w:val="000A2DF0"/>
    <w:rsid w:val="000A2F12"/>
    <w:rsid w:val="000A3008"/>
    <w:rsid w:val="000A317A"/>
    <w:rsid w:val="000A331A"/>
    <w:rsid w:val="000A3657"/>
    <w:rsid w:val="000A3840"/>
    <w:rsid w:val="000A3890"/>
    <w:rsid w:val="000A38A5"/>
    <w:rsid w:val="000A39A4"/>
    <w:rsid w:val="000A3AE1"/>
    <w:rsid w:val="000A3CCD"/>
    <w:rsid w:val="000A3FB7"/>
    <w:rsid w:val="000A4030"/>
    <w:rsid w:val="000A40BD"/>
    <w:rsid w:val="000A4125"/>
    <w:rsid w:val="000A445A"/>
    <w:rsid w:val="000A4575"/>
    <w:rsid w:val="000A4B7D"/>
    <w:rsid w:val="000A4C08"/>
    <w:rsid w:val="000A4D7C"/>
    <w:rsid w:val="000A4D94"/>
    <w:rsid w:val="000A4F90"/>
    <w:rsid w:val="000A510C"/>
    <w:rsid w:val="000A5290"/>
    <w:rsid w:val="000A52AD"/>
    <w:rsid w:val="000A534A"/>
    <w:rsid w:val="000A53CE"/>
    <w:rsid w:val="000A5447"/>
    <w:rsid w:val="000A54FA"/>
    <w:rsid w:val="000A5579"/>
    <w:rsid w:val="000A57AB"/>
    <w:rsid w:val="000A57E8"/>
    <w:rsid w:val="000A5806"/>
    <w:rsid w:val="000A589A"/>
    <w:rsid w:val="000A5996"/>
    <w:rsid w:val="000A60B8"/>
    <w:rsid w:val="000A60D3"/>
    <w:rsid w:val="000A60F0"/>
    <w:rsid w:val="000A6278"/>
    <w:rsid w:val="000A631A"/>
    <w:rsid w:val="000A6342"/>
    <w:rsid w:val="000A638D"/>
    <w:rsid w:val="000A645D"/>
    <w:rsid w:val="000A6552"/>
    <w:rsid w:val="000A6784"/>
    <w:rsid w:val="000A6840"/>
    <w:rsid w:val="000A690B"/>
    <w:rsid w:val="000A69D4"/>
    <w:rsid w:val="000A6C74"/>
    <w:rsid w:val="000A6CCF"/>
    <w:rsid w:val="000A6CFB"/>
    <w:rsid w:val="000A6D8A"/>
    <w:rsid w:val="000A70BA"/>
    <w:rsid w:val="000A71A6"/>
    <w:rsid w:val="000A71BF"/>
    <w:rsid w:val="000A7350"/>
    <w:rsid w:val="000A746B"/>
    <w:rsid w:val="000A753C"/>
    <w:rsid w:val="000A7546"/>
    <w:rsid w:val="000A7827"/>
    <w:rsid w:val="000A783C"/>
    <w:rsid w:val="000A799C"/>
    <w:rsid w:val="000A79D8"/>
    <w:rsid w:val="000A7AB1"/>
    <w:rsid w:val="000A7AB2"/>
    <w:rsid w:val="000A7C5A"/>
    <w:rsid w:val="000A7CD4"/>
    <w:rsid w:val="000A7D1F"/>
    <w:rsid w:val="000A7F22"/>
    <w:rsid w:val="000A7FC2"/>
    <w:rsid w:val="000B008E"/>
    <w:rsid w:val="000B014D"/>
    <w:rsid w:val="000B01F5"/>
    <w:rsid w:val="000B0343"/>
    <w:rsid w:val="000B0483"/>
    <w:rsid w:val="000B063C"/>
    <w:rsid w:val="000B072B"/>
    <w:rsid w:val="000B075E"/>
    <w:rsid w:val="000B07C6"/>
    <w:rsid w:val="000B07E1"/>
    <w:rsid w:val="000B08F2"/>
    <w:rsid w:val="000B09A4"/>
    <w:rsid w:val="000B0A80"/>
    <w:rsid w:val="000B0AF5"/>
    <w:rsid w:val="000B0BAA"/>
    <w:rsid w:val="000B0D53"/>
    <w:rsid w:val="000B0E3F"/>
    <w:rsid w:val="000B0EAD"/>
    <w:rsid w:val="000B1222"/>
    <w:rsid w:val="000B12DC"/>
    <w:rsid w:val="000B136F"/>
    <w:rsid w:val="000B1588"/>
    <w:rsid w:val="000B1624"/>
    <w:rsid w:val="000B1704"/>
    <w:rsid w:val="000B1771"/>
    <w:rsid w:val="000B1868"/>
    <w:rsid w:val="000B1919"/>
    <w:rsid w:val="000B1AC8"/>
    <w:rsid w:val="000B1B96"/>
    <w:rsid w:val="000B1CEE"/>
    <w:rsid w:val="000B1D0C"/>
    <w:rsid w:val="000B1D15"/>
    <w:rsid w:val="000B1D31"/>
    <w:rsid w:val="000B1F05"/>
    <w:rsid w:val="000B2053"/>
    <w:rsid w:val="000B21CC"/>
    <w:rsid w:val="000B224B"/>
    <w:rsid w:val="000B239B"/>
    <w:rsid w:val="000B23DD"/>
    <w:rsid w:val="000B2479"/>
    <w:rsid w:val="000B2481"/>
    <w:rsid w:val="000B24DD"/>
    <w:rsid w:val="000B25AC"/>
    <w:rsid w:val="000B2636"/>
    <w:rsid w:val="000B2740"/>
    <w:rsid w:val="000B2796"/>
    <w:rsid w:val="000B2B31"/>
    <w:rsid w:val="000B2B72"/>
    <w:rsid w:val="000B2C8B"/>
    <w:rsid w:val="000B2C9D"/>
    <w:rsid w:val="000B2DA0"/>
    <w:rsid w:val="000B313B"/>
    <w:rsid w:val="000B3214"/>
    <w:rsid w:val="000B3499"/>
    <w:rsid w:val="000B3531"/>
    <w:rsid w:val="000B3547"/>
    <w:rsid w:val="000B35CD"/>
    <w:rsid w:val="000B37D7"/>
    <w:rsid w:val="000B3853"/>
    <w:rsid w:val="000B3AA2"/>
    <w:rsid w:val="000B3B6E"/>
    <w:rsid w:val="000B3CD5"/>
    <w:rsid w:val="000B3D86"/>
    <w:rsid w:val="000B3E88"/>
    <w:rsid w:val="000B3FE6"/>
    <w:rsid w:val="000B4007"/>
    <w:rsid w:val="000B4041"/>
    <w:rsid w:val="000B4045"/>
    <w:rsid w:val="000B41FB"/>
    <w:rsid w:val="000B423D"/>
    <w:rsid w:val="000B43BC"/>
    <w:rsid w:val="000B4442"/>
    <w:rsid w:val="000B4460"/>
    <w:rsid w:val="000B44BB"/>
    <w:rsid w:val="000B44CF"/>
    <w:rsid w:val="000B473B"/>
    <w:rsid w:val="000B47AC"/>
    <w:rsid w:val="000B49CE"/>
    <w:rsid w:val="000B4C63"/>
    <w:rsid w:val="000B4CB8"/>
    <w:rsid w:val="000B4D6A"/>
    <w:rsid w:val="000B4DD6"/>
    <w:rsid w:val="000B4EB4"/>
    <w:rsid w:val="000B4F71"/>
    <w:rsid w:val="000B5141"/>
    <w:rsid w:val="000B520D"/>
    <w:rsid w:val="000B5218"/>
    <w:rsid w:val="000B523A"/>
    <w:rsid w:val="000B52E4"/>
    <w:rsid w:val="000B5319"/>
    <w:rsid w:val="000B545E"/>
    <w:rsid w:val="000B54ED"/>
    <w:rsid w:val="000B5526"/>
    <w:rsid w:val="000B5662"/>
    <w:rsid w:val="000B5718"/>
    <w:rsid w:val="000B57FC"/>
    <w:rsid w:val="000B589F"/>
    <w:rsid w:val="000B592F"/>
    <w:rsid w:val="000B59B1"/>
    <w:rsid w:val="000B5B83"/>
    <w:rsid w:val="000B5B94"/>
    <w:rsid w:val="000B5CA1"/>
    <w:rsid w:val="000B5D1E"/>
    <w:rsid w:val="000B5EA6"/>
    <w:rsid w:val="000B6134"/>
    <w:rsid w:val="000B62CC"/>
    <w:rsid w:val="000B66DB"/>
    <w:rsid w:val="000B6D27"/>
    <w:rsid w:val="000B6E89"/>
    <w:rsid w:val="000B6E9A"/>
    <w:rsid w:val="000B6EC0"/>
    <w:rsid w:val="000B7319"/>
    <w:rsid w:val="000B749B"/>
    <w:rsid w:val="000B749D"/>
    <w:rsid w:val="000B74DE"/>
    <w:rsid w:val="000B7598"/>
    <w:rsid w:val="000B76FA"/>
    <w:rsid w:val="000B7755"/>
    <w:rsid w:val="000B77DA"/>
    <w:rsid w:val="000B78F6"/>
    <w:rsid w:val="000B792A"/>
    <w:rsid w:val="000B7AE1"/>
    <w:rsid w:val="000B7C7A"/>
    <w:rsid w:val="000B7D9E"/>
    <w:rsid w:val="000B7EE7"/>
    <w:rsid w:val="000B7F67"/>
    <w:rsid w:val="000B7FDE"/>
    <w:rsid w:val="000C03F1"/>
    <w:rsid w:val="000C044C"/>
    <w:rsid w:val="000C0472"/>
    <w:rsid w:val="000C06C1"/>
    <w:rsid w:val="000C06F5"/>
    <w:rsid w:val="000C0C72"/>
    <w:rsid w:val="000C0CAE"/>
    <w:rsid w:val="000C0CEF"/>
    <w:rsid w:val="000C102D"/>
    <w:rsid w:val="000C119B"/>
    <w:rsid w:val="000C11E5"/>
    <w:rsid w:val="000C1217"/>
    <w:rsid w:val="000C1247"/>
    <w:rsid w:val="000C1713"/>
    <w:rsid w:val="000C17DD"/>
    <w:rsid w:val="000C184C"/>
    <w:rsid w:val="000C18B1"/>
    <w:rsid w:val="000C1957"/>
    <w:rsid w:val="000C1C83"/>
    <w:rsid w:val="000C1C84"/>
    <w:rsid w:val="000C1C9A"/>
    <w:rsid w:val="000C1EDC"/>
    <w:rsid w:val="000C2040"/>
    <w:rsid w:val="000C21CE"/>
    <w:rsid w:val="000C222D"/>
    <w:rsid w:val="000C2350"/>
    <w:rsid w:val="000C2477"/>
    <w:rsid w:val="000C24D9"/>
    <w:rsid w:val="000C260C"/>
    <w:rsid w:val="000C2714"/>
    <w:rsid w:val="000C278F"/>
    <w:rsid w:val="000C290D"/>
    <w:rsid w:val="000C29A8"/>
    <w:rsid w:val="000C2C32"/>
    <w:rsid w:val="000C2C5A"/>
    <w:rsid w:val="000C2D29"/>
    <w:rsid w:val="000C2EAC"/>
    <w:rsid w:val="000C2EE3"/>
    <w:rsid w:val="000C3050"/>
    <w:rsid w:val="000C3445"/>
    <w:rsid w:val="000C354E"/>
    <w:rsid w:val="000C35DE"/>
    <w:rsid w:val="000C3718"/>
    <w:rsid w:val="000C3771"/>
    <w:rsid w:val="000C3888"/>
    <w:rsid w:val="000C38E3"/>
    <w:rsid w:val="000C39F3"/>
    <w:rsid w:val="000C39F4"/>
    <w:rsid w:val="000C3AEE"/>
    <w:rsid w:val="000C3AF6"/>
    <w:rsid w:val="000C3ECA"/>
    <w:rsid w:val="000C3EF9"/>
    <w:rsid w:val="000C3F30"/>
    <w:rsid w:val="000C3FD7"/>
    <w:rsid w:val="000C4011"/>
    <w:rsid w:val="000C40B3"/>
    <w:rsid w:val="000C42F2"/>
    <w:rsid w:val="000C435C"/>
    <w:rsid w:val="000C43B3"/>
    <w:rsid w:val="000C441C"/>
    <w:rsid w:val="000C4445"/>
    <w:rsid w:val="000C44D2"/>
    <w:rsid w:val="000C4502"/>
    <w:rsid w:val="000C4697"/>
    <w:rsid w:val="000C46EE"/>
    <w:rsid w:val="000C4706"/>
    <w:rsid w:val="000C4736"/>
    <w:rsid w:val="000C4778"/>
    <w:rsid w:val="000C4810"/>
    <w:rsid w:val="000C4870"/>
    <w:rsid w:val="000C4973"/>
    <w:rsid w:val="000C4A4A"/>
    <w:rsid w:val="000C4AB7"/>
    <w:rsid w:val="000C4B88"/>
    <w:rsid w:val="000C4D1A"/>
    <w:rsid w:val="000C4D69"/>
    <w:rsid w:val="000C4D8D"/>
    <w:rsid w:val="000C4E3A"/>
    <w:rsid w:val="000C4E81"/>
    <w:rsid w:val="000C4F73"/>
    <w:rsid w:val="000C4F8C"/>
    <w:rsid w:val="000C50BF"/>
    <w:rsid w:val="000C50C3"/>
    <w:rsid w:val="000C5124"/>
    <w:rsid w:val="000C52AB"/>
    <w:rsid w:val="000C53A9"/>
    <w:rsid w:val="000C554D"/>
    <w:rsid w:val="000C56D4"/>
    <w:rsid w:val="000C5710"/>
    <w:rsid w:val="000C57E7"/>
    <w:rsid w:val="000C591E"/>
    <w:rsid w:val="000C5A08"/>
    <w:rsid w:val="000C5A9D"/>
    <w:rsid w:val="000C5BC1"/>
    <w:rsid w:val="000C5C9F"/>
    <w:rsid w:val="000C5DD2"/>
    <w:rsid w:val="000C5DEE"/>
    <w:rsid w:val="000C5DF8"/>
    <w:rsid w:val="000C5E27"/>
    <w:rsid w:val="000C5EA7"/>
    <w:rsid w:val="000C5F54"/>
    <w:rsid w:val="000C6076"/>
    <w:rsid w:val="000C612D"/>
    <w:rsid w:val="000C6158"/>
    <w:rsid w:val="000C6230"/>
    <w:rsid w:val="000C630A"/>
    <w:rsid w:val="000C64A3"/>
    <w:rsid w:val="000C64D0"/>
    <w:rsid w:val="000C6511"/>
    <w:rsid w:val="000C65A0"/>
    <w:rsid w:val="000C692F"/>
    <w:rsid w:val="000C6AD7"/>
    <w:rsid w:val="000C6B27"/>
    <w:rsid w:val="000C6C71"/>
    <w:rsid w:val="000C6D9E"/>
    <w:rsid w:val="000C7102"/>
    <w:rsid w:val="000C7156"/>
    <w:rsid w:val="000C7192"/>
    <w:rsid w:val="000C7302"/>
    <w:rsid w:val="000C7311"/>
    <w:rsid w:val="000C7312"/>
    <w:rsid w:val="000C7557"/>
    <w:rsid w:val="000C76EF"/>
    <w:rsid w:val="000C77AC"/>
    <w:rsid w:val="000C78D8"/>
    <w:rsid w:val="000C79C7"/>
    <w:rsid w:val="000C7A7F"/>
    <w:rsid w:val="000C7ACC"/>
    <w:rsid w:val="000C7AFD"/>
    <w:rsid w:val="000C7B7A"/>
    <w:rsid w:val="000C7BEB"/>
    <w:rsid w:val="000C7C1F"/>
    <w:rsid w:val="000C7CE2"/>
    <w:rsid w:val="000C7D1B"/>
    <w:rsid w:val="000C7D75"/>
    <w:rsid w:val="000C7DE6"/>
    <w:rsid w:val="000C7E2C"/>
    <w:rsid w:val="000C7E2D"/>
    <w:rsid w:val="000C7F1A"/>
    <w:rsid w:val="000D00A7"/>
    <w:rsid w:val="000D0453"/>
    <w:rsid w:val="000D0494"/>
    <w:rsid w:val="000D0558"/>
    <w:rsid w:val="000D06D4"/>
    <w:rsid w:val="000D0831"/>
    <w:rsid w:val="000D088E"/>
    <w:rsid w:val="000D08A4"/>
    <w:rsid w:val="000D0962"/>
    <w:rsid w:val="000D0A60"/>
    <w:rsid w:val="000D0AFE"/>
    <w:rsid w:val="000D0C9F"/>
    <w:rsid w:val="000D0F3F"/>
    <w:rsid w:val="000D1007"/>
    <w:rsid w:val="000D11CA"/>
    <w:rsid w:val="000D12C0"/>
    <w:rsid w:val="000D12D5"/>
    <w:rsid w:val="000D12F2"/>
    <w:rsid w:val="000D143A"/>
    <w:rsid w:val="000D1499"/>
    <w:rsid w:val="000D1641"/>
    <w:rsid w:val="000D1695"/>
    <w:rsid w:val="000D191C"/>
    <w:rsid w:val="000D1920"/>
    <w:rsid w:val="000D19EA"/>
    <w:rsid w:val="000D1A4F"/>
    <w:rsid w:val="000D1BAA"/>
    <w:rsid w:val="000D1D15"/>
    <w:rsid w:val="000D1DFA"/>
    <w:rsid w:val="000D1EB8"/>
    <w:rsid w:val="000D203F"/>
    <w:rsid w:val="000D2148"/>
    <w:rsid w:val="000D2305"/>
    <w:rsid w:val="000D2319"/>
    <w:rsid w:val="000D232B"/>
    <w:rsid w:val="000D24EC"/>
    <w:rsid w:val="000D25AE"/>
    <w:rsid w:val="000D2669"/>
    <w:rsid w:val="000D2774"/>
    <w:rsid w:val="000D277A"/>
    <w:rsid w:val="000D27D0"/>
    <w:rsid w:val="000D2973"/>
    <w:rsid w:val="000D29C1"/>
    <w:rsid w:val="000D2A44"/>
    <w:rsid w:val="000D2B23"/>
    <w:rsid w:val="000D2BA3"/>
    <w:rsid w:val="000D2EF3"/>
    <w:rsid w:val="000D2F5B"/>
    <w:rsid w:val="000D3029"/>
    <w:rsid w:val="000D307E"/>
    <w:rsid w:val="000D30FC"/>
    <w:rsid w:val="000D317C"/>
    <w:rsid w:val="000D31B8"/>
    <w:rsid w:val="000D32F0"/>
    <w:rsid w:val="000D335B"/>
    <w:rsid w:val="000D3A31"/>
    <w:rsid w:val="000D3BCD"/>
    <w:rsid w:val="000D3C46"/>
    <w:rsid w:val="000D3EEA"/>
    <w:rsid w:val="000D3FAB"/>
    <w:rsid w:val="000D4025"/>
    <w:rsid w:val="000D41CF"/>
    <w:rsid w:val="000D42DE"/>
    <w:rsid w:val="000D431F"/>
    <w:rsid w:val="000D4390"/>
    <w:rsid w:val="000D43A8"/>
    <w:rsid w:val="000D44B6"/>
    <w:rsid w:val="000D4715"/>
    <w:rsid w:val="000D47CA"/>
    <w:rsid w:val="000D47E9"/>
    <w:rsid w:val="000D4830"/>
    <w:rsid w:val="000D49F9"/>
    <w:rsid w:val="000D4A26"/>
    <w:rsid w:val="000D4AAE"/>
    <w:rsid w:val="000D4B21"/>
    <w:rsid w:val="000D4C51"/>
    <w:rsid w:val="000D4CEB"/>
    <w:rsid w:val="000D5095"/>
    <w:rsid w:val="000D50A3"/>
    <w:rsid w:val="000D50F7"/>
    <w:rsid w:val="000D5172"/>
    <w:rsid w:val="000D5196"/>
    <w:rsid w:val="000D51FC"/>
    <w:rsid w:val="000D52F4"/>
    <w:rsid w:val="000D5303"/>
    <w:rsid w:val="000D53DB"/>
    <w:rsid w:val="000D5594"/>
    <w:rsid w:val="000D5643"/>
    <w:rsid w:val="000D56C8"/>
    <w:rsid w:val="000D5ABB"/>
    <w:rsid w:val="000D5ACF"/>
    <w:rsid w:val="000D5B9E"/>
    <w:rsid w:val="000D5DED"/>
    <w:rsid w:val="000D5E5E"/>
    <w:rsid w:val="000D5E80"/>
    <w:rsid w:val="000D5EA3"/>
    <w:rsid w:val="000D5F59"/>
    <w:rsid w:val="000D6101"/>
    <w:rsid w:val="000D618B"/>
    <w:rsid w:val="000D61CD"/>
    <w:rsid w:val="000D6300"/>
    <w:rsid w:val="000D632E"/>
    <w:rsid w:val="000D636C"/>
    <w:rsid w:val="000D63A1"/>
    <w:rsid w:val="000D63AF"/>
    <w:rsid w:val="000D63D1"/>
    <w:rsid w:val="000D63D7"/>
    <w:rsid w:val="000D63FA"/>
    <w:rsid w:val="000D6558"/>
    <w:rsid w:val="000D657E"/>
    <w:rsid w:val="000D6596"/>
    <w:rsid w:val="000D6683"/>
    <w:rsid w:val="000D66DD"/>
    <w:rsid w:val="000D672D"/>
    <w:rsid w:val="000D6782"/>
    <w:rsid w:val="000D6861"/>
    <w:rsid w:val="000D686F"/>
    <w:rsid w:val="000D6930"/>
    <w:rsid w:val="000D6932"/>
    <w:rsid w:val="000D6B11"/>
    <w:rsid w:val="000D6B16"/>
    <w:rsid w:val="000D6C59"/>
    <w:rsid w:val="000D6CAB"/>
    <w:rsid w:val="000D6D7A"/>
    <w:rsid w:val="000D6E10"/>
    <w:rsid w:val="000D6E62"/>
    <w:rsid w:val="000D6E74"/>
    <w:rsid w:val="000D6F5E"/>
    <w:rsid w:val="000D6FEE"/>
    <w:rsid w:val="000D7096"/>
    <w:rsid w:val="000D726F"/>
    <w:rsid w:val="000D7364"/>
    <w:rsid w:val="000D753D"/>
    <w:rsid w:val="000D7667"/>
    <w:rsid w:val="000D768C"/>
    <w:rsid w:val="000D77D9"/>
    <w:rsid w:val="000D78A3"/>
    <w:rsid w:val="000D791C"/>
    <w:rsid w:val="000D7A17"/>
    <w:rsid w:val="000D7AA1"/>
    <w:rsid w:val="000D7ABF"/>
    <w:rsid w:val="000D7DBA"/>
    <w:rsid w:val="000E00A3"/>
    <w:rsid w:val="000E022B"/>
    <w:rsid w:val="000E023D"/>
    <w:rsid w:val="000E02D4"/>
    <w:rsid w:val="000E02E2"/>
    <w:rsid w:val="000E0563"/>
    <w:rsid w:val="000E05AB"/>
    <w:rsid w:val="000E063F"/>
    <w:rsid w:val="000E07C9"/>
    <w:rsid w:val="000E08FD"/>
    <w:rsid w:val="000E094B"/>
    <w:rsid w:val="000E0B0B"/>
    <w:rsid w:val="000E0D08"/>
    <w:rsid w:val="000E0E36"/>
    <w:rsid w:val="000E11C5"/>
    <w:rsid w:val="000E1549"/>
    <w:rsid w:val="000E15A7"/>
    <w:rsid w:val="000E15B3"/>
    <w:rsid w:val="000E1673"/>
    <w:rsid w:val="000E178D"/>
    <w:rsid w:val="000E18C8"/>
    <w:rsid w:val="000E19EA"/>
    <w:rsid w:val="000E1A1E"/>
    <w:rsid w:val="000E1C21"/>
    <w:rsid w:val="000E1C6D"/>
    <w:rsid w:val="000E1C7E"/>
    <w:rsid w:val="000E1DA6"/>
    <w:rsid w:val="000E1DE0"/>
    <w:rsid w:val="000E201B"/>
    <w:rsid w:val="000E202F"/>
    <w:rsid w:val="000E2044"/>
    <w:rsid w:val="000E217E"/>
    <w:rsid w:val="000E2185"/>
    <w:rsid w:val="000E219A"/>
    <w:rsid w:val="000E21F7"/>
    <w:rsid w:val="000E2295"/>
    <w:rsid w:val="000E22E1"/>
    <w:rsid w:val="000E2483"/>
    <w:rsid w:val="000E26C2"/>
    <w:rsid w:val="000E27D6"/>
    <w:rsid w:val="000E2848"/>
    <w:rsid w:val="000E2964"/>
    <w:rsid w:val="000E2A27"/>
    <w:rsid w:val="000E2A77"/>
    <w:rsid w:val="000E2E47"/>
    <w:rsid w:val="000E2F33"/>
    <w:rsid w:val="000E2FA3"/>
    <w:rsid w:val="000E30FA"/>
    <w:rsid w:val="000E312E"/>
    <w:rsid w:val="000E3215"/>
    <w:rsid w:val="000E33E3"/>
    <w:rsid w:val="000E3548"/>
    <w:rsid w:val="000E3699"/>
    <w:rsid w:val="000E372A"/>
    <w:rsid w:val="000E37D3"/>
    <w:rsid w:val="000E385A"/>
    <w:rsid w:val="000E3AF4"/>
    <w:rsid w:val="000E3D98"/>
    <w:rsid w:val="000E3ED8"/>
    <w:rsid w:val="000E426A"/>
    <w:rsid w:val="000E426E"/>
    <w:rsid w:val="000E44F6"/>
    <w:rsid w:val="000E45EE"/>
    <w:rsid w:val="000E467C"/>
    <w:rsid w:val="000E472C"/>
    <w:rsid w:val="000E4744"/>
    <w:rsid w:val="000E4856"/>
    <w:rsid w:val="000E4AA1"/>
    <w:rsid w:val="000E4ACB"/>
    <w:rsid w:val="000E4AEC"/>
    <w:rsid w:val="000E4C66"/>
    <w:rsid w:val="000E4C70"/>
    <w:rsid w:val="000E4EDB"/>
    <w:rsid w:val="000E52A8"/>
    <w:rsid w:val="000E5339"/>
    <w:rsid w:val="000E5446"/>
    <w:rsid w:val="000E56AC"/>
    <w:rsid w:val="000E56E0"/>
    <w:rsid w:val="000E5976"/>
    <w:rsid w:val="000E5B24"/>
    <w:rsid w:val="000E5D71"/>
    <w:rsid w:val="000E5F59"/>
    <w:rsid w:val="000E5FDE"/>
    <w:rsid w:val="000E607D"/>
    <w:rsid w:val="000E6148"/>
    <w:rsid w:val="000E62A2"/>
    <w:rsid w:val="000E6424"/>
    <w:rsid w:val="000E6455"/>
    <w:rsid w:val="000E64A0"/>
    <w:rsid w:val="000E64FA"/>
    <w:rsid w:val="000E656D"/>
    <w:rsid w:val="000E6710"/>
    <w:rsid w:val="000E6740"/>
    <w:rsid w:val="000E677C"/>
    <w:rsid w:val="000E67CB"/>
    <w:rsid w:val="000E68AF"/>
    <w:rsid w:val="000E6BEB"/>
    <w:rsid w:val="000E6C7D"/>
    <w:rsid w:val="000E6D68"/>
    <w:rsid w:val="000E704A"/>
    <w:rsid w:val="000E73A0"/>
    <w:rsid w:val="000E73D9"/>
    <w:rsid w:val="000E744A"/>
    <w:rsid w:val="000E749D"/>
    <w:rsid w:val="000E75D7"/>
    <w:rsid w:val="000E76F7"/>
    <w:rsid w:val="000E7719"/>
    <w:rsid w:val="000E779E"/>
    <w:rsid w:val="000E77A8"/>
    <w:rsid w:val="000E78AB"/>
    <w:rsid w:val="000E7BA6"/>
    <w:rsid w:val="000E7C0F"/>
    <w:rsid w:val="000F02C5"/>
    <w:rsid w:val="000F02D2"/>
    <w:rsid w:val="000F03F4"/>
    <w:rsid w:val="000F06BA"/>
    <w:rsid w:val="000F07AA"/>
    <w:rsid w:val="000F0831"/>
    <w:rsid w:val="000F0A18"/>
    <w:rsid w:val="000F0A43"/>
    <w:rsid w:val="000F0B2D"/>
    <w:rsid w:val="000F0B70"/>
    <w:rsid w:val="000F0C21"/>
    <w:rsid w:val="000F0D8B"/>
    <w:rsid w:val="000F0E02"/>
    <w:rsid w:val="000F0F2E"/>
    <w:rsid w:val="000F0FCA"/>
    <w:rsid w:val="000F0FD2"/>
    <w:rsid w:val="000F11A3"/>
    <w:rsid w:val="000F11DC"/>
    <w:rsid w:val="000F1242"/>
    <w:rsid w:val="000F127D"/>
    <w:rsid w:val="000F12FA"/>
    <w:rsid w:val="000F13C9"/>
    <w:rsid w:val="000F14EF"/>
    <w:rsid w:val="000F16AA"/>
    <w:rsid w:val="000F1830"/>
    <w:rsid w:val="000F1A05"/>
    <w:rsid w:val="000F1A42"/>
    <w:rsid w:val="000F1B7A"/>
    <w:rsid w:val="000F1C3F"/>
    <w:rsid w:val="000F1CEE"/>
    <w:rsid w:val="000F1D73"/>
    <w:rsid w:val="000F1E64"/>
    <w:rsid w:val="000F1F23"/>
    <w:rsid w:val="000F1F2B"/>
    <w:rsid w:val="000F1F58"/>
    <w:rsid w:val="000F1FB6"/>
    <w:rsid w:val="000F2061"/>
    <w:rsid w:val="000F20C9"/>
    <w:rsid w:val="000F21EF"/>
    <w:rsid w:val="000F2224"/>
    <w:rsid w:val="000F230C"/>
    <w:rsid w:val="000F2410"/>
    <w:rsid w:val="000F243E"/>
    <w:rsid w:val="000F274D"/>
    <w:rsid w:val="000F2811"/>
    <w:rsid w:val="000F2828"/>
    <w:rsid w:val="000F283C"/>
    <w:rsid w:val="000F295D"/>
    <w:rsid w:val="000F2A80"/>
    <w:rsid w:val="000F2DF6"/>
    <w:rsid w:val="000F2E24"/>
    <w:rsid w:val="000F30AF"/>
    <w:rsid w:val="000F339C"/>
    <w:rsid w:val="000F34E2"/>
    <w:rsid w:val="000F36E9"/>
    <w:rsid w:val="000F36F6"/>
    <w:rsid w:val="000F391B"/>
    <w:rsid w:val="000F395A"/>
    <w:rsid w:val="000F39F2"/>
    <w:rsid w:val="000F3A7F"/>
    <w:rsid w:val="000F3B37"/>
    <w:rsid w:val="000F3B4C"/>
    <w:rsid w:val="000F3B90"/>
    <w:rsid w:val="000F3BD0"/>
    <w:rsid w:val="000F3CAA"/>
    <w:rsid w:val="000F3D07"/>
    <w:rsid w:val="000F3E44"/>
    <w:rsid w:val="000F3E67"/>
    <w:rsid w:val="000F3F65"/>
    <w:rsid w:val="000F3FA0"/>
    <w:rsid w:val="000F4059"/>
    <w:rsid w:val="000F4061"/>
    <w:rsid w:val="000F434F"/>
    <w:rsid w:val="000F46F1"/>
    <w:rsid w:val="000F4763"/>
    <w:rsid w:val="000F47F5"/>
    <w:rsid w:val="000F48FE"/>
    <w:rsid w:val="000F49AB"/>
    <w:rsid w:val="000F4A0C"/>
    <w:rsid w:val="000F4A49"/>
    <w:rsid w:val="000F4BF8"/>
    <w:rsid w:val="000F4C6C"/>
    <w:rsid w:val="000F4CB0"/>
    <w:rsid w:val="000F4D3A"/>
    <w:rsid w:val="000F4DAD"/>
    <w:rsid w:val="000F4FEC"/>
    <w:rsid w:val="000F5165"/>
    <w:rsid w:val="000F5185"/>
    <w:rsid w:val="000F51BA"/>
    <w:rsid w:val="000F51D8"/>
    <w:rsid w:val="000F52B2"/>
    <w:rsid w:val="000F546E"/>
    <w:rsid w:val="000F549F"/>
    <w:rsid w:val="000F5589"/>
    <w:rsid w:val="000F5605"/>
    <w:rsid w:val="000F5825"/>
    <w:rsid w:val="000F58CB"/>
    <w:rsid w:val="000F5990"/>
    <w:rsid w:val="000F5AA0"/>
    <w:rsid w:val="000F5D93"/>
    <w:rsid w:val="000F5E2E"/>
    <w:rsid w:val="000F5EAF"/>
    <w:rsid w:val="000F5EB8"/>
    <w:rsid w:val="000F5F98"/>
    <w:rsid w:val="000F6067"/>
    <w:rsid w:val="000F61F6"/>
    <w:rsid w:val="000F62C1"/>
    <w:rsid w:val="000F665D"/>
    <w:rsid w:val="000F6679"/>
    <w:rsid w:val="000F6710"/>
    <w:rsid w:val="000F6A9D"/>
    <w:rsid w:val="000F6D3E"/>
    <w:rsid w:val="000F6F1A"/>
    <w:rsid w:val="000F7132"/>
    <w:rsid w:val="000F71F5"/>
    <w:rsid w:val="000F76E1"/>
    <w:rsid w:val="000F77F1"/>
    <w:rsid w:val="000F7942"/>
    <w:rsid w:val="000F7959"/>
    <w:rsid w:val="000F7A84"/>
    <w:rsid w:val="000F7B27"/>
    <w:rsid w:val="000F7B65"/>
    <w:rsid w:val="000F7BC0"/>
    <w:rsid w:val="000F7C88"/>
    <w:rsid w:val="000F7E2C"/>
    <w:rsid w:val="000F7EAB"/>
    <w:rsid w:val="000F7F74"/>
    <w:rsid w:val="00100213"/>
    <w:rsid w:val="0010028C"/>
    <w:rsid w:val="001004B4"/>
    <w:rsid w:val="001005DD"/>
    <w:rsid w:val="001006A6"/>
    <w:rsid w:val="001006B3"/>
    <w:rsid w:val="001006E1"/>
    <w:rsid w:val="001006E4"/>
    <w:rsid w:val="001007E1"/>
    <w:rsid w:val="00100814"/>
    <w:rsid w:val="001008DB"/>
    <w:rsid w:val="001008EC"/>
    <w:rsid w:val="001009A6"/>
    <w:rsid w:val="00100FD9"/>
    <w:rsid w:val="00101106"/>
    <w:rsid w:val="0010121A"/>
    <w:rsid w:val="00101300"/>
    <w:rsid w:val="0010141B"/>
    <w:rsid w:val="00101431"/>
    <w:rsid w:val="001016B0"/>
    <w:rsid w:val="001016C3"/>
    <w:rsid w:val="001016D8"/>
    <w:rsid w:val="0010172C"/>
    <w:rsid w:val="001017E1"/>
    <w:rsid w:val="001017E7"/>
    <w:rsid w:val="00101819"/>
    <w:rsid w:val="00101956"/>
    <w:rsid w:val="001019E2"/>
    <w:rsid w:val="00101A03"/>
    <w:rsid w:val="00101A16"/>
    <w:rsid w:val="00101C6C"/>
    <w:rsid w:val="00101C7F"/>
    <w:rsid w:val="00101E0A"/>
    <w:rsid w:val="00101ED5"/>
    <w:rsid w:val="00102083"/>
    <w:rsid w:val="001020CF"/>
    <w:rsid w:val="00102186"/>
    <w:rsid w:val="001023E6"/>
    <w:rsid w:val="001023F2"/>
    <w:rsid w:val="001024EC"/>
    <w:rsid w:val="00102564"/>
    <w:rsid w:val="001026C7"/>
    <w:rsid w:val="00102801"/>
    <w:rsid w:val="00102A41"/>
    <w:rsid w:val="00102B08"/>
    <w:rsid w:val="00102B3C"/>
    <w:rsid w:val="00102C17"/>
    <w:rsid w:val="00102E97"/>
    <w:rsid w:val="00102EB1"/>
    <w:rsid w:val="00103095"/>
    <w:rsid w:val="00103157"/>
    <w:rsid w:val="001031A2"/>
    <w:rsid w:val="001031DA"/>
    <w:rsid w:val="0010329B"/>
    <w:rsid w:val="001033F2"/>
    <w:rsid w:val="0010347B"/>
    <w:rsid w:val="001035CD"/>
    <w:rsid w:val="0010382E"/>
    <w:rsid w:val="0010391B"/>
    <w:rsid w:val="0010392A"/>
    <w:rsid w:val="00103ACA"/>
    <w:rsid w:val="00103BD4"/>
    <w:rsid w:val="00103E11"/>
    <w:rsid w:val="00103E23"/>
    <w:rsid w:val="00103EFC"/>
    <w:rsid w:val="00103FCA"/>
    <w:rsid w:val="00104075"/>
    <w:rsid w:val="001040F8"/>
    <w:rsid w:val="0010412E"/>
    <w:rsid w:val="0010415F"/>
    <w:rsid w:val="001041CB"/>
    <w:rsid w:val="001043B6"/>
    <w:rsid w:val="00104411"/>
    <w:rsid w:val="001044FF"/>
    <w:rsid w:val="001047F2"/>
    <w:rsid w:val="001048A0"/>
    <w:rsid w:val="00104C0B"/>
    <w:rsid w:val="00104DB5"/>
    <w:rsid w:val="00104E61"/>
    <w:rsid w:val="00104FFB"/>
    <w:rsid w:val="001050D3"/>
    <w:rsid w:val="001052A5"/>
    <w:rsid w:val="00105404"/>
    <w:rsid w:val="0010567A"/>
    <w:rsid w:val="001056BA"/>
    <w:rsid w:val="00105785"/>
    <w:rsid w:val="001059DE"/>
    <w:rsid w:val="00105A1E"/>
    <w:rsid w:val="00105D3B"/>
    <w:rsid w:val="00105D56"/>
    <w:rsid w:val="00105D6B"/>
    <w:rsid w:val="00105EC4"/>
    <w:rsid w:val="00105FB1"/>
    <w:rsid w:val="0010625D"/>
    <w:rsid w:val="00106303"/>
    <w:rsid w:val="00106466"/>
    <w:rsid w:val="0010675F"/>
    <w:rsid w:val="0010676A"/>
    <w:rsid w:val="00106793"/>
    <w:rsid w:val="0010681A"/>
    <w:rsid w:val="00106A7D"/>
    <w:rsid w:val="00106AE8"/>
    <w:rsid w:val="00106B47"/>
    <w:rsid w:val="00106BC2"/>
    <w:rsid w:val="00106D19"/>
    <w:rsid w:val="00106D39"/>
    <w:rsid w:val="00106D43"/>
    <w:rsid w:val="00106DFF"/>
    <w:rsid w:val="00107075"/>
    <w:rsid w:val="00107109"/>
    <w:rsid w:val="001072D3"/>
    <w:rsid w:val="00107338"/>
    <w:rsid w:val="001073CD"/>
    <w:rsid w:val="001076EE"/>
    <w:rsid w:val="00107779"/>
    <w:rsid w:val="001078C9"/>
    <w:rsid w:val="001079B0"/>
    <w:rsid w:val="00107BE0"/>
    <w:rsid w:val="00107C2B"/>
    <w:rsid w:val="00107CBA"/>
    <w:rsid w:val="00110024"/>
    <w:rsid w:val="00110171"/>
    <w:rsid w:val="00110175"/>
    <w:rsid w:val="00110180"/>
    <w:rsid w:val="001101B3"/>
    <w:rsid w:val="0011021E"/>
    <w:rsid w:val="00110273"/>
    <w:rsid w:val="00110330"/>
    <w:rsid w:val="001103E2"/>
    <w:rsid w:val="001103EB"/>
    <w:rsid w:val="00110453"/>
    <w:rsid w:val="00110631"/>
    <w:rsid w:val="00110890"/>
    <w:rsid w:val="00110A7B"/>
    <w:rsid w:val="00110BDF"/>
    <w:rsid w:val="00110C2C"/>
    <w:rsid w:val="00110DB3"/>
    <w:rsid w:val="00110F67"/>
    <w:rsid w:val="00110F6E"/>
    <w:rsid w:val="00110FC2"/>
    <w:rsid w:val="00111134"/>
    <w:rsid w:val="001112B7"/>
    <w:rsid w:val="001112F0"/>
    <w:rsid w:val="00111302"/>
    <w:rsid w:val="00111352"/>
    <w:rsid w:val="001113C6"/>
    <w:rsid w:val="0011143C"/>
    <w:rsid w:val="00111494"/>
    <w:rsid w:val="001115F2"/>
    <w:rsid w:val="00111684"/>
    <w:rsid w:val="0011198A"/>
    <w:rsid w:val="00111A63"/>
    <w:rsid w:val="00111A7A"/>
    <w:rsid w:val="00111AA0"/>
    <w:rsid w:val="00111B6B"/>
    <w:rsid w:val="00111B71"/>
    <w:rsid w:val="00111DE3"/>
    <w:rsid w:val="00111E0E"/>
    <w:rsid w:val="00111E75"/>
    <w:rsid w:val="00111EDB"/>
    <w:rsid w:val="00111EF8"/>
    <w:rsid w:val="00111FD0"/>
    <w:rsid w:val="00111FE1"/>
    <w:rsid w:val="00112175"/>
    <w:rsid w:val="00112216"/>
    <w:rsid w:val="00112232"/>
    <w:rsid w:val="0011229C"/>
    <w:rsid w:val="00112479"/>
    <w:rsid w:val="00112548"/>
    <w:rsid w:val="001125BA"/>
    <w:rsid w:val="00112740"/>
    <w:rsid w:val="001127C7"/>
    <w:rsid w:val="0011283F"/>
    <w:rsid w:val="001128EE"/>
    <w:rsid w:val="00112A14"/>
    <w:rsid w:val="00112A93"/>
    <w:rsid w:val="00112B89"/>
    <w:rsid w:val="00112CB8"/>
    <w:rsid w:val="00112DA0"/>
    <w:rsid w:val="00112E51"/>
    <w:rsid w:val="00112EEB"/>
    <w:rsid w:val="00113028"/>
    <w:rsid w:val="00113170"/>
    <w:rsid w:val="00113184"/>
    <w:rsid w:val="001131AB"/>
    <w:rsid w:val="0011325A"/>
    <w:rsid w:val="00113388"/>
    <w:rsid w:val="00113477"/>
    <w:rsid w:val="001134E0"/>
    <w:rsid w:val="00113682"/>
    <w:rsid w:val="001137FF"/>
    <w:rsid w:val="00113CA4"/>
    <w:rsid w:val="00113D89"/>
    <w:rsid w:val="00113EB9"/>
    <w:rsid w:val="00113F0E"/>
    <w:rsid w:val="00113FE9"/>
    <w:rsid w:val="00113FF1"/>
    <w:rsid w:val="001140CF"/>
    <w:rsid w:val="00114284"/>
    <w:rsid w:val="00114333"/>
    <w:rsid w:val="00114437"/>
    <w:rsid w:val="00114557"/>
    <w:rsid w:val="00114648"/>
    <w:rsid w:val="0011484B"/>
    <w:rsid w:val="00114B3B"/>
    <w:rsid w:val="00114DE5"/>
    <w:rsid w:val="00114E27"/>
    <w:rsid w:val="00114EC7"/>
    <w:rsid w:val="00115138"/>
    <w:rsid w:val="00115216"/>
    <w:rsid w:val="00115236"/>
    <w:rsid w:val="0011540C"/>
    <w:rsid w:val="00115507"/>
    <w:rsid w:val="00115517"/>
    <w:rsid w:val="001155ED"/>
    <w:rsid w:val="0011580D"/>
    <w:rsid w:val="001158E5"/>
    <w:rsid w:val="001159CB"/>
    <w:rsid w:val="00115C9E"/>
    <w:rsid w:val="00115DCF"/>
    <w:rsid w:val="00115E07"/>
    <w:rsid w:val="00115E53"/>
    <w:rsid w:val="00116093"/>
    <w:rsid w:val="0011612C"/>
    <w:rsid w:val="00116315"/>
    <w:rsid w:val="001165A1"/>
    <w:rsid w:val="00116612"/>
    <w:rsid w:val="00116882"/>
    <w:rsid w:val="00116964"/>
    <w:rsid w:val="00116AEA"/>
    <w:rsid w:val="00116C25"/>
    <w:rsid w:val="00116C3D"/>
    <w:rsid w:val="00116D6E"/>
    <w:rsid w:val="00116EE6"/>
    <w:rsid w:val="0011713B"/>
    <w:rsid w:val="001172FA"/>
    <w:rsid w:val="00117317"/>
    <w:rsid w:val="0011768A"/>
    <w:rsid w:val="001178FB"/>
    <w:rsid w:val="00117933"/>
    <w:rsid w:val="00117939"/>
    <w:rsid w:val="0011797B"/>
    <w:rsid w:val="001179EA"/>
    <w:rsid w:val="00117A22"/>
    <w:rsid w:val="00117A5F"/>
    <w:rsid w:val="00117AE8"/>
    <w:rsid w:val="00117AEE"/>
    <w:rsid w:val="00117D35"/>
    <w:rsid w:val="00117E65"/>
    <w:rsid w:val="00117E6A"/>
    <w:rsid w:val="00117E78"/>
    <w:rsid w:val="001200DC"/>
    <w:rsid w:val="001200EC"/>
    <w:rsid w:val="001202C5"/>
    <w:rsid w:val="00120303"/>
    <w:rsid w:val="00120315"/>
    <w:rsid w:val="00120366"/>
    <w:rsid w:val="001203D4"/>
    <w:rsid w:val="00120538"/>
    <w:rsid w:val="001205B7"/>
    <w:rsid w:val="001205BA"/>
    <w:rsid w:val="00120724"/>
    <w:rsid w:val="00120A84"/>
    <w:rsid w:val="00120A9C"/>
    <w:rsid w:val="00120B24"/>
    <w:rsid w:val="00120C22"/>
    <w:rsid w:val="00120D06"/>
    <w:rsid w:val="00120DA1"/>
    <w:rsid w:val="00120E42"/>
    <w:rsid w:val="00120E76"/>
    <w:rsid w:val="001213A8"/>
    <w:rsid w:val="001217D2"/>
    <w:rsid w:val="00121813"/>
    <w:rsid w:val="0012181E"/>
    <w:rsid w:val="001218A2"/>
    <w:rsid w:val="001219E9"/>
    <w:rsid w:val="00121AA1"/>
    <w:rsid w:val="00121B21"/>
    <w:rsid w:val="00121B85"/>
    <w:rsid w:val="00121BAD"/>
    <w:rsid w:val="00121C5F"/>
    <w:rsid w:val="00121CA8"/>
    <w:rsid w:val="00122383"/>
    <w:rsid w:val="001224B2"/>
    <w:rsid w:val="00122743"/>
    <w:rsid w:val="001227EB"/>
    <w:rsid w:val="00122C23"/>
    <w:rsid w:val="00122C5F"/>
    <w:rsid w:val="00122D3E"/>
    <w:rsid w:val="00122D7C"/>
    <w:rsid w:val="00122DF6"/>
    <w:rsid w:val="001231A6"/>
    <w:rsid w:val="001234B9"/>
    <w:rsid w:val="00123798"/>
    <w:rsid w:val="001238D6"/>
    <w:rsid w:val="001238F5"/>
    <w:rsid w:val="00123991"/>
    <w:rsid w:val="00123DE3"/>
    <w:rsid w:val="00123F11"/>
    <w:rsid w:val="00124019"/>
    <w:rsid w:val="0012403B"/>
    <w:rsid w:val="0012405C"/>
    <w:rsid w:val="001240CE"/>
    <w:rsid w:val="001242AF"/>
    <w:rsid w:val="001242B3"/>
    <w:rsid w:val="001242C3"/>
    <w:rsid w:val="001242CA"/>
    <w:rsid w:val="00124320"/>
    <w:rsid w:val="00124343"/>
    <w:rsid w:val="0012438B"/>
    <w:rsid w:val="001244CF"/>
    <w:rsid w:val="0012451F"/>
    <w:rsid w:val="001245A4"/>
    <w:rsid w:val="001245AF"/>
    <w:rsid w:val="001246AD"/>
    <w:rsid w:val="0012474A"/>
    <w:rsid w:val="0012487C"/>
    <w:rsid w:val="001248C3"/>
    <w:rsid w:val="001248EF"/>
    <w:rsid w:val="001248F2"/>
    <w:rsid w:val="00124934"/>
    <w:rsid w:val="001249D2"/>
    <w:rsid w:val="00124A0A"/>
    <w:rsid w:val="00124B42"/>
    <w:rsid w:val="00124C44"/>
    <w:rsid w:val="00124C91"/>
    <w:rsid w:val="00124E08"/>
    <w:rsid w:val="00124E0F"/>
    <w:rsid w:val="00124E28"/>
    <w:rsid w:val="00124E42"/>
    <w:rsid w:val="00124EBD"/>
    <w:rsid w:val="00124FCA"/>
    <w:rsid w:val="00125052"/>
    <w:rsid w:val="0012517B"/>
    <w:rsid w:val="001252D6"/>
    <w:rsid w:val="001255E1"/>
    <w:rsid w:val="001256B2"/>
    <w:rsid w:val="0012574A"/>
    <w:rsid w:val="001257F2"/>
    <w:rsid w:val="00125855"/>
    <w:rsid w:val="00125862"/>
    <w:rsid w:val="00125877"/>
    <w:rsid w:val="0012596F"/>
    <w:rsid w:val="00125A63"/>
    <w:rsid w:val="00125B2F"/>
    <w:rsid w:val="00125DF0"/>
    <w:rsid w:val="00126151"/>
    <w:rsid w:val="00126175"/>
    <w:rsid w:val="00126289"/>
    <w:rsid w:val="00126303"/>
    <w:rsid w:val="00126561"/>
    <w:rsid w:val="00126902"/>
    <w:rsid w:val="00126971"/>
    <w:rsid w:val="001269F7"/>
    <w:rsid w:val="00126A0E"/>
    <w:rsid w:val="00126BED"/>
    <w:rsid w:val="00126DC3"/>
    <w:rsid w:val="00126E19"/>
    <w:rsid w:val="00126FFD"/>
    <w:rsid w:val="00127106"/>
    <w:rsid w:val="0012711C"/>
    <w:rsid w:val="0012714D"/>
    <w:rsid w:val="001272A9"/>
    <w:rsid w:val="0012732B"/>
    <w:rsid w:val="001273B7"/>
    <w:rsid w:val="00127542"/>
    <w:rsid w:val="00127705"/>
    <w:rsid w:val="00127921"/>
    <w:rsid w:val="00127CA8"/>
    <w:rsid w:val="00127D49"/>
    <w:rsid w:val="00127D79"/>
    <w:rsid w:val="00127EA5"/>
    <w:rsid w:val="00127F04"/>
    <w:rsid w:val="00127FCD"/>
    <w:rsid w:val="001300ED"/>
    <w:rsid w:val="00130241"/>
    <w:rsid w:val="0013053F"/>
    <w:rsid w:val="00130759"/>
    <w:rsid w:val="0013097B"/>
    <w:rsid w:val="00130A86"/>
    <w:rsid w:val="00130D7D"/>
    <w:rsid w:val="00130DBD"/>
    <w:rsid w:val="00130E34"/>
    <w:rsid w:val="00130F46"/>
    <w:rsid w:val="00131034"/>
    <w:rsid w:val="00131049"/>
    <w:rsid w:val="0013105E"/>
    <w:rsid w:val="001311EE"/>
    <w:rsid w:val="00131202"/>
    <w:rsid w:val="00131236"/>
    <w:rsid w:val="001312B3"/>
    <w:rsid w:val="001314A6"/>
    <w:rsid w:val="00131742"/>
    <w:rsid w:val="0013183F"/>
    <w:rsid w:val="001318A7"/>
    <w:rsid w:val="00131AE0"/>
    <w:rsid w:val="00131CEE"/>
    <w:rsid w:val="00131EC6"/>
    <w:rsid w:val="00131F95"/>
    <w:rsid w:val="0013203F"/>
    <w:rsid w:val="00132066"/>
    <w:rsid w:val="001320CB"/>
    <w:rsid w:val="001321DE"/>
    <w:rsid w:val="0013233B"/>
    <w:rsid w:val="00132390"/>
    <w:rsid w:val="001323C6"/>
    <w:rsid w:val="001324B0"/>
    <w:rsid w:val="001325F1"/>
    <w:rsid w:val="0013260F"/>
    <w:rsid w:val="001326FF"/>
    <w:rsid w:val="00132747"/>
    <w:rsid w:val="001327F1"/>
    <w:rsid w:val="001328B5"/>
    <w:rsid w:val="00132933"/>
    <w:rsid w:val="001329B5"/>
    <w:rsid w:val="001329EC"/>
    <w:rsid w:val="00132B6F"/>
    <w:rsid w:val="00132CA2"/>
    <w:rsid w:val="00132D72"/>
    <w:rsid w:val="00132E7A"/>
    <w:rsid w:val="00132E94"/>
    <w:rsid w:val="00133046"/>
    <w:rsid w:val="001331B8"/>
    <w:rsid w:val="001332C0"/>
    <w:rsid w:val="001332DB"/>
    <w:rsid w:val="001333C0"/>
    <w:rsid w:val="001333E0"/>
    <w:rsid w:val="0013354F"/>
    <w:rsid w:val="001336AD"/>
    <w:rsid w:val="001337E6"/>
    <w:rsid w:val="001338C0"/>
    <w:rsid w:val="00133908"/>
    <w:rsid w:val="001339A6"/>
    <w:rsid w:val="00133A00"/>
    <w:rsid w:val="00133AAA"/>
    <w:rsid w:val="00133C5B"/>
    <w:rsid w:val="00133C5C"/>
    <w:rsid w:val="00133CBB"/>
    <w:rsid w:val="00133D29"/>
    <w:rsid w:val="00133E04"/>
    <w:rsid w:val="00133E8D"/>
    <w:rsid w:val="00133F47"/>
    <w:rsid w:val="00134112"/>
    <w:rsid w:val="00134195"/>
    <w:rsid w:val="001342EA"/>
    <w:rsid w:val="001343E5"/>
    <w:rsid w:val="001345E0"/>
    <w:rsid w:val="00134888"/>
    <w:rsid w:val="00134908"/>
    <w:rsid w:val="00134A68"/>
    <w:rsid w:val="00134A6D"/>
    <w:rsid w:val="00134B9B"/>
    <w:rsid w:val="00134BAE"/>
    <w:rsid w:val="00134BD0"/>
    <w:rsid w:val="00134C92"/>
    <w:rsid w:val="00134CB5"/>
    <w:rsid w:val="00134D26"/>
    <w:rsid w:val="00134E58"/>
    <w:rsid w:val="001350C8"/>
    <w:rsid w:val="0013515C"/>
    <w:rsid w:val="001353D8"/>
    <w:rsid w:val="001355CE"/>
    <w:rsid w:val="001357A4"/>
    <w:rsid w:val="001357E8"/>
    <w:rsid w:val="0013581B"/>
    <w:rsid w:val="0013597D"/>
    <w:rsid w:val="00135A43"/>
    <w:rsid w:val="00135BC9"/>
    <w:rsid w:val="00135BDD"/>
    <w:rsid w:val="00135E10"/>
    <w:rsid w:val="00136087"/>
    <w:rsid w:val="001361B9"/>
    <w:rsid w:val="001361CE"/>
    <w:rsid w:val="00136384"/>
    <w:rsid w:val="001363EF"/>
    <w:rsid w:val="0013641E"/>
    <w:rsid w:val="0013656E"/>
    <w:rsid w:val="001367EC"/>
    <w:rsid w:val="00136802"/>
    <w:rsid w:val="001369B6"/>
    <w:rsid w:val="001369DA"/>
    <w:rsid w:val="00136C1B"/>
    <w:rsid w:val="00136C6E"/>
    <w:rsid w:val="00136EC1"/>
    <w:rsid w:val="00136EEB"/>
    <w:rsid w:val="001370F3"/>
    <w:rsid w:val="001371AB"/>
    <w:rsid w:val="0013765B"/>
    <w:rsid w:val="00137668"/>
    <w:rsid w:val="00137B24"/>
    <w:rsid w:val="00137B38"/>
    <w:rsid w:val="00137B7E"/>
    <w:rsid w:val="00137BCB"/>
    <w:rsid w:val="00137F58"/>
    <w:rsid w:val="00137F96"/>
    <w:rsid w:val="0014003D"/>
    <w:rsid w:val="00140194"/>
    <w:rsid w:val="00140211"/>
    <w:rsid w:val="0014025D"/>
    <w:rsid w:val="0014028F"/>
    <w:rsid w:val="0014031D"/>
    <w:rsid w:val="0014033D"/>
    <w:rsid w:val="0014039D"/>
    <w:rsid w:val="00140424"/>
    <w:rsid w:val="00140428"/>
    <w:rsid w:val="00140449"/>
    <w:rsid w:val="0014058F"/>
    <w:rsid w:val="00140616"/>
    <w:rsid w:val="00140645"/>
    <w:rsid w:val="0014083B"/>
    <w:rsid w:val="00140891"/>
    <w:rsid w:val="001408DA"/>
    <w:rsid w:val="00140924"/>
    <w:rsid w:val="00140BB7"/>
    <w:rsid w:val="00140D66"/>
    <w:rsid w:val="00140DA9"/>
    <w:rsid w:val="00140DD1"/>
    <w:rsid w:val="00140E0D"/>
    <w:rsid w:val="00140E91"/>
    <w:rsid w:val="00140F93"/>
    <w:rsid w:val="001410CF"/>
    <w:rsid w:val="001411C8"/>
    <w:rsid w:val="00141308"/>
    <w:rsid w:val="001414B6"/>
    <w:rsid w:val="00141599"/>
    <w:rsid w:val="001415FA"/>
    <w:rsid w:val="0014175B"/>
    <w:rsid w:val="001417DB"/>
    <w:rsid w:val="001419BC"/>
    <w:rsid w:val="00141AAE"/>
    <w:rsid w:val="00141C37"/>
    <w:rsid w:val="00141CEB"/>
    <w:rsid w:val="00141DA5"/>
    <w:rsid w:val="00141FC7"/>
    <w:rsid w:val="001420A0"/>
    <w:rsid w:val="00142101"/>
    <w:rsid w:val="00142126"/>
    <w:rsid w:val="001421E9"/>
    <w:rsid w:val="0014228B"/>
    <w:rsid w:val="001422EE"/>
    <w:rsid w:val="00142364"/>
    <w:rsid w:val="00142687"/>
    <w:rsid w:val="001427A7"/>
    <w:rsid w:val="001427F1"/>
    <w:rsid w:val="001428C0"/>
    <w:rsid w:val="00142CD1"/>
    <w:rsid w:val="00142D8C"/>
    <w:rsid w:val="001431F2"/>
    <w:rsid w:val="0014322E"/>
    <w:rsid w:val="0014353C"/>
    <w:rsid w:val="00143544"/>
    <w:rsid w:val="001435C0"/>
    <w:rsid w:val="00143613"/>
    <w:rsid w:val="0014379F"/>
    <w:rsid w:val="00143810"/>
    <w:rsid w:val="0014389A"/>
    <w:rsid w:val="001438ED"/>
    <w:rsid w:val="001438FF"/>
    <w:rsid w:val="001439BC"/>
    <w:rsid w:val="00143A1A"/>
    <w:rsid w:val="00143A31"/>
    <w:rsid w:val="00143C2D"/>
    <w:rsid w:val="00143DAE"/>
    <w:rsid w:val="00143DCA"/>
    <w:rsid w:val="00143DFC"/>
    <w:rsid w:val="00143E14"/>
    <w:rsid w:val="00143E47"/>
    <w:rsid w:val="00143E96"/>
    <w:rsid w:val="00143FD3"/>
    <w:rsid w:val="0014449E"/>
    <w:rsid w:val="00144566"/>
    <w:rsid w:val="0014458D"/>
    <w:rsid w:val="00144674"/>
    <w:rsid w:val="001446E6"/>
    <w:rsid w:val="00144846"/>
    <w:rsid w:val="001448EB"/>
    <w:rsid w:val="00144971"/>
    <w:rsid w:val="001449F0"/>
    <w:rsid w:val="00144AC1"/>
    <w:rsid w:val="00144B31"/>
    <w:rsid w:val="00144C5E"/>
    <w:rsid w:val="00144CB8"/>
    <w:rsid w:val="00144CF9"/>
    <w:rsid w:val="00144E14"/>
    <w:rsid w:val="00144F68"/>
    <w:rsid w:val="00144FD0"/>
    <w:rsid w:val="001451EF"/>
    <w:rsid w:val="001452A0"/>
    <w:rsid w:val="00145348"/>
    <w:rsid w:val="0014549B"/>
    <w:rsid w:val="0014552E"/>
    <w:rsid w:val="00145607"/>
    <w:rsid w:val="00145789"/>
    <w:rsid w:val="00145799"/>
    <w:rsid w:val="0014590B"/>
    <w:rsid w:val="00145A86"/>
    <w:rsid w:val="00145B37"/>
    <w:rsid w:val="00145DB5"/>
    <w:rsid w:val="00145DF9"/>
    <w:rsid w:val="00145EB5"/>
    <w:rsid w:val="00145F7C"/>
    <w:rsid w:val="0014603A"/>
    <w:rsid w:val="00146177"/>
    <w:rsid w:val="00146225"/>
    <w:rsid w:val="001462AD"/>
    <w:rsid w:val="001462D1"/>
    <w:rsid w:val="001462F7"/>
    <w:rsid w:val="00146645"/>
    <w:rsid w:val="00146711"/>
    <w:rsid w:val="00146789"/>
    <w:rsid w:val="001468D6"/>
    <w:rsid w:val="0014699E"/>
    <w:rsid w:val="00146A0E"/>
    <w:rsid w:val="00146AA3"/>
    <w:rsid w:val="00146C57"/>
    <w:rsid w:val="00146CE0"/>
    <w:rsid w:val="00146D14"/>
    <w:rsid w:val="00146D71"/>
    <w:rsid w:val="00147034"/>
    <w:rsid w:val="001470AB"/>
    <w:rsid w:val="001470EF"/>
    <w:rsid w:val="00147136"/>
    <w:rsid w:val="001471AE"/>
    <w:rsid w:val="001471E7"/>
    <w:rsid w:val="00147390"/>
    <w:rsid w:val="00147419"/>
    <w:rsid w:val="0014768C"/>
    <w:rsid w:val="00147B30"/>
    <w:rsid w:val="00147BF2"/>
    <w:rsid w:val="00147CFE"/>
    <w:rsid w:val="00147EA9"/>
    <w:rsid w:val="00150024"/>
    <w:rsid w:val="00150062"/>
    <w:rsid w:val="00150450"/>
    <w:rsid w:val="001504F4"/>
    <w:rsid w:val="001505FE"/>
    <w:rsid w:val="0015063D"/>
    <w:rsid w:val="0015069D"/>
    <w:rsid w:val="0015078D"/>
    <w:rsid w:val="00150972"/>
    <w:rsid w:val="001509FC"/>
    <w:rsid w:val="00150B22"/>
    <w:rsid w:val="00150BB1"/>
    <w:rsid w:val="00150C29"/>
    <w:rsid w:val="00150E87"/>
    <w:rsid w:val="00150EC2"/>
    <w:rsid w:val="00150EC6"/>
    <w:rsid w:val="00150F7F"/>
    <w:rsid w:val="001510F2"/>
    <w:rsid w:val="00151144"/>
    <w:rsid w:val="0015115D"/>
    <w:rsid w:val="001511D1"/>
    <w:rsid w:val="00151225"/>
    <w:rsid w:val="00151250"/>
    <w:rsid w:val="00151381"/>
    <w:rsid w:val="00151427"/>
    <w:rsid w:val="00151496"/>
    <w:rsid w:val="001514E0"/>
    <w:rsid w:val="00151885"/>
    <w:rsid w:val="00151A61"/>
    <w:rsid w:val="00151B4F"/>
    <w:rsid w:val="00151D12"/>
    <w:rsid w:val="00151DA2"/>
    <w:rsid w:val="00151DD5"/>
    <w:rsid w:val="00151E2C"/>
    <w:rsid w:val="00151E47"/>
    <w:rsid w:val="00151E51"/>
    <w:rsid w:val="001523BD"/>
    <w:rsid w:val="001523EC"/>
    <w:rsid w:val="0015240B"/>
    <w:rsid w:val="00152420"/>
    <w:rsid w:val="0015269E"/>
    <w:rsid w:val="00152701"/>
    <w:rsid w:val="001527F1"/>
    <w:rsid w:val="0015288D"/>
    <w:rsid w:val="00152958"/>
    <w:rsid w:val="00152A22"/>
    <w:rsid w:val="00152AC0"/>
    <w:rsid w:val="00152B9E"/>
    <w:rsid w:val="00152C33"/>
    <w:rsid w:val="00152C71"/>
    <w:rsid w:val="00152D82"/>
    <w:rsid w:val="00152DC6"/>
    <w:rsid w:val="00152EA4"/>
    <w:rsid w:val="00152EC7"/>
    <w:rsid w:val="00152EC9"/>
    <w:rsid w:val="00152EDF"/>
    <w:rsid w:val="00153186"/>
    <w:rsid w:val="00153313"/>
    <w:rsid w:val="001533E6"/>
    <w:rsid w:val="00153444"/>
    <w:rsid w:val="0015345B"/>
    <w:rsid w:val="00153680"/>
    <w:rsid w:val="00153688"/>
    <w:rsid w:val="00153822"/>
    <w:rsid w:val="0015383F"/>
    <w:rsid w:val="00153A64"/>
    <w:rsid w:val="00153A6A"/>
    <w:rsid w:val="00153E05"/>
    <w:rsid w:val="00153E49"/>
    <w:rsid w:val="00154030"/>
    <w:rsid w:val="00154168"/>
    <w:rsid w:val="001541AF"/>
    <w:rsid w:val="00154243"/>
    <w:rsid w:val="0015424A"/>
    <w:rsid w:val="001542BB"/>
    <w:rsid w:val="00154891"/>
    <w:rsid w:val="001549B5"/>
    <w:rsid w:val="00154A2E"/>
    <w:rsid w:val="00154B5D"/>
    <w:rsid w:val="00154BE3"/>
    <w:rsid w:val="00154C65"/>
    <w:rsid w:val="00154D8F"/>
    <w:rsid w:val="00154DF8"/>
    <w:rsid w:val="00154EF3"/>
    <w:rsid w:val="00155012"/>
    <w:rsid w:val="0015534E"/>
    <w:rsid w:val="0015547C"/>
    <w:rsid w:val="001555DC"/>
    <w:rsid w:val="001556F5"/>
    <w:rsid w:val="00155C24"/>
    <w:rsid w:val="00155DF4"/>
    <w:rsid w:val="00155E20"/>
    <w:rsid w:val="00155E2B"/>
    <w:rsid w:val="00155EB3"/>
    <w:rsid w:val="00156028"/>
    <w:rsid w:val="0015604A"/>
    <w:rsid w:val="0015606F"/>
    <w:rsid w:val="001560BC"/>
    <w:rsid w:val="00156148"/>
    <w:rsid w:val="00156208"/>
    <w:rsid w:val="00156359"/>
    <w:rsid w:val="0015669E"/>
    <w:rsid w:val="001566B2"/>
    <w:rsid w:val="00156729"/>
    <w:rsid w:val="00156775"/>
    <w:rsid w:val="001567B0"/>
    <w:rsid w:val="001567E7"/>
    <w:rsid w:val="00156800"/>
    <w:rsid w:val="00156926"/>
    <w:rsid w:val="001569BD"/>
    <w:rsid w:val="00156A79"/>
    <w:rsid w:val="00156AB5"/>
    <w:rsid w:val="00156C29"/>
    <w:rsid w:val="00156C39"/>
    <w:rsid w:val="00156C9C"/>
    <w:rsid w:val="00156CD7"/>
    <w:rsid w:val="00157022"/>
    <w:rsid w:val="001570D1"/>
    <w:rsid w:val="001570DB"/>
    <w:rsid w:val="00157122"/>
    <w:rsid w:val="0015713B"/>
    <w:rsid w:val="001571A8"/>
    <w:rsid w:val="001571EE"/>
    <w:rsid w:val="001575F2"/>
    <w:rsid w:val="0015780B"/>
    <w:rsid w:val="0015788D"/>
    <w:rsid w:val="001578EA"/>
    <w:rsid w:val="00157B6D"/>
    <w:rsid w:val="00157E24"/>
    <w:rsid w:val="00157FF7"/>
    <w:rsid w:val="00160112"/>
    <w:rsid w:val="0016029E"/>
    <w:rsid w:val="001602E9"/>
    <w:rsid w:val="001602F1"/>
    <w:rsid w:val="0016030A"/>
    <w:rsid w:val="0016040D"/>
    <w:rsid w:val="00160451"/>
    <w:rsid w:val="0016047B"/>
    <w:rsid w:val="001604BA"/>
    <w:rsid w:val="001604E6"/>
    <w:rsid w:val="001605A5"/>
    <w:rsid w:val="0016063B"/>
    <w:rsid w:val="00160B1D"/>
    <w:rsid w:val="00160B67"/>
    <w:rsid w:val="00160EAC"/>
    <w:rsid w:val="0016102F"/>
    <w:rsid w:val="001610A8"/>
    <w:rsid w:val="001610B6"/>
    <w:rsid w:val="001611D3"/>
    <w:rsid w:val="00161284"/>
    <w:rsid w:val="001613F2"/>
    <w:rsid w:val="001614E9"/>
    <w:rsid w:val="00161692"/>
    <w:rsid w:val="001616B2"/>
    <w:rsid w:val="0016172C"/>
    <w:rsid w:val="00161B48"/>
    <w:rsid w:val="00161B6D"/>
    <w:rsid w:val="00161BE0"/>
    <w:rsid w:val="00162035"/>
    <w:rsid w:val="0016217C"/>
    <w:rsid w:val="001622F8"/>
    <w:rsid w:val="00162322"/>
    <w:rsid w:val="00162457"/>
    <w:rsid w:val="0016247B"/>
    <w:rsid w:val="00162528"/>
    <w:rsid w:val="001625FC"/>
    <w:rsid w:val="001626F1"/>
    <w:rsid w:val="00162716"/>
    <w:rsid w:val="0016275A"/>
    <w:rsid w:val="00162830"/>
    <w:rsid w:val="00162846"/>
    <w:rsid w:val="00162994"/>
    <w:rsid w:val="001629D1"/>
    <w:rsid w:val="00162E1A"/>
    <w:rsid w:val="00162E1C"/>
    <w:rsid w:val="00162F74"/>
    <w:rsid w:val="001630B1"/>
    <w:rsid w:val="001632CB"/>
    <w:rsid w:val="001632F5"/>
    <w:rsid w:val="001637F6"/>
    <w:rsid w:val="001637F8"/>
    <w:rsid w:val="001638D9"/>
    <w:rsid w:val="00163A02"/>
    <w:rsid w:val="00163A50"/>
    <w:rsid w:val="00163B0C"/>
    <w:rsid w:val="00163B30"/>
    <w:rsid w:val="00163C83"/>
    <w:rsid w:val="00163F3F"/>
    <w:rsid w:val="0016405B"/>
    <w:rsid w:val="00164080"/>
    <w:rsid w:val="0016409B"/>
    <w:rsid w:val="001640C1"/>
    <w:rsid w:val="001640DC"/>
    <w:rsid w:val="0016415D"/>
    <w:rsid w:val="001641C0"/>
    <w:rsid w:val="001641F9"/>
    <w:rsid w:val="00164263"/>
    <w:rsid w:val="001643C7"/>
    <w:rsid w:val="001643DD"/>
    <w:rsid w:val="00164434"/>
    <w:rsid w:val="0016458F"/>
    <w:rsid w:val="00164619"/>
    <w:rsid w:val="00164628"/>
    <w:rsid w:val="00164843"/>
    <w:rsid w:val="001648ED"/>
    <w:rsid w:val="00164D88"/>
    <w:rsid w:val="00164EB0"/>
    <w:rsid w:val="00164FB0"/>
    <w:rsid w:val="00164FEE"/>
    <w:rsid w:val="00165008"/>
    <w:rsid w:val="001650B1"/>
    <w:rsid w:val="0016528D"/>
    <w:rsid w:val="00165344"/>
    <w:rsid w:val="0016539C"/>
    <w:rsid w:val="0016539D"/>
    <w:rsid w:val="001653FF"/>
    <w:rsid w:val="0016546A"/>
    <w:rsid w:val="0016548D"/>
    <w:rsid w:val="00165504"/>
    <w:rsid w:val="00165535"/>
    <w:rsid w:val="001655AE"/>
    <w:rsid w:val="001655C8"/>
    <w:rsid w:val="0016581D"/>
    <w:rsid w:val="0016595A"/>
    <w:rsid w:val="001659F8"/>
    <w:rsid w:val="00165D24"/>
    <w:rsid w:val="00165E16"/>
    <w:rsid w:val="00165F31"/>
    <w:rsid w:val="00166006"/>
    <w:rsid w:val="00166063"/>
    <w:rsid w:val="001660DC"/>
    <w:rsid w:val="00166228"/>
    <w:rsid w:val="001662D2"/>
    <w:rsid w:val="00166412"/>
    <w:rsid w:val="00166416"/>
    <w:rsid w:val="001664F8"/>
    <w:rsid w:val="001665BE"/>
    <w:rsid w:val="001665ED"/>
    <w:rsid w:val="001665F6"/>
    <w:rsid w:val="00166657"/>
    <w:rsid w:val="00166714"/>
    <w:rsid w:val="0016679E"/>
    <w:rsid w:val="001667AB"/>
    <w:rsid w:val="0016681D"/>
    <w:rsid w:val="00166A83"/>
    <w:rsid w:val="00166B43"/>
    <w:rsid w:val="00166B61"/>
    <w:rsid w:val="00166BF0"/>
    <w:rsid w:val="00166BFA"/>
    <w:rsid w:val="00166D58"/>
    <w:rsid w:val="00166E3C"/>
    <w:rsid w:val="00167069"/>
    <w:rsid w:val="001672C2"/>
    <w:rsid w:val="001672FC"/>
    <w:rsid w:val="00167666"/>
    <w:rsid w:val="00167797"/>
    <w:rsid w:val="00167815"/>
    <w:rsid w:val="00167BF0"/>
    <w:rsid w:val="00167C59"/>
    <w:rsid w:val="00167D2D"/>
    <w:rsid w:val="00167E33"/>
    <w:rsid w:val="00167E60"/>
    <w:rsid w:val="00167EE0"/>
    <w:rsid w:val="00167F1F"/>
    <w:rsid w:val="00167F3D"/>
    <w:rsid w:val="00167FA9"/>
    <w:rsid w:val="00170036"/>
    <w:rsid w:val="00170092"/>
    <w:rsid w:val="001700DD"/>
    <w:rsid w:val="00170104"/>
    <w:rsid w:val="001702AC"/>
    <w:rsid w:val="001702E9"/>
    <w:rsid w:val="0017036C"/>
    <w:rsid w:val="00170445"/>
    <w:rsid w:val="0017044B"/>
    <w:rsid w:val="00170487"/>
    <w:rsid w:val="001704A7"/>
    <w:rsid w:val="00170546"/>
    <w:rsid w:val="001705FC"/>
    <w:rsid w:val="0017086A"/>
    <w:rsid w:val="00170987"/>
    <w:rsid w:val="0017099F"/>
    <w:rsid w:val="001709EC"/>
    <w:rsid w:val="00170A47"/>
    <w:rsid w:val="00170D51"/>
    <w:rsid w:val="00170E85"/>
    <w:rsid w:val="00170FB7"/>
    <w:rsid w:val="00171327"/>
    <w:rsid w:val="001713E9"/>
    <w:rsid w:val="0017148B"/>
    <w:rsid w:val="00171919"/>
    <w:rsid w:val="0017194D"/>
    <w:rsid w:val="0017199D"/>
    <w:rsid w:val="00171A03"/>
    <w:rsid w:val="00171A20"/>
    <w:rsid w:val="00171A56"/>
    <w:rsid w:val="00171B35"/>
    <w:rsid w:val="00171C00"/>
    <w:rsid w:val="00171D86"/>
    <w:rsid w:val="00171DE5"/>
    <w:rsid w:val="00171E24"/>
    <w:rsid w:val="00171F48"/>
    <w:rsid w:val="00171F54"/>
    <w:rsid w:val="00171FDC"/>
    <w:rsid w:val="001720C3"/>
    <w:rsid w:val="00172156"/>
    <w:rsid w:val="0017216E"/>
    <w:rsid w:val="0017222B"/>
    <w:rsid w:val="001723B2"/>
    <w:rsid w:val="001723EB"/>
    <w:rsid w:val="00172613"/>
    <w:rsid w:val="001727CB"/>
    <w:rsid w:val="001727D7"/>
    <w:rsid w:val="0017282D"/>
    <w:rsid w:val="0017283B"/>
    <w:rsid w:val="00172869"/>
    <w:rsid w:val="001728BE"/>
    <w:rsid w:val="00172908"/>
    <w:rsid w:val="00172AA6"/>
    <w:rsid w:val="00172BE6"/>
    <w:rsid w:val="00172BFE"/>
    <w:rsid w:val="00172E48"/>
    <w:rsid w:val="001730F8"/>
    <w:rsid w:val="001731A5"/>
    <w:rsid w:val="00173227"/>
    <w:rsid w:val="0017325A"/>
    <w:rsid w:val="00173291"/>
    <w:rsid w:val="0017332F"/>
    <w:rsid w:val="001733A3"/>
    <w:rsid w:val="0017368E"/>
    <w:rsid w:val="001736C3"/>
    <w:rsid w:val="00173766"/>
    <w:rsid w:val="001737EA"/>
    <w:rsid w:val="00173A0C"/>
    <w:rsid w:val="00173BAD"/>
    <w:rsid w:val="00173CA4"/>
    <w:rsid w:val="00173CF3"/>
    <w:rsid w:val="00173D6B"/>
    <w:rsid w:val="00173DAF"/>
    <w:rsid w:val="00173E7C"/>
    <w:rsid w:val="00173FF7"/>
    <w:rsid w:val="0017407D"/>
    <w:rsid w:val="00174168"/>
    <w:rsid w:val="001741FF"/>
    <w:rsid w:val="00174280"/>
    <w:rsid w:val="00174321"/>
    <w:rsid w:val="0017446F"/>
    <w:rsid w:val="00174488"/>
    <w:rsid w:val="0017450D"/>
    <w:rsid w:val="0017466F"/>
    <w:rsid w:val="001749FF"/>
    <w:rsid w:val="00174A2E"/>
    <w:rsid w:val="00174B46"/>
    <w:rsid w:val="00174C0E"/>
    <w:rsid w:val="00174CCC"/>
    <w:rsid w:val="00174CCE"/>
    <w:rsid w:val="00174CFC"/>
    <w:rsid w:val="00174E96"/>
    <w:rsid w:val="00175022"/>
    <w:rsid w:val="0017508D"/>
    <w:rsid w:val="0017515B"/>
    <w:rsid w:val="001751A3"/>
    <w:rsid w:val="00175295"/>
    <w:rsid w:val="001752CF"/>
    <w:rsid w:val="001752D0"/>
    <w:rsid w:val="00175328"/>
    <w:rsid w:val="001753E2"/>
    <w:rsid w:val="001754C7"/>
    <w:rsid w:val="00175513"/>
    <w:rsid w:val="0017554C"/>
    <w:rsid w:val="0017558D"/>
    <w:rsid w:val="001756FB"/>
    <w:rsid w:val="0017574D"/>
    <w:rsid w:val="00175D13"/>
    <w:rsid w:val="00175DE4"/>
    <w:rsid w:val="00175DEC"/>
    <w:rsid w:val="00176044"/>
    <w:rsid w:val="001761D1"/>
    <w:rsid w:val="0017628C"/>
    <w:rsid w:val="001763AB"/>
    <w:rsid w:val="0017662C"/>
    <w:rsid w:val="0017688A"/>
    <w:rsid w:val="00176968"/>
    <w:rsid w:val="00176996"/>
    <w:rsid w:val="00176AD2"/>
    <w:rsid w:val="00176B39"/>
    <w:rsid w:val="00176BA0"/>
    <w:rsid w:val="00176BF6"/>
    <w:rsid w:val="00176BFE"/>
    <w:rsid w:val="00176C43"/>
    <w:rsid w:val="00176D10"/>
    <w:rsid w:val="00177022"/>
    <w:rsid w:val="0017709E"/>
    <w:rsid w:val="001771F4"/>
    <w:rsid w:val="00177267"/>
    <w:rsid w:val="0017729D"/>
    <w:rsid w:val="001773CD"/>
    <w:rsid w:val="0017742F"/>
    <w:rsid w:val="001774F8"/>
    <w:rsid w:val="00177745"/>
    <w:rsid w:val="0017776C"/>
    <w:rsid w:val="00177832"/>
    <w:rsid w:val="0017792C"/>
    <w:rsid w:val="00177985"/>
    <w:rsid w:val="001779C3"/>
    <w:rsid w:val="00177D22"/>
    <w:rsid w:val="00177DA6"/>
    <w:rsid w:val="00177E51"/>
    <w:rsid w:val="00177E98"/>
    <w:rsid w:val="00177F55"/>
    <w:rsid w:val="00177F71"/>
    <w:rsid w:val="00177F95"/>
    <w:rsid w:val="00180213"/>
    <w:rsid w:val="0018038F"/>
    <w:rsid w:val="0018043C"/>
    <w:rsid w:val="0018054D"/>
    <w:rsid w:val="0018058C"/>
    <w:rsid w:val="0018087E"/>
    <w:rsid w:val="00180A22"/>
    <w:rsid w:val="00180BCD"/>
    <w:rsid w:val="00180C1C"/>
    <w:rsid w:val="00180D20"/>
    <w:rsid w:val="00180EA6"/>
    <w:rsid w:val="00181066"/>
    <w:rsid w:val="001810A9"/>
    <w:rsid w:val="001810E7"/>
    <w:rsid w:val="00181148"/>
    <w:rsid w:val="0018119E"/>
    <w:rsid w:val="0018124F"/>
    <w:rsid w:val="0018134F"/>
    <w:rsid w:val="00181398"/>
    <w:rsid w:val="001813BF"/>
    <w:rsid w:val="00181427"/>
    <w:rsid w:val="001816A5"/>
    <w:rsid w:val="0018170A"/>
    <w:rsid w:val="001818FA"/>
    <w:rsid w:val="00181B18"/>
    <w:rsid w:val="00181E86"/>
    <w:rsid w:val="00181EE3"/>
    <w:rsid w:val="00182297"/>
    <w:rsid w:val="001822C4"/>
    <w:rsid w:val="0018249F"/>
    <w:rsid w:val="001825FB"/>
    <w:rsid w:val="0018268E"/>
    <w:rsid w:val="001826B6"/>
    <w:rsid w:val="00182771"/>
    <w:rsid w:val="001827A8"/>
    <w:rsid w:val="001827EA"/>
    <w:rsid w:val="0018293B"/>
    <w:rsid w:val="00182978"/>
    <w:rsid w:val="00182C9D"/>
    <w:rsid w:val="00182D3D"/>
    <w:rsid w:val="00182FBA"/>
    <w:rsid w:val="00183195"/>
    <w:rsid w:val="00183273"/>
    <w:rsid w:val="001832B6"/>
    <w:rsid w:val="00183384"/>
    <w:rsid w:val="0018346D"/>
    <w:rsid w:val="0018351D"/>
    <w:rsid w:val="00183623"/>
    <w:rsid w:val="0018366F"/>
    <w:rsid w:val="00183714"/>
    <w:rsid w:val="00183853"/>
    <w:rsid w:val="00183927"/>
    <w:rsid w:val="00183AE1"/>
    <w:rsid w:val="00183C89"/>
    <w:rsid w:val="00183CE5"/>
    <w:rsid w:val="00183CE6"/>
    <w:rsid w:val="00183D30"/>
    <w:rsid w:val="00183D99"/>
    <w:rsid w:val="00184297"/>
    <w:rsid w:val="00184451"/>
    <w:rsid w:val="00184457"/>
    <w:rsid w:val="0018445A"/>
    <w:rsid w:val="0018465D"/>
    <w:rsid w:val="001846BF"/>
    <w:rsid w:val="001846DD"/>
    <w:rsid w:val="0018474E"/>
    <w:rsid w:val="00184786"/>
    <w:rsid w:val="001847AD"/>
    <w:rsid w:val="00184920"/>
    <w:rsid w:val="00184A8F"/>
    <w:rsid w:val="00184AB1"/>
    <w:rsid w:val="00184D14"/>
    <w:rsid w:val="00184D1A"/>
    <w:rsid w:val="00184D36"/>
    <w:rsid w:val="00184E2B"/>
    <w:rsid w:val="00184F5B"/>
    <w:rsid w:val="00185005"/>
    <w:rsid w:val="0018516B"/>
    <w:rsid w:val="001851E0"/>
    <w:rsid w:val="0018533B"/>
    <w:rsid w:val="001854BD"/>
    <w:rsid w:val="00185698"/>
    <w:rsid w:val="00185739"/>
    <w:rsid w:val="0018580D"/>
    <w:rsid w:val="00185822"/>
    <w:rsid w:val="00185D4F"/>
    <w:rsid w:val="00185EC0"/>
    <w:rsid w:val="00185FA3"/>
    <w:rsid w:val="00186096"/>
    <w:rsid w:val="001861B0"/>
    <w:rsid w:val="001862EA"/>
    <w:rsid w:val="00186398"/>
    <w:rsid w:val="00186458"/>
    <w:rsid w:val="00186462"/>
    <w:rsid w:val="00186585"/>
    <w:rsid w:val="001867BB"/>
    <w:rsid w:val="00186888"/>
    <w:rsid w:val="00186968"/>
    <w:rsid w:val="00186A0B"/>
    <w:rsid w:val="00186A3E"/>
    <w:rsid w:val="00186A54"/>
    <w:rsid w:val="00186B1F"/>
    <w:rsid w:val="00186B28"/>
    <w:rsid w:val="00186B34"/>
    <w:rsid w:val="00186B50"/>
    <w:rsid w:val="00186C88"/>
    <w:rsid w:val="00186D31"/>
    <w:rsid w:val="00186D8B"/>
    <w:rsid w:val="00186E3A"/>
    <w:rsid w:val="00186F63"/>
    <w:rsid w:val="00186F6D"/>
    <w:rsid w:val="001870A6"/>
    <w:rsid w:val="00187177"/>
    <w:rsid w:val="0018738D"/>
    <w:rsid w:val="00187493"/>
    <w:rsid w:val="0018756E"/>
    <w:rsid w:val="0018765B"/>
    <w:rsid w:val="001876A1"/>
    <w:rsid w:val="00187B27"/>
    <w:rsid w:val="00187BC5"/>
    <w:rsid w:val="00187D45"/>
    <w:rsid w:val="00187E2F"/>
    <w:rsid w:val="00187FC2"/>
    <w:rsid w:val="00190133"/>
    <w:rsid w:val="00190247"/>
    <w:rsid w:val="0019024C"/>
    <w:rsid w:val="0019024D"/>
    <w:rsid w:val="001902E7"/>
    <w:rsid w:val="0019030A"/>
    <w:rsid w:val="00190461"/>
    <w:rsid w:val="00190490"/>
    <w:rsid w:val="001904F4"/>
    <w:rsid w:val="00190573"/>
    <w:rsid w:val="001905A0"/>
    <w:rsid w:val="001905EE"/>
    <w:rsid w:val="001906E1"/>
    <w:rsid w:val="00190866"/>
    <w:rsid w:val="0019086E"/>
    <w:rsid w:val="001908DE"/>
    <w:rsid w:val="00190C39"/>
    <w:rsid w:val="00190C5B"/>
    <w:rsid w:val="00190CB2"/>
    <w:rsid w:val="00190CC0"/>
    <w:rsid w:val="00190DBE"/>
    <w:rsid w:val="00190DF3"/>
    <w:rsid w:val="00190E18"/>
    <w:rsid w:val="00190EBB"/>
    <w:rsid w:val="00191010"/>
    <w:rsid w:val="0019142D"/>
    <w:rsid w:val="00191462"/>
    <w:rsid w:val="0019147F"/>
    <w:rsid w:val="001915C5"/>
    <w:rsid w:val="001915CF"/>
    <w:rsid w:val="001917C8"/>
    <w:rsid w:val="00191984"/>
    <w:rsid w:val="00191A27"/>
    <w:rsid w:val="00191B0A"/>
    <w:rsid w:val="00191C91"/>
    <w:rsid w:val="00191E5A"/>
    <w:rsid w:val="00191F23"/>
    <w:rsid w:val="00191F47"/>
    <w:rsid w:val="00191FD9"/>
    <w:rsid w:val="0019247E"/>
    <w:rsid w:val="00192502"/>
    <w:rsid w:val="00192654"/>
    <w:rsid w:val="00192745"/>
    <w:rsid w:val="0019284D"/>
    <w:rsid w:val="0019287B"/>
    <w:rsid w:val="001928A9"/>
    <w:rsid w:val="00192A3C"/>
    <w:rsid w:val="00192A52"/>
    <w:rsid w:val="00192A55"/>
    <w:rsid w:val="00192A5A"/>
    <w:rsid w:val="00192A66"/>
    <w:rsid w:val="00192BA1"/>
    <w:rsid w:val="00192C5B"/>
    <w:rsid w:val="00192CBA"/>
    <w:rsid w:val="00192DB4"/>
    <w:rsid w:val="00192FBA"/>
    <w:rsid w:val="00192FEB"/>
    <w:rsid w:val="00193034"/>
    <w:rsid w:val="001931D6"/>
    <w:rsid w:val="00193233"/>
    <w:rsid w:val="00193676"/>
    <w:rsid w:val="001936D7"/>
    <w:rsid w:val="00193768"/>
    <w:rsid w:val="001938FB"/>
    <w:rsid w:val="00193A34"/>
    <w:rsid w:val="00193C79"/>
    <w:rsid w:val="001940A2"/>
    <w:rsid w:val="00194396"/>
    <w:rsid w:val="001943EF"/>
    <w:rsid w:val="001946FB"/>
    <w:rsid w:val="00194742"/>
    <w:rsid w:val="001947C7"/>
    <w:rsid w:val="00194856"/>
    <w:rsid w:val="0019487B"/>
    <w:rsid w:val="0019490B"/>
    <w:rsid w:val="00194994"/>
    <w:rsid w:val="00194AF8"/>
    <w:rsid w:val="00194B71"/>
    <w:rsid w:val="00194BE3"/>
    <w:rsid w:val="00194DAB"/>
    <w:rsid w:val="00194E5B"/>
    <w:rsid w:val="00194E7E"/>
    <w:rsid w:val="00194F82"/>
    <w:rsid w:val="00195126"/>
    <w:rsid w:val="00195227"/>
    <w:rsid w:val="00195485"/>
    <w:rsid w:val="001954F8"/>
    <w:rsid w:val="001956EA"/>
    <w:rsid w:val="001958B9"/>
    <w:rsid w:val="001959A3"/>
    <w:rsid w:val="001959B9"/>
    <w:rsid w:val="001959D0"/>
    <w:rsid w:val="00195D56"/>
    <w:rsid w:val="00195DF7"/>
    <w:rsid w:val="00195F81"/>
    <w:rsid w:val="00195FF9"/>
    <w:rsid w:val="001960B7"/>
    <w:rsid w:val="00196141"/>
    <w:rsid w:val="001961E6"/>
    <w:rsid w:val="0019620C"/>
    <w:rsid w:val="0019633C"/>
    <w:rsid w:val="001963E0"/>
    <w:rsid w:val="001965B7"/>
    <w:rsid w:val="00196609"/>
    <w:rsid w:val="00196698"/>
    <w:rsid w:val="00196730"/>
    <w:rsid w:val="00196DA2"/>
    <w:rsid w:val="00196DD0"/>
    <w:rsid w:val="00196E37"/>
    <w:rsid w:val="00196E9F"/>
    <w:rsid w:val="001972A5"/>
    <w:rsid w:val="001973D1"/>
    <w:rsid w:val="001976B3"/>
    <w:rsid w:val="00197778"/>
    <w:rsid w:val="001978D4"/>
    <w:rsid w:val="001979D2"/>
    <w:rsid w:val="00197A43"/>
    <w:rsid w:val="00197BCB"/>
    <w:rsid w:val="00197C90"/>
    <w:rsid w:val="00197DDF"/>
    <w:rsid w:val="00197EE3"/>
    <w:rsid w:val="00197EF4"/>
    <w:rsid w:val="00197F68"/>
    <w:rsid w:val="00197F8D"/>
    <w:rsid w:val="001A006C"/>
    <w:rsid w:val="001A00C8"/>
    <w:rsid w:val="001A034D"/>
    <w:rsid w:val="001A0598"/>
    <w:rsid w:val="001A07B6"/>
    <w:rsid w:val="001A07F0"/>
    <w:rsid w:val="001A0A20"/>
    <w:rsid w:val="001A0D40"/>
    <w:rsid w:val="001A0DA1"/>
    <w:rsid w:val="001A0EF1"/>
    <w:rsid w:val="001A1042"/>
    <w:rsid w:val="001A107D"/>
    <w:rsid w:val="001A1119"/>
    <w:rsid w:val="001A1130"/>
    <w:rsid w:val="001A1225"/>
    <w:rsid w:val="001A1329"/>
    <w:rsid w:val="001A13AC"/>
    <w:rsid w:val="001A13B8"/>
    <w:rsid w:val="001A1AA5"/>
    <w:rsid w:val="001A1C2A"/>
    <w:rsid w:val="001A1CBF"/>
    <w:rsid w:val="001A1DAF"/>
    <w:rsid w:val="001A1F13"/>
    <w:rsid w:val="001A1F8F"/>
    <w:rsid w:val="001A21A8"/>
    <w:rsid w:val="001A21D4"/>
    <w:rsid w:val="001A236A"/>
    <w:rsid w:val="001A2381"/>
    <w:rsid w:val="001A23CD"/>
    <w:rsid w:val="001A24C8"/>
    <w:rsid w:val="001A25BC"/>
    <w:rsid w:val="001A25D3"/>
    <w:rsid w:val="001A25E8"/>
    <w:rsid w:val="001A283F"/>
    <w:rsid w:val="001A29A0"/>
    <w:rsid w:val="001A2A15"/>
    <w:rsid w:val="001A2B39"/>
    <w:rsid w:val="001A2C12"/>
    <w:rsid w:val="001A2D15"/>
    <w:rsid w:val="001A2E48"/>
    <w:rsid w:val="001A30F4"/>
    <w:rsid w:val="001A3251"/>
    <w:rsid w:val="001A3345"/>
    <w:rsid w:val="001A3416"/>
    <w:rsid w:val="001A34AE"/>
    <w:rsid w:val="001A34E2"/>
    <w:rsid w:val="001A3582"/>
    <w:rsid w:val="001A375F"/>
    <w:rsid w:val="001A3870"/>
    <w:rsid w:val="001A3882"/>
    <w:rsid w:val="001A3BCA"/>
    <w:rsid w:val="001A3C04"/>
    <w:rsid w:val="001A3D02"/>
    <w:rsid w:val="001A3E29"/>
    <w:rsid w:val="001A4042"/>
    <w:rsid w:val="001A42D4"/>
    <w:rsid w:val="001A42E8"/>
    <w:rsid w:val="001A44AE"/>
    <w:rsid w:val="001A44CF"/>
    <w:rsid w:val="001A4730"/>
    <w:rsid w:val="001A47E3"/>
    <w:rsid w:val="001A480C"/>
    <w:rsid w:val="001A4AF7"/>
    <w:rsid w:val="001A4B30"/>
    <w:rsid w:val="001A4C04"/>
    <w:rsid w:val="001A4D8E"/>
    <w:rsid w:val="001A4DE6"/>
    <w:rsid w:val="001A4E9D"/>
    <w:rsid w:val="001A4EB6"/>
    <w:rsid w:val="001A4F60"/>
    <w:rsid w:val="001A5129"/>
    <w:rsid w:val="001A52BD"/>
    <w:rsid w:val="001A547E"/>
    <w:rsid w:val="001A5575"/>
    <w:rsid w:val="001A5759"/>
    <w:rsid w:val="001A5871"/>
    <w:rsid w:val="001A590E"/>
    <w:rsid w:val="001A5B18"/>
    <w:rsid w:val="001A5E9B"/>
    <w:rsid w:val="001A5F02"/>
    <w:rsid w:val="001A5F60"/>
    <w:rsid w:val="001A5FA8"/>
    <w:rsid w:val="001A6247"/>
    <w:rsid w:val="001A666F"/>
    <w:rsid w:val="001A67AE"/>
    <w:rsid w:val="001A687A"/>
    <w:rsid w:val="001A6924"/>
    <w:rsid w:val="001A69BA"/>
    <w:rsid w:val="001A6AD1"/>
    <w:rsid w:val="001A6DFB"/>
    <w:rsid w:val="001A70B7"/>
    <w:rsid w:val="001A7196"/>
    <w:rsid w:val="001A7273"/>
    <w:rsid w:val="001A728C"/>
    <w:rsid w:val="001A74E9"/>
    <w:rsid w:val="001A7562"/>
    <w:rsid w:val="001A760A"/>
    <w:rsid w:val="001A7951"/>
    <w:rsid w:val="001A79FD"/>
    <w:rsid w:val="001A7A57"/>
    <w:rsid w:val="001A7A77"/>
    <w:rsid w:val="001A7ACD"/>
    <w:rsid w:val="001A7BEA"/>
    <w:rsid w:val="001A7C8B"/>
    <w:rsid w:val="001B009F"/>
    <w:rsid w:val="001B0229"/>
    <w:rsid w:val="001B0259"/>
    <w:rsid w:val="001B028B"/>
    <w:rsid w:val="001B030E"/>
    <w:rsid w:val="001B04C2"/>
    <w:rsid w:val="001B062C"/>
    <w:rsid w:val="001B066D"/>
    <w:rsid w:val="001B0792"/>
    <w:rsid w:val="001B07E7"/>
    <w:rsid w:val="001B088C"/>
    <w:rsid w:val="001B0ABB"/>
    <w:rsid w:val="001B0B4F"/>
    <w:rsid w:val="001B0CC6"/>
    <w:rsid w:val="001B0D28"/>
    <w:rsid w:val="001B0F25"/>
    <w:rsid w:val="001B0F74"/>
    <w:rsid w:val="001B0FFF"/>
    <w:rsid w:val="001B1015"/>
    <w:rsid w:val="001B1036"/>
    <w:rsid w:val="001B1089"/>
    <w:rsid w:val="001B10F4"/>
    <w:rsid w:val="001B1299"/>
    <w:rsid w:val="001B1425"/>
    <w:rsid w:val="001B15A1"/>
    <w:rsid w:val="001B1686"/>
    <w:rsid w:val="001B175E"/>
    <w:rsid w:val="001B1823"/>
    <w:rsid w:val="001B18B9"/>
    <w:rsid w:val="001B1956"/>
    <w:rsid w:val="001B1B70"/>
    <w:rsid w:val="001B1C2F"/>
    <w:rsid w:val="001B1C6E"/>
    <w:rsid w:val="001B1D64"/>
    <w:rsid w:val="001B1DFA"/>
    <w:rsid w:val="001B20BA"/>
    <w:rsid w:val="001B21A1"/>
    <w:rsid w:val="001B21C2"/>
    <w:rsid w:val="001B22EA"/>
    <w:rsid w:val="001B2426"/>
    <w:rsid w:val="001B2451"/>
    <w:rsid w:val="001B25BC"/>
    <w:rsid w:val="001B26BF"/>
    <w:rsid w:val="001B277B"/>
    <w:rsid w:val="001B278F"/>
    <w:rsid w:val="001B287C"/>
    <w:rsid w:val="001B2A6C"/>
    <w:rsid w:val="001B2B8B"/>
    <w:rsid w:val="001B2C61"/>
    <w:rsid w:val="001B2C90"/>
    <w:rsid w:val="001B2DE9"/>
    <w:rsid w:val="001B2E2D"/>
    <w:rsid w:val="001B2F92"/>
    <w:rsid w:val="001B306D"/>
    <w:rsid w:val="001B30CF"/>
    <w:rsid w:val="001B3232"/>
    <w:rsid w:val="001B33A0"/>
    <w:rsid w:val="001B3594"/>
    <w:rsid w:val="001B3635"/>
    <w:rsid w:val="001B3673"/>
    <w:rsid w:val="001B3678"/>
    <w:rsid w:val="001B3690"/>
    <w:rsid w:val="001B3763"/>
    <w:rsid w:val="001B38A0"/>
    <w:rsid w:val="001B39B1"/>
    <w:rsid w:val="001B39FD"/>
    <w:rsid w:val="001B3A32"/>
    <w:rsid w:val="001B3C9A"/>
    <w:rsid w:val="001B3D8A"/>
    <w:rsid w:val="001B3DF0"/>
    <w:rsid w:val="001B3EE8"/>
    <w:rsid w:val="001B406B"/>
    <w:rsid w:val="001B46E0"/>
    <w:rsid w:val="001B472F"/>
    <w:rsid w:val="001B4760"/>
    <w:rsid w:val="001B4770"/>
    <w:rsid w:val="001B47E8"/>
    <w:rsid w:val="001B489D"/>
    <w:rsid w:val="001B491E"/>
    <w:rsid w:val="001B4998"/>
    <w:rsid w:val="001B49A1"/>
    <w:rsid w:val="001B4CCC"/>
    <w:rsid w:val="001B4CDC"/>
    <w:rsid w:val="001B4DA9"/>
    <w:rsid w:val="001B4E13"/>
    <w:rsid w:val="001B4F84"/>
    <w:rsid w:val="001B4FB9"/>
    <w:rsid w:val="001B508B"/>
    <w:rsid w:val="001B5157"/>
    <w:rsid w:val="001B516F"/>
    <w:rsid w:val="001B531A"/>
    <w:rsid w:val="001B5380"/>
    <w:rsid w:val="001B5440"/>
    <w:rsid w:val="001B54D9"/>
    <w:rsid w:val="001B556D"/>
    <w:rsid w:val="001B557D"/>
    <w:rsid w:val="001B5584"/>
    <w:rsid w:val="001B5735"/>
    <w:rsid w:val="001B583E"/>
    <w:rsid w:val="001B5949"/>
    <w:rsid w:val="001B5A1E"/>
    <w:rsid w:val="001B5B07"/>
    <w:rsid w:val="001B5C71"/>
    <w:rsid w:val="001B5D86"/>
    <w:rsid w:val="001B5F44"/>
    <w:rsid w:val="001B5F7E"/>
    <w:rsid w:val="001B5FCD"/>
    <w:rsid w:val="001B604E"/>
    <w:rsid w:val="001B6074"/>
    <w:rsid w:val="001B6114"/>
    <w:rsid w:val="001B649E"/>
    <w:rsid w:val="001B6633"/>
    <w:rsid w:val="001B663C"/>
    <w:rsid w:val="001B6660"/>
    <w:rsid w:val="001B66D6"/>
    <w:rsid w:val="001B6725"/>
    <w:rsid w:val="001B672E"/>
    <w:rsid w:val="001B67BF"/>
    <w:rsid w:val="001B6830"/>
    <w:rsid w:val="001B683C"/>
    <w:rsid w:val="001B6A4F"/>
    <w:rsid w:val="001B6AF0"/>
    <w:rsid w:val="001B6B04"/>
    <w:rsid w:val="001B6BA6"/>
    <w:rsid w:val="001B6C34"/>
    <w:rsid w:val="001B6D8A"/>
    <w:rsid w:val="001B6D8E"/>
    <w:rsid w:val="001B6EFF"/>
    <w:rsid w:val="001B6F8D"/>
    <w:rsid w:val="001B6FC3"/>
    <w:rsid w:val="001B7008"/>
    <w:rsid w:val="001B717B"/>
    <w:rsid w:val="001B7225"/>
    <w:rsid w:val="001B728A"/>
    <w:rsid w:val="001B73B2"/>
    <w:rsid w:val="001B7411"/>
    <w:rsid w:val="001B765A"/>
    <w:rsid w:val="001B77DC"/>
    <w:rsid w:val="001B78B7"/>
    <w:rsid w:val="001B79D2"/>
    <w:rsid w:val="001B7AE0"/>
    <w:rsid w:val="001B7BAD"/>
    <w:rsid w:val="001B7D36"/>
    <w:rsid w:val="001B7E04"/>
    <w:rsid w:val="001B7E1A"/>
    <w:rsid w:val="001B7EED"/>
    <w:rsid w:val="001C00BC"/>
    <w:rsid w:val="001C00EA"/>
    <w:rsid w:val="001C0487"/>
    <w:rsid w:val="001C053C"/>
    <w:rsid w:val="001C0686"/>
    <w:rsid w:val="001C0889"/>
    <w:rsid w:val="001C0A35"/>
    <w:rsid w:val="001C0A3B"/>
    <w:rsid w:val="001C0BC5"/>
    <w:rsid w:val="001C0C66"/>
    <w:rsid w:val="001C0E24"/>
    <w:rsid w:val="001C10C9"/>
    <w:rsid w:val="001C115E"/>
    <w:rsid w:val="001C12D3"/>
    <w:rsid w:val="001C132D"/>
    <w:rsid w:val="001C1366"/>
    <w:rsid w:val="001C15BF"/>
    <w:rsid w:val="001C172C"/>
    <w:rsid w:val="001C1CDF"/>
    <w:rsid w:val="001C1CE7"/>
    <w:rsid w:val="001C1E66"/>
    <w:rsid w:val="001C1EFB"/>
    <w:rsid w:val="001C1F76"/>
    <w:rsid w:val="001C2115"/>
    <w:rsid w:val="001C2133"/>
    <w:rsid w:val="001C2144"/>
    <w:rsid w:val="001C2338"/>
    <w:rsid w:val="001C23B6"/>
    <w:rsid w:val="001C241B"/>
    <w:rsid w:val="001C245B"/>
    <w:rsid w:val="001C24AF"/>
    <w:rsid w:val="001C24DF"/>
    <w:rsid w:val="001C255C"/>
    <w:rsid w:val="001C25D9"/>
    <w:rsid w:val="001C25E7"/>
    <w:rsid w:val="001C25EC"/>
    <w:rsid w:val="001C2B69"/>
    <w:rsid w:val="001C2B9B"/>
    <w:rsid w:val="001C2BE8"/>
    <w:rsid w:val="001C2C17"/>
    <w:rsid w:val="001C2C29"/>
    <w:rsid w:val="001C2C3C"/>
    <w:rsid w:val="001C2D5C"/>
    <w:rsid w:val="001C2E05"/>
    <w:rsid w:val="001C2EEC"/>
    <w:rsid w:val="001C2F2B"/>
    <w:rsid w:val="001C31B0"/>
    <w:rsid w:val="001C3204"/>
    <w:rsid w:val="001C32FF"/>
    <w:rsid w:val="001C3517"/>
    <w:rsid w:val="001C35D9"/>
    <w:rsid w:val="001C35FC"/>
    <w:rsid w:val="001C360D"/>
    <w:rsid w:val="001C368D"/>
    <w:rsid w:val="001C3715"/>
    <w:rsid w:val="001C3735"/>
    <w:rsid w:val="001C37AC"/>
    <w:rsid w:val="001C37C4"/>
    <w:rsid w:val="001C39AB"/>
    <w:rsid w:val="001C3DE5"/>
    <w:rsid w:val="001C3EEA"/>
    <w:rsid w:val="001C3EF6"/>
    <w:rsid w:val="001C3F05"/>
    <w:rsid w:val="001C401E"/>
    <w:rsid w:val="001C40D9"/>
    <w:rsid w:val="001C4141"/>
    <w:rsid w:val="001C4198"/>
    <w:rsid w:val="001C41B6"/>
    <w:rsid w:val="001C447C"/>
    <w:rsid w:val="001C44F6"/>
    <w:rsid w:val="001C4508"/>
    <w:rsid w:val="001C45DB"/>
    <w:rsid w:val="001C46CB"/>
    <w:rsid w:val="001C489D"/>
    <w:rsid w:val="001C49DE"/>
    <w:rsid w:val="001C4A82"/>
    <w:rsid w:val="001C4F59"/>
    <w:rsid w:val="001C500F"/>
    <w:rsid w:val="001C5143"/>
    <w:rsid w:val="001C5157"/>
    <w:rsid w:val="001C5208"/>
    <w:rsid w:val="001C522F"/>
    <w:rsid w:val="001C53BF"/>
    <w:rsid w:val="001C5495"/>
    <w:rsid w:val="001C54B0"/>
    <w:rsid w:val="001C5526"/>
    <w:rsid w:val="001C5545"/>
    <w:rsid w:val="001C5910"/>
    <w:rsid w:val="001C5A56"/>
    <w:rsid w:val="001C5ABF"/>
    <w:rsid w:val="001C5B6F"/>
    <w:rsid w:val="001C5CEA"/>
    <w:rsid w:val="001C5D1F"/>
    <w:rsid w:val="001C5D27"/>
    <w:rsid w:val="001C5DD6"/>
    <w:rsid w:val="001C5EB4"/>
    <w:rsid w:val="001C5EC4"/>
    <w:rsid w:val="001C5FF9"/>
    <w:rsid w:val="001C61F7"/>
    <w:rsid w:val="001C6221"/>
    <w:rsid w:val="001C6247"/>
    <w:rsid w:val="001C62E5"/>
    <w:rsid w:val="001C6669"/>
    <w:rsid w:val="001C66AC"/>
    <w:rsid w:val="001C66AF"/>
    <w:rsid w:val="001C66C8"/>
    <w:rsid w:val="001C6713"/>
    <w:rsid w:val="001C6774"/>
    <w:rsid w:val="001C6820"/>
    <w:rsid w:val="001C6869"/>
    <w:rsid w:val="001C68E4"/>
    <w:rsid w:val="001C693A"/>
    <w:rsid w:val="001C6A30"/>
    <w:rsid w:val="001C6A90"/>
    <w:rsid w:val="001C6B42"/>
    <w:rsid w:val="001C6B4A"/>
    <w:rsid w:val="001C6C4B"/>
    <w:rsid w:val="001C6E78"/>
    <w:rsid w:val="001C6EFC"/>
    <w:rsid w:val="001C6F99"/>
    <w:rsid w:val="001C708C"/>
    <w:rsid w:val="001C70A2"/>
    <w:rsid w:val="001C7100"/>
    <w:rsid w:val="001C714A"/>
    <w:rsid w:val="001C72A7"/>
    <w:rsid w:val="001C7731"/>
    <w:rsid w:val="001C773F"/>
    <w:rsid w:val="001C7753"/>
    <w:rsid w:val="001C780C"/>
    <w:rsid w:val="001C78A5"/>
    <w:rsid w:val="001C793F"/>
    <w:rsid w:val="001C7975"/>
    <w:rsid w:val="001C7986"/>
    <w:rsid w:val="001C7B18"/>
    <w:rsid w:val="001C7D04"/>
    <w:rsid w:val="001C7D37"/>
    <w:rsid w:val="001C7D7F"/>
    <w:rsid w:val="001C7E0D"/>
    <w:rsid w:val="001C7F88"/>
    <w:rsid w:val="001C7F92"/>
    <w:rsid w:val="001D0262"/>
    <w:rsid w:val="001D039A"/>
    <w:rsid w:val="001D03A5"/>
    <w:rsid w:val="001D0403"/>
    <w:rsid w:val="001D047A"/>
    <w:rsid w:val="001D059E"/>
    <w:rsid w:val="001D05A5"/>
    <w:rsid w:val="001D05C5"/>
    <w:rsid w:val="001D064F"/>
    <w:rsid w:val="001D06F6"/>
    <w:rsid w:val="001D09C3"/>
    <w:rsid w:val="001D0A91"/>
    <w:rsid w:val="001D0B1E"/>
    <w:rsid w:val="001D0BFD"/>
    <w:rsid w:val="001D0C8F"/>
    <w:rsid w:val="001D0DFB"/>
    <w:rsid w:val="001D1035"/>
    <w:rsid w:val="001D11E6"/>
    <w:rsid w:val="001D13D4"/>
    <w:rsid w:val="001D1522"/>
    <w:rsid w:val="001D15DE"/>
    <w:rsid w:val="001D15E3"/>
    <w:rsid w:val="001D1604"/>
    <w:rsid w:val="001D16F5"/>
    <w:rsid w:val="001D17A0"/>
    <w:rsid w:val="001D18E0"/>
    <w:rsid w:val="001D18E6"/>
    <w:rsid w:val="001D19F8"/>
    <w:rsid w:val="001D1A0A"/>
    <w:rsid w:val="001D1BA1"/>
    <w:rsid w:val="001D1BE3"/>
    <w:rsid w:val="001D1C31"/>
    <w:rsid w:val="001D1C5F"/>
    <w:rsid w:val="001D1C84"/>
    <w:rsid w:val="001D1CBD"/>
    <w:rsid w:val="001D1CE1"/>
    <w:rsid w:val="001D1D60"/>
    <w:rsid w:val="001D20A5"/>
    <w:rsid w:val="001D212B"/>
    <w:rsid w:val="001D21F7"/>
    <w:rsid w:val="001D22A0"/>
    <w:rsid w:val="001D23F3"/>
    <w:rsid w:val="001D23FB"/>
    <w:rsid w:val="001D2475"/>
    <w:rsid w:val="001D24BF"/>
    <w:rsid w:val="001D2672"/>
    <w:rsid w:val="001D27A2"/>
    <w:rsid w:val="001D28B5"/>
    <w:rsid w:val="001D2989"/>
    <w:rsid w:val="001D2AEC"/>
    <w:rsid w:val="001D2C1A"/>
    <w:rsid w:val="001D2C1F"/>
    <w:rsid w:val="001D2C6A"/>
    <w:rsid w:val="001D2E50"/>
    <w:rsid w:val="001D2F0A"/>
    <w:rsid w:val="001D2F91"/>
    <w:rsid w:val="001D2FAE"/>
    <w:rsid w:val="001D3043"/>
    <w:rsid w:val="001D3111"/>
    <w:rsid w:val="001D3130"/>
    <w:rsid w:val="001D3208"/>
    <w:rsid w:val="001D3308"/>
    <w:rsid w:val="001D342C"/>
    <w:rsid w:val="001D3449"/>
    <w:rsid w:val="001D3546"/>
    <w:rsid w:val="001D3648"/>
    <w:rsid w:val="001D367F"/>
    <w:rsid w:val="001D36D3"/>
    <w:rsid w:val="001D37B1"/>
    <w:rsid w:val="001D380E"/>
    <w:rsid w:val="001D3821"/>
    <w:rsid w:val="001D39D3"/>
    <w:rsid w:val="001D3A58"/>
    <w:rsid w:val="001D3A5F"/>
    <w:rsid w:val="001D3AC8"/>
    <w:rsid w:val="001D3B69"/>
    <w:rsid w:val="001D3DF9"/>
    <w:rsid w:val="001D3E2D"/>
    <w:rsid w:val="001D3EF9"/>
    <w:rsid w:val="001D3F91"/>
    <w:rsid w:val="001D41C7"/>
    <w:rsid w:val="001D4242"/>
    <w:rsid w:val="001D42B7"/>
    <w:rsid w:val="001D443D"/>
    <w:rsid w:val="001D4554"/>
    <w:rsid w:val="001D45C1"/>
    <w:rsid w:val="001D45F8"/>
    <w:rsid w:val="001D4BDF"/>
    <w:rsid w:val="001D4DDF"/>
    <w:rsid w:val="001D4FCC"/>
    <w:rsid w:val="001D5055"/>
    <w:rsid w:val="001D517C"/>
    <w:rsid w:val="001D528E"/>
    <w:rsid w:val="001D52D0"/>
    <w:rsid w:val="001D5361"/>
    <w:rsid w:val="001D5513"/>
    <w:rsid w:val="001D567B"/>
    <w:rsid w:val="001D5747"/>
    <w:rsid w:val="001D585E"/>
    <w:rsid w:val="001D58D5"/>
    <w:rsid w:val="001D5AB9"/>
    <w:rsid w:val="001D5AFA"/>
    <w:rsid w:val="001D5B25"/>
    <w:rsid w:val="001D5D4D"/>
    <w:rsid w:val="001D5E04"/>
    <w:rsid w:val="001D6009"/>
    <w:rsid w:val="001D6080"/>
    <w:rsid w:val="001D6143"/>
    <w:rsid w:val="001D6228"/>
    <w:rsid w:val="001D62B1"/>
    <w:rsid w:val="001D630E"/>
    <w:rsid w:val="001D668D"/>
    <w:rsid w:val="001D68CC"/>
    <w:rsid w:val="001D69E7"/>
    <w:rsid w:val="001D6BB6"/>
    <w:rsid w:val="001D6C3B"/>
    <w:rsid w:val="001D6D52"/>
    <w:rsid w:val="001D6DAE"/>
    <w:rsid w:val="001D6EFC"/>
    <w:rsid w:val="001D6F76"/>
    <w:rsid w:val="001D711A"/>
    <w:rsid w:val="001D7189"/>
    <w:rsid w:val="001D7317"/>
    <w:rsid w:val="001D76A9"/>
    <w:rsid w:val="001D77AA"/>
    <w:rsid w:val="001D77E2"/>
    <w:rsid w:val="001D79B2"/>
    <w:rsid w:val="001D7BF9"/>
    <w:rsid w:val="001D7C81"/>
    <w:rsid w:val="001D7CFD"/>
    <w:rsid w:val="001D7DE1"/>
    <w:rsid w:val="001E031F"/>
    <w:rsid w:val="001E062D"/>
    <w:rsid w:val="001E0686"/>
    <w:rsid w:val="001E0704"/>
    <w:rsid w:val="001E0760"/>
    <w:rsid w:val="001E0765"/>
    <w:rsid w:val="001E07BF"/>
    <w:rsid w:val="001E07D3"/>
    <w:rsid w:val="001E07D8"/>
    <w:rsid w:val="001E08BE"/>
    <w:rsid w:val="001E0C16"/>
    <w:rsid w:val="001E0C65"/>
    <w:rsid w:val="001E0DDF"/>
    <w:rsid w:val="001E0EA5"/>
    <w:rsid w:val="001E0F26"/>
    <w:rsid w:val="001E0F4F"/>
    <w:rsid w:val="001E1103"/>
    <w:rsid w:val="001E128A"/>
    <w:rsid w:val="001E1362"/>
    <w:rsid w:val="001E13D0"/>
    <w:rsid w:val="001E140F"/>
    <w:rsid w:val="001E14D1"/>
    <w:rsid w:val="001E166C"/>
    <w:rsid w:val="001E16A4"/>
    <w:rsid w:val="001E1826"/>
    <w:rsid w:val="001E1840"/>
    <w:rsid w:val="001E19AD"/>
    <w:rsid w:val="001E1A30"/>
    <w:rsid w:val="001E1AA6"/>
    <w:rsid w:val="001E1B6C"/>
    <w:rsid w:val="001E1BB2"/>
    <w:rsid w:val="001E1D28"/>
    <w:rsid w:val="001E1FC4"/>
    <w:rsid w:val="001E1FCB"/>
    <w:rsid w:val="001E20CD"/>
    <w:rsid w:val="001E21F6"/>
    <w:rsid w:val="001E230C"/>
    <w:rsid w:val="001E23A5"/>
    <w:rsid w:val="001E2430"/>
    <w:rsid w:val="001E2480"/>
    <w:rsid w:val="001E2513"/>
    <w:rsid w:val="001E25D6"/>
    <w:rsid w:val="001E266F"/>
    <w:rsid w:val="001E275C"/>
    <w:rsid w:val="001E275F"/>
    <w:rsid w:val="001E27AE"/>
    <w:rsid w:val="001E27BB"/>
    <w:rsid w:val="001E28B3"/>
    <w:rsid w:val="001E2A59"/>
    <w:rsid w:val="001E2A5C"/>
    <w:rsid w:val="001E2B65"/>
    <w:rsid w:val="001E2C87"/>
    <w:rsid w:val="001E3031"/>
    <w:rsid w:val="001E3066"/>
    <w:rsid w:val="001E3215"/>
    <w:rsid w:val="001E33E7"/>
    <w:rsid w:val="001E33F4"/>
    <w:rsid w:val="001E356C"/>
    <w:rsid w:val="001E39A8"/>
    <w:rsid w:val="001E3C3E"/>
    <w:rsid w:val="001E3C9F"/>
    <w:rsid w:val="001E3CC0"/>
    <w:rsid w:val="001E3EB1"/>
    <w:rsid w:val="001E3EBC"/>
    <w:rsid w:val="001E40D8"/>
    <w:rsid w:val="001E4199"/>
    <w:rsid w:val="001E41AF"/>
    <w:rsid w:val="001E421A"/>
    <w:rsid w:val="001E429B"/>
    <w:rsid w:val="001E4328"/>
    <w:rsid w:val="001E43E5"/>
    <w:rsid w:val="001E4666"/>
    <w:rsid w:val="001E476A"/>
    <w:rsid w:val="001E494F"/>
    <w:rsid w:val="001E4A37"/>
    <w:rsid w:val="001E4A45"/>
    <w:rsid w:val="001E4C89"/>
    <w:rsid w:val="001E4E6D"/>
    <w:rsid w:val="001E4EDC"/>
    <w:rsid w:val="001E5215"/>
    <w:rsid w:val="001E522D"/>
    <w:rsid w:val="001E52AA"/>
    <w:rsid w:val="001E52DB"/>
    <w:rsid w:val="001E541B"/>
    <w:rsid w:val="001E5799"/>
    <w:rsid w:val="001E57D6"/>
    <w:rsid w:val="001E57DC"/>
    <w:rsid w:val="001E590A"/>
    <w:rsid w:val="001E5C12"/>
    <w:rsid w:val="001E5C5E"/>
    <w:rsid w:val="001E5CA1"/>
    <w:rsid w:val="001E5DF9"/>
    <w:rsid w:val="001E5E08"/>
    <w:rsid w:val="001E5F06"/>
    <w:rsid w:val="001E5F85"/>
    <w:rsid w:val="001E5FE4"/>
    <w:rsid w:val="001E60FB"/>
    <w:rsid w:val="001E61C8"/>
    <w:rsid w:val="001E6248"/>
    <w:rsid w:val="001E6458"/>
    <w:rsid w:val="001E6471"/>
    <w:rsid w:val="001E6483"/>
    <w:rsid w:val="001E6778"/>
    <w:rsid w:val="001E67C2"/>
    <w:rsid w:val="001E6AF2"/>
    <w:rsid w:val="001E6B68"/>
    <w:rsid w:val="001E6C59"/>
    <w:rsid w:val="001E6DE1"/>
    <w:rsid w:val="001E6E53"/>
    <w:rsid w:val="001E6E74"/>
    <w:rsid w:val="001E6F61"/>
    <w:rsid w:val="001E6FFA"/>
    <w:rsid w:val="001E72DE"/>
    <w:rsid w:val="001E7387"/>
    <w:rsid w:val="001E7450"/>
    <w:rsid w:val="001E74C4"/>
    <w:rsid w:val="001E7514"/>
    <w:rsid w:val="001E7581"/>
    <w:rsid w:val="001E76C0"/>
    <w:rsid w:val="001E76CA"/>
    <w:rsid w:val="001E76CF"/>
    <w:rsid w:val="001E7912"/>
    <w:rsid w:val="001E7A05"/>
    <w:rsid w:val="001E7BE5"/>
    <w:rsid w:val="001F0198"/>
    <w:rsid w:val="001F0231"/>
    <w:rsid w:val="001F02ED"/>
    <w:rsid w:val="001F05B4"/>
    <w:rsid w:val="001F0611"/>
    <w:rsid w:val="001F06BA"/>
    <w:rsid w:val="001F0757"/>
    <w:rsid w:val="001F08C3"/>
    <w:rsid w:val="001F091E"/>
    <w:rsid w:val="001F0AAD"/>
    <w:rsid w:val="001F0B94"/>
    <w:rsid w:val="001F0C15"/>
    <w:rsid w:val="001F0C2E"/>
    <w:rsid w:val="001F0D66"/>
    <w:rsid w:val="001F0DF5"/>
    <w:rsid w:val="001F0F1C"/>
    <w:rsid w:val="001F0F74"/>
    <w:rsid w:val="001F1014"/>
    <w:rsid w:val="001F1033"/>
    <w:rsid w:val="001F1037"/>
    <w:rsid w:val="001F1129"/>
    <w:rsid w:val="001F12A6"/>
    <w:rsid w:val="001F138F"/>
    <w:rsid w:val="001F13D1"/>
    <w:rsid w:val="001F1482"/>
    <w:rsid w:val="001F1550"/>
    <w:rsid w:val="001F15A5"/>
    <w:rsid w:val="001F18CD"/>
    <w:rsid w:val="001F1F0B"/>
    <w:rsid w:val="001F2118"/>
    <w:rsid w:val="001F21AC"/>
    <w:rsid w:val="001F223E"/>
    <w:rsid w:val="001F2252"/>
    <w:rsid w:val="001F228A"/>
    <w:rsid w:val="001F23ED"/>
    <w:rsid w:val="001F2604"/>
    <w:rsid w:val="001F2689"/>
    <w:rsid w:val="001F2754"/>
    <w:rsid w:val="001F276B"/>
    <w:rsid w:val="001F28B3"/>
    <w:rsid w:val="001F295D"/>
    <w:rsid w:val="001F2A53"/>
    <w:rsid w:val="001F2AFB"/>
    <w:rsid w:val="001F2BB7"/>
    <w:rsid w:val="001F2C3E"/>
    <w:rsid w:val="001F2E14"/>
    <w:rsid w:val="001F2F17"/>
    <w:rsid w:val="001F2FAE"/>
    <w:rsid w:val="001F30AC"/>
    <w:rsid w:val="001F319A"/>
    <w:rsid w:val="001F33BC"/>
    <w:rsid w:val="001F3474"/>
    <w:rsid w:val="001F3525"/>
    <w:rsid w:val="001F3535"/>
    <w:rsid w:val="001F35B7"/>
    <w:rsid w:val="001F36E9"/>
    <w:rsid w:val="001F37C1"/>
    <w:rsid w:val="001F3802"/>
    <w:rsid w:val="001F396C"/>
    <w:rsid w:val="001F397D"/>
    <w:rsid w:val="001F39B7"/>
    <w:rsid w:val="001F3A49"/>
    <w:rsid w:val="001F3B0F"/>
    <w:rsid w:val="001F3B3C"/>
    <w:rsid w:val="001F3CD1"/>
    <w:rsid w:val="001F3DE4"/>
    <w:rsid w:val="001F3DF8"/>
    <w:rsid w:val="001F3EF1"/>
    <w:rsid w:val="001F3F3A"/>
    <w:rsid w:val="001F4038"/>
    <w:rsid w:val="001F4126"/>
    <w:rsid w:val="001F41F3"/>
    <w:rsid w:val="001F424F"/>
    <w:rsid w:val="001F42B1"/>
    <w:rsid w:val="001F42E2"/>
    <w:rsid w:val="001F4370"/>
    <w:rsid w:val="001F439F"/>
    <w:rsid w:val="001F45BF"/>
    <w:rsid w:val="001F45FD"/>
    <w:rsid w:val="001F479A"/>
    <w:rsid w:val="001F47B6"/>
    <w:rsid w:val="001F48CC"/>
    <w:rsid w:val="001F4B14"/>
    <w:rsid w:val="001F4B60"/>
    <w:rsid w:val="001F4C7D"/>
    <w:rsid w:val="001F4DAC"/>
    <w:rsid w:val="001F4DE1"/>
    <w:rsid w:val="001F4ECF"/>
    <w:rsid w:val="001F4ED0"/>
    <w:rsid w:val="001F4EDD"/>
    <w:rsid w:val="001F4F1C"/>
    <w:rsid w:val="001F5035"/>
    <w:rsid w:val="001F5145"/>
    <w:rsid w:val="001F528B"/>
    <w:rsid w:val="001F52C8"/>
    <w:rsid w:val="001F5463"/>
    <w:rsid w:val="001F54D9"/>
    <w:rsid w:val="001F550A"/>
    <w:rsid w:val="001F553E"/>
    <w:rsid w:val="001F5721"/>
    <w:rsid w:val="001F578D"/>
    <w:rsid w:val="001F5840"/>
    <w:rsid w:val="001F5871"/>
    <w:rsid w:val="001F5873"/>
    <w:rsid w:val="001F59D3"/>
    <w:rsid w:val="001F5BE4"/>
    <w:rsid w:val="001F5F60"/>
    <w:rsid w:val="001F6140"/>
    <w:rsid w:val="001F63DD"/>
    <w:rsid w:val="001F6441"/>
    <w:rsid w:val="001F6521"/>
    <w:rsid w:val="001F656B"/>
    <w:rsid w:val="001F6666"/>
    <w:rsid w:val="001F680D"/>
    <w:rsid w:val="001F6819"/>
    <w:rsid w:val="001F693D"/>
    <w:rsid w:val="001F69CE"/>
    <w:rsid w:val="001F69F0"/>
    <w:rsid w:val="001F6A99"/>
    <w:rsid w:val="001F6E43"/>
    <w:rsid w:val="001F7096"/>
    <w:rsid w:val="001F71B3"/>
    <w:rsid w:val="001F71FB"/>
    <w:rsid w:val="001F7230"/>
    <w:rsid w:val="001F730D"/>
    <w:rsid w:val="001F73EC"/>
    <w:rsid w:val="001F73F5"/>
    <w:rsid w:val="001F752C"/>
    <w:rsid w:val="001F75B6"/>
    <w:rsid w:val="001F75BB"/>
    <w:rsid w:val="001F768F"/>
    <w:rsid w:val="001F777C"/>
    <w:rsid w:val="001F7855"/>
    <w:rsid w:val="001F7A16"/>
    <w:rsid w:val="001F7AE0"/>
    <w:rsid w:val="001F7BE4"/>
    <w:rsid w:val="001F7D13"/>
    <w:rsid w:val="001F7ECD"/>
    <w:rsid w:val="001F7FFD"/>
    <w:rsid w:val="00200010"/>
    <w:rsid w:val="002000A4"/>
    <w:rsid w:val="00200197"/>
    <w:rsid w:val="002001F0"/>
    <w:rsid w:val="0020022E"/>
    <w:rsid w:val="00200265"/>
    <w:rsid w:val="00200356"/>
    <w:rsid w:val="0020035E"/>
    <w:rsid w:val="00200442"/>
    <w:rsid w:val="002005A3"/>
    <w:rsid w:val="00200725"/>
    <w:rsid w:val="002007A2"/>
    <w:rsid w:val="00200941"/>
    <w:rsid w:val="00200D3C"/>
    <w:rsid w:val="00200D94"/>
    <w:rsid w:val="00200EF3"/>
    <w:rsid w:val="002011EE"/>
    <w:rsid w:val="002012FF"/>
    <w:rsid w:val="00201503"/>
    <w:rsid w:val="00201728"/>
    <w:rsid w:val="0020178A"/>
    <w:rsid w:val="00201824"/>
    <w:rsid w:val="0020189F"/>
    <w:rsid w:val="002019E0"/>
    <w:rsid w:val="002019FB"/>
    <w:rsid w:val="00201A81"/>
    <w:rsid w:val="00201AEA"/>
    <w:rsid w:val="00201C5B"/>
    <w:rsid w:val="00201CAA"/>
    <w:rsid w:val="00201D35"/>
    <w:rsid w:val="00201E11"/>
    <w:rsid w:val="002020E6"/>
    <w:rsid w:val="002021BA"/>
    <w:rsid w:val="00202247"/>
    <w:rsid w:val="002023DE"/>
    <w:rsid w:val="002024EC"/>
    <w:rsid w:val="0020255B"/>
    <w:rsid w:val="00202738"/>
    <w:rsid w:val="002027CE"/>
    <w:rsid w:val="00202894"/>
    <w:rsid w:val="002028B1"/>
    <w:rsid w:val="00202BF9"/>
    <w:rsid w:val="00202C36"/>
    <w:rsid w:val="00202C38"/>
    <w:rsid w:val="00202C7B"/>
    <w:rsid w:val="00202CF8"/>
    <w:rsid w:val="00202D6F"/>
    <w:rsid w:val="00202F63"/>
    <w:rsid w:val="00203132"/>
    <w:rsid w:val="00203302"/>
    <w:rsid w:val="002035F6"/>
    <w:rsid w:val="002037B6"/>
    <w:rsid w:val="002037C9"/>
    <w:rsid w:val="00203A41"/>
    <w:rsid w:val="00203A96"/>
    <w:rsid w:val="00203F1D"/>
    <w:rsid w:val="00203FBF"/>
    <w:rsid w:val="002040F7"/>
    <w:rsid w:val="002041C1"/>
    <w:rsid w:val="002046D2"/>
    <w:rsid w:val="002047CF"/>
    <w:rsid w:val="002047E5"/>
    <w:rsid w:val="00204878"/>
    <w:rsid w:val="0020490E"/>
    <w:rsid w:val="0020495B"/>
    <w:rsid w:val="0020498E"/>
    <w:rsid w:val="00204C9E"/>
    <w:rsid w:val="00204E2D"/>
    <w:rsid w:val="00204FFB"/>
    <w:rsid w:val="0020514C"/>
    <w:rsid w:val="0020524F"/>
    <w:rsid w:val="00205370"/>
    <w:rsid w:val="0020544B"/>
    <w:rsid w:val="00205582"/>
    <w:rsid w:val="002055C5"/>
    <w:rsid w:val="002056A9"/>
    <w:rsid w:val="002056D4"/>
    <w:rsid w:val="0020570C"/>
    <w:rsid w:val="002057CB"/>
    <w:rsid w:val="00205863"/>
    <w:rsid w:val="00205AE3"/>
    <w:rsid w:val="00205AF5"/>
    <w:rsid w:val="00205CCC"/>
    <w:rsid w:val="00205F09"/>
    <w:rsid w:val="00205F9B"/>
    <w:rsid w:val="0020615F"/>
    <w:rsid w:val="00206179"/>
    <w:rsid w:val="00206258"/>
    <w:rsid w:val="00206379"/>
    <w:rsid w:val="002064B6"/>
    <w:rsid w:val="0020652C"/>
    <w:rsid w:val="0020654C"/>
    <w:rsid w:val="00206774"/>
    <w:rsid w:val="00206796"/>
    <w:rsid w:val="00206A13"/>
    <w:rsid w:val="00206A9E"/>
    <w:rsid w:val="00206AF0"/>
    <w:rsid w:val="00206B3B"/>
    <w:rsid w:val="00206BF0"/>
    <w:rsid w:val="00206D27"/>
    <w:rsid w:val="00206DAA"/>
    <w:rsid w:val="00206E2F"/>
    <w:rsid w:val="00206FD6"/>
    <w:rsid w:val="00207089"/>
    <w:rsid w:val="00207092"/>
    <w:rsid w:val="002070DD"/>
    <w:rsid w:val="0020719B"/>
    <w:rsid w:val="002071E0"/>
    <w:rsid w:val="002072F1"/>
    <w:rsid w:val="00207339"/>
    <w:rsid w:val="002073B4"/>
    <w:rsid w:val="002077A3"/>
    <w:rsid w:val="00207804"/>
    <w:rsid w:val="0020781F"/>
    <w:rsid w:val="00207B04"/>
    <w:rsid w:val="00207B73"/>
    <w:rsid w:val="00207C08"/>
    <w:rsid w:val="00207C35"/>
    <w:rsid w:val="00207C93"/>
    <w:rsid w:val="00207DDC"/>
    <w:rsid w:val="00207E23"/>
    <w:rsid w:val="00207ECE"/>
    <w:rsid w:val="00207EF4"/>
    <w:rsid w:val="00210322"/>
    <w:rsid w:val="002105A2"/>
    <w:rsid w:val="00210664"/>
    <w:rsid w:val="00210684"/>
    <w:rsid w:val="002108C2"/>
    <w:rsid w:val="00210AE7"/>
    <w:rsid w:val="00210CD6"/>
    <w:rsid w:val="00210DAE"/>
    <w:rsid w:val="00210E1E"/>
    <w:rsid w:val="00210EB7"/>
    <w:rsid w:val="00210EDE"/>
    <w:rsid w:val="00210FE9"/>
    <w:rsid w:val="00211014"/>
    <w:rsid w:val="0021104D"/>
    <w:rsid w:val="002110CC"/>
    <w:rsid w:val="0021111B"/>
    <w:rsid w:val="0021113B"/>
    <w:rsid w:val="00211325"/>
    <w:rsid w:val="002113BE"/>
    <w:rsid w:val="002113C4"/>
    <w:rsid w:val="00211413"/>
    <w:rsid w:val="002114EE"/>
    <w:rsid w:val="00211676"/>
    <w:rsid w:val="00211746"/>
    <w:rsid w:val="00211767"/>
    <w:rsid w:val="00211774"/>
    <w:rsid w:val="0021177C"/>
    <w:rsid w:val="00211A52"/>
    <w:rsid w:val="00211A7F"/>
    <w:rsid w:val="00211A99"/>
    <w:rsid w:val="00211AF5"/>
    <w:rsid w:val="00211B91"/>
    <w:rsid w:val="00211BD6"/>
    <w:rsid w:val="00211DAE"/>
    <w:rsid w:val="00211E05"/>
    <w:rsid w:val="00211EA2"/>
    <w:rsid w:val="00211EAB"/>
    <w:rsid w:val="00211EF4"/>
    <w:rsid w:val="0021207D"/>
    <w:rsid w:val="002121F4"/>
    <w:rsid w:val="00212354"/>
    <w:rsid w:val="002123DF"/>
    <w:rsid w:val="00212723"/>
    <w:rsid w:val="0021272A"/>
    <w:rsid w:val="00212797"/>
    <w:rsid w:val="0021297F"/>
    <w:rsid w:val="002129AA"/>
    <w:rsid w:val="002129D2"/>
    <w:rsid w:val="00212B2B"/>
    <w:rsid w:val="00212B32"/>
    <w:rsid w:val="0021305A"/>
    <w:rsid w:val="00213218"/>
    <w:rsid w:val="00213254"/>
    <w:rsid w:val="0021330A"/>
    <w:rsid w:val="002134A4"/>
    <w:rsid w:val="002134BE"/>
    <w:rsid w:val="00213671"/>
    <w:rsid w:val="00213695"/>
    <w:rsid w:val="00213706"/>
    <w:rsid w:val="00213875"/>
    <w:rsid w:val="002138E9"/>
    <w:rsid w:val="00213940"/>
    <w:rsid w:val="00213A9A"/>
    <w:rsid w:val="00213BE5"/>
    <w:rsid w:val="00213C2A"/>
    <w:rsid w:val="00213FA9"/>
    <w:rsid w:val="00213FBB"/>
    <w:rsid w:val="0021405B"/>
    <w:rsid w:val="00214159"/>
    <w:rsid w:val="0021426A"/>
    <w:rsid w:val="0021431C"/>
    <w:rsid w:val="00214347"/>
    <w:rsid w:val="0021445A"/>
    <w:rsid w:val="002146E7"/>
    <w:rsid w:val="002147A0"/>
    <w:rsid w:val="002148A5"/>
    <w:rsid w:val="0021498A"/>
    <w:rsid w:val="002149A3"/>
    <w:rsid w:val="00214B64"/>
    <w:rsid w:val="00214C9E"/>
    <w:rsid w:val="00214CEE"/>
    <w:rsid w:val="00214DC6"/>
    <w:rsid w:val="00215021"/>
    <w:rsid w:val="0021513C"/>
    <w:rsid w:val="002151DC"/>
    <w:rsid w:val="00215228"/>
    <w:rsid w:val="0021553E"/>
    <w:rsid w:val="00215544"/>
    <w:rsid w:val="00215692"/>
    <w:rsid w:val="00215771"/>
    <w:rsid w:val="00215945"/>
    <w:rsid w:val="00215AEC"/>
    <w:rsid w:val="00215BB8"/>
    <w:rsid w:val="00215D31"/>
    <w:rsid w:val="00215D81"/>
    <w:rsid w:val="00215D93"/>
    <w:rsid w:val="0021605D"/>
    <w:rsid w:val="002161C7"/>
    <w:rsid w:val="00216236"/>
    <w:rsid w:val="00216321"/>
    <w:rsid w:val="00216380"/>
    <w:rsid w:val="002163D2"/>
    <w:rsid w:val="002163E3"/>
    <w:rsid w:val="0021646E"/>
    <w:rsid w:val="002166AB"/>
    <w:rsid w:val="002166B6"/>
    <w:rsid w:val="00216A29"/>
    <w:rsid w:val="00216B70"/>
    <w:rsid w:val="00216B82"/>
    <w:rsid w:val="00216BB8"/>
    <w:rsid w:val="00216CE9"/>
    <w:rsid w:val="00216D31"/>
    <w:rsid w:val="00216DB8"/>
    <w:rsid w:val="00216EEB"/>
    <w:rsid w:val="0021704C"/>
    <w:rsid w:val="00217174"/>
    <w:rsid w:val="0021726F"/>
    <w:rsid w:val="002173D4"/>
    <w:rsid w:val="00217460"/>
    <w:rsid w:val="002176DA"/>
    <w:rsid w:val="0021773A"/>
    <w:rsid w:val="00217875"/>
    <w:rsid w:val="00217AA2"/>
    <w:rsid w:val="00217BE0"/>
    <w:rsid w:val="00217C26"/>
    <w:rsid w:val="00217C2D"/>
    <w:rsid w:val="00217E06"/>
    <w:rsid w:val="00217E42"/>
    <w:rsid w:val="00220095"/>
    <w:rsid w:val="002200B7"/>
    <w:rsid w:val="00220658"/>
    <w:rsid w:val="0022086A"/>
    <w:rsid w:val="00220980"/>
    <w:rsid w:val="00220A52"/>
    <w:rsid w:val="00220AFC"/>
    <w:rsid w:val="00220B41"/>
    <w:rsid w:val="00220B99"/>
    <w:rsid w:val="00220C44"/>
    <w:rsid w:val="00221006"/>
    <w:rsid w:val="002210CE"/>
    <w:rsid w:val="00221355"/>
    <w:rsid w:val="0022137D"/>
    <w:rsid w:val="002214DF"/>
    <w:rsid w:val="00221520"/>
    <w:rsid w:val="00221685"/>
    <w:rsid w:val="002217D1"/>
    <w:rsid w:val="0022184E"/>
    <w:rsid w:val="00221B0A"/>
    <w:rsid w:val="00221B39"/>
    <w:rsid w:val="00221CC8"/>
    <w:rsid w:val="0022203E"/>
    <w:rsid w:val="002220D8"/>
    <w:rsid w:val="002221B5"/>
    <w:rsid w:val="002223CD"/>
    <w:rsid w:val="00222450"/>
    <w:rsid w:val="00222747"/>
    <w:rsid w:val="002228EB"/>
    <w:rsid w:val="00222B7A"/>
    <w:rsid w:val="00222C80"/>
    <w:rsid w:val="00222D8F"/>
    <w:rsid w:val="00222EA5"/>
    <w:rsid w:val="00222EBC"/>
    <w:rsid w:val="00222EFD"/>
    <w:rsid w:val="0022303C"/>
    <w:rsid w:val="002230FF"/>
    <w:rsid w:val="00223323"/>
    <w:rsid w:val="002233C3"/>
    <w:rsid w:val="002234CE"/>
    <w:rsid w:val="0022358E"/>
    <w:rsid w:val="0022374B"/>
    <w:rsid w:val="002237E8"/>
    <w:rsid w:val="00223815"/>
    <w:rsid w:val="00223896"/>
    <w:rsid w:val="0022393D"/>
    <w:rsid w:val="0022398F"/>
    <w:rsid w:val="00223A40"/>
    <w:rsid w:val="00223AC9"/>
    <w:rsid w:val="00223C04"/>
    <w:rsid w:val="00223E7B"/>
    <w:rsid w:val="00223F70"/>
    <w:rsid w:val="00224251"/>
    <w:rsid w:val="00224362"/>
    <w:rsid w:val="00224420"/>
    <w:rsid w:val="0022451C"/>
    <w:rsid w:val="00224558"/>
    <w:rsid w:val="00224786"/>
    <w:rsid w:val="0022488E"/>
    <w:rsid w:val="00224A58"/>
    <w:rsid w:val="00224B34"/>
    <w:rsid w:val="00224B66"/>
    <w:rsid w:val="00224EB3"/>
    <w:rsid w:val="00224F61"/>
    <w:rsid w:val="00224F75"/>
    <w:rsid w:val="00224FEA"/>
    <w:rsid w:val="002250EF"/>
    <w:rsid w:val="00225344"/>
    <w:rsid w:val="002253B8"/>
    <w:rsid w:val="002253E1"/>
    <w:rsid w:val="0022550B"/>
    <w:rsid w:val="00225530"/>
    <w:rsid w:val="002255BC"/>
    <w:rsid w:val="002256CE"/>
    <w:rsid w:val="0022590C"/>
    <w:rsid w:val="00225939"/>
    <w:rsid w:val="00225A2D"/>
    <w:rsid w:val="00225A9F"/>
    <w:rsid w:val="00225B0F"/>
    <w:rsid w:val="00225BFC"/>
    <w:rsid w:val="002260CF"/>
    <w:rsid w:val="00226138"/>
    <w:rsid w:val="0022622A"/>
    <w:rsid w:val="0022631F"/>
    <w:rsid w:val="0022639E"/>
    <w:rsid w:val="00226466"/>
    <w:rsid w:val="0022656C"/>
    <w:rsid w:val="00226818"/>
    <w:rsid w:val="002268AF"/>
    <w:rsid w:val="0022696C"/>
    <w:rsid w:val="002269D6"/>
    <w:rsid w:val="00226BEC"/>
    <w:rsid w:val="00226CAF"/>
    <w:rsid w:val="00226CE5"/>
    <w:rsid w:val="00226D83"/>
    <w:rsid w:val="00226E06"/>
    <w:rsid w:val="00226E68"/>
    <w:rsid w:val="00227041"/>
    <w:rsid w:val="00227160"/>
    <w:rsid w:val="00227591"/>
    <w:rsid w:val="002276E9"/>
    <w:rsid w:val="0022794E"/>
    <w:rsid w:val="00227963"/>
    <w:rsid w:val="00227A40"/>
    <w:rsid w:val="00227B40"/>
    <w:rsid w:val="00227B60"/>
    <w:rsid w:val="00227CB9"/>
    <w:rsid w:val="002300D4"/>
    <w:rsid w:val="0023041D"/>
    <w:rsid w:val="00230433"/>
    <w:rsid w:val="002305E6"/>
    <w:rsid w:val="0023075C"/>
    <w:rsid w:val="00230C6E"/>
    <w:rsid w:val="00231034"/>
    <w:rsid w:val="002310B2"/>
    <w:rsid w:val="002311B1"/>
    <w:rsid w:val="002311BF"/>
    <w:rsid w:val="0023126E"/>
    <w:rsid w:val="002315ED"/>
    <w:rsid w:val="00231624"/>
    <w:rsid w:val="00231646"/>
    <w:rsid w:val="00231694"/>
    <w:rsid w:val="002316A1"/>
    <w:rsid w:val="002318BC"/>
    <w:rsid w:val="002318D7"/>
    <w:rsid w:val="00231921"/>
    <w:rsid w:val="00231936"/>
    <w:rsid w:val="00231A2C"/>
    <w:rsid w:val="00231A71"/>
    <w:rsid w:val="00231C4D"/>
    <w:rsid w:val="00231C55"/>
    <w:rsid w:val="00231CFA"/>
    <w:rsid w:val="00231E25"/>
    <w:rsid w:val="00231F10"/>
    <w:rsid w:val="002320ED"/>
    <w:rsid w:val="00232163"/>
    <w:rsid w:val="0023217E"/>
    <w:rsid w:val="00232495"/>
    <w:rsid w:val="00232567"/>
    <w:rsid w:val="002325DB"/>
    <w:rsid w:val="002326AE"/>
    <w:rsid w:val="002326BB"/>
    <w:rsid w:val="0023290D"/>
    <w:rsid w:val="002329EC"/>
    <w:rsid w:val="00232C51"/>
    <w:rsid w:val="00232EE7"/>
    <w:rsid w:val="00232F3E"/>
    <w:rsid w:val="0023321F"/>
    <w:rsid w:val="00233378"/>
    <w:rsid w:val="002335BD"/>
    <w:rsid w:val="00233628"/>
    <w:rsid w:val="0023362D"/>
    <w:rsid w:val="0023380B"/>
    <w:rsid w:val="00233823"/>
    <w:rsid w:val="0023383C"/>
    <w:rsid w:val="0023387A"/>
    <w:rsid w:val="00233903"/>
    <w:rsid w:val="00233A8C"/>
    <w:rsid w:val="00233B2C"/>
    <w:rsid w:val="00233D57"/>
    <w:rsid w:val="00233E61"/>
    <w:rsid w:val="00233F7D"/>
    <w:rsid w:val="00234215"/>
    <w:rsid w:val="002342D6"/>
    <w:rsid w:val="0023450E"/>
    <w:rsid w:val="002345E9"/>
    <w:rsid w:val="00234625"/>
    <w:rsid w:val="002348C3"/>
    <w:rsid w:val="00234A8D"/>
    <w:rsid w:val="00234AAC"/>
    <w:rsid w:val="00234ADB"/>
    <w:rsid w:val="00234B33"/>
    <w:rsid w:val="00234B7F"/>
    <w:rsid w:val="00234C6B"/>
    <w:rsid w:val="00234C80"/>
    <w:rsid w:val="00234CBE"/>
    <w:rsid w:val="00234D2A"/>
    <w:rsid w:val="00234D6E"/>
    <w:rsid w:val="00234DAA"/>
    <w:rsid w:val="00234DD3"/>
    <w:rsid w:val="00234DD6"/>
    <w:rsid w:val="00234DEF"/>
    <w:rsid w:val="0023505D"/>
    <w:rsid w:val="0023515F"/>
    <w:rsid w:val="00235215"/>
    <w:rsid w:val="0023550D"/>
    <w:rsid w:val="00235542"/>
    <w:rsid w:val="0023580C"/>
    <w:rsid w:val="002358BA"/>
    <w:rsid w:val="00235988"/>
    <w:rsid w:val="00235B65"/>
    <w:rsid w:val="00235C15"/>
    <w:rsid w:val="00235C47"/>
    <w:rsid w:val="00235C91"/>
    <w:rsid w:val="00235CCB"/>
    <w:rsid w:val="00235D63"/>
    <w:rsid w:val="00235D85"/>
    <w:rsid w:val="00235F07"/>
    <w:rsid w:val="00235F0A"/>
    <w:rsid w:val="00235F34"/>
    <w:rsid w:val="00235F41"/>
    <w:rsid w:val="00235FDC"/>
    <w:rsid w:val="00236057"/>
    <w:rsid w:val="00236214"/>
    <w:rsid w:val="002362F1"/>
    <w:rsid w:val="0023636B"/>
    <w:rsid w:val="002363CA"/>
    <w:rsid w:val="0023647B"/>
    <w:rsid w:val="0023665A"/>
    <w:rsid w:val="002366A3"/>
    <w:rsid w:val="002369CB"/>
    <w:rsid w:val="00236A89"/>
    <w:rsid w:val="00236B65"/>
    <w:rsid w:val="00236E57"/>
    <w:rsid w:val="00236EB3"/>
    <w:rsid w:val="00236EF9"/>
    <w:rsid w:val="00236FEC"/>
    <w:rsid w:val="00237172"/>
    <w:rsid w:val="002371D5"/>
    <w:rsid w:val="00237241"/>
    <w:rsid w:val="002372A2"/>
    <w:rsid w:val="002372D9"/>
    <w:rsid w:val="00237347"/>
    <w:rsid w:val="00237353"/>
    <w:rsid w:val="0023736B"/>
    <w:rsid w:val="00237584"/>
    <w:rsid w:val="0023783C"/>
    <w:rsid w:val="00237B65"/>
    <w:rsid w:val="00237C89"/>
    <w:rsid w:val="00237DBF"/>
    <w:rsid w:val="00237FDA"/>
    <w:rsid w:val="0024007C"/>
    <w:rsid w:val="002400D6"/>
    <w:rsid w:val="00240116"/>
    <w:rsid w:val="002401A5"/>
    <w:rsid w:val="00240529"/>
    <w:rsid w:val="0024065C"/>
    <w:rsid w:val="0024076C"/>
    <w:rsid w:val="002408CF"/>
    <w:rsid w:val="002408E8"/>
    <w:rsid w:val="0024090C"/>
    <w:rsid w:val="00240947"/>
    <w:rsid w:val="002409C9"/>
    <w:rsid w:val="00240B6C"/>
    <w:rsid w:val="00240C57"/>
    <w:rsid w:val="00240C67"/>
    <w:rsid w:val="00240D8E"/>
    <w:rsid w:val="00240DBE"/>
    <w:rsid w:val="00240E80"/>
    <w:rsid w:val="00240EF5"/>
    <w:rsid w:val="00240F1E"/>
    <w:rsid w:val="00240F9E"/>
    <w:rsid w:val="00241114"/>
    <w:rsid w:val="00241287"/>
    <w:rsid w:val="00241474"/>
    <w:rsid w:val="00241678"/>
    <w:rsid w:val="00241695"/>
    <w:rsid w:val="00241753"/>
    <w:rsid w:val="00241781"/>
    <w:rsid w:val="0024190E"/>
    <w:rsid w:val="00241BA0"/>
    <w:rsid w:val="00241CE6"/>
    <w:rsid w:val="00241D98"/>
    <w:rsid w:val="00241E02"/>
    <w:rsid w:val="00241E76"/>
    <w:rsid w:val="00241FDD"/>
    <w:rsid w:val="0024201D"/>
    <w:rsid w:val="0024207A"/>
    <w:rsid w:val="0024235B"/>
    <w:rsid w:val="0024242D"/>
    <w:rsid w:val="002424D5"/>
    <w:rsid w:val="0024253C"/>
    <w:rsid w:val="00242641"/>
    <w:rsid w:val="0024265B"/>
    <w:rsid w:val="00242688"/>
    <w:rsid w:val="00242777"/>
    <w:rsid w:val="00242AC8"/>
    <w:rsid w:val="00242D06"/>
    <w:rsid w:val="00242D39"/>
    <w:rsid w:val="00242D54"/>
    <w:rsid w:val="00242E1B"/>
    <w:rsid w:val="00242E85"/>
    <w:rsid w:val="00242FD9"/>
    <w:rsid w:val="00242FE8"/>
    <w:rsid w:val="00243002"/>
    <w:rsid w:val="0024303D"/>
    <w:rsid w:val="0024308A"/>
    <w:rsid w:val="002430D7"/>
    <w:rsid w:val="002430FE"/>
    <w:rsid w:val="0024316C"/>
    <w:rsid w:val="002431C2"/>
    <w:rsid w:val="002433C1"/>
    <w:rsid w:val="00243646"/>
    <w:rsid w:val="00243656"/>
    <w:rsid w:val="00243739"/>
    <w:rsid w:val="002437B3"/>
    <w:rsid w:val="002437D4"/>
    <w:rsid w:val="002438C9"/>
    <w:rsid w:val="00243A70"/>
    <w:rsid w:val="00243B5B"/>
    <w:rsid w:val="00243C53"/>
    <w:rsid w:val="00243D10"/>
    <w:rsid w:val="00243DC6"/>
    <w:rsid w:val="00243E18"/>
    <w:rsid w:val="00243E7B"/>
    <w:rsid w:val="00243EB5"/>
    <w:rsid w:val="00243F5B"/>
    <w:rsid w:val="00244020"/>
    <w:rsid w:val="00244034"/>
    <w:rsid w:val="00244061"/>
    <w:rsid w:val="002440D1"/>
    <w:rsid w:val="00244202"/>
    <w:rsid w:val="00244367"/>
    <w:rsid w:val="00244469"/>
    <w:rsid w:val="00244513"/>
    <w:rsid w:val="002447B2"/>
    <w:rsid w:val="0024486B"/>
    <w:rsid w:val="002448CE"/>
    <w:rsid w:val="00244C85"/>
    <w:rsid w:val="00244E28"/>
    <w:rsid w:val="00244EDF"/>
    <w:rsid w:val="00244EF4"/>
    <w:rsid w:val="00244F30"/>
    <w:rsid w:val="00244F7D"/>
    <w:rsid w:val="00244F8B"/>
    <w:rsid w:val="002450BB"/>
    <w:rsid w:val="0024521F"/>
    <w:rsid w:val="002454FC"/>
    <w:rsid w:val="00245590"/>
    <w:rsid w:val="002455CF"/>
    <w:rsid w:val="002455DC"/>
    <w:rsid w:val="0024571D"/>
    <w:rsid w:val="002457BF"/>
    <w:rsid w:val="002458BF"/>
    <w:rsid w:val="00245B11"/>
    <w:rsid w:val="00245B9D"/>
    <w:rsid w:val="00245E0A"/>
    <w:rsid w:val="00245E99"/>
    <w:rsid w:val="00245FA7"/>
    <w:rsid w:val="00245FF9"/>
    <w:rsid w:val="0024605D"/>
    <w:rsid w:val="0024614A"/>
    <w:rsid w:val="0024614B"/>
    <w:rsid w:val="0024616F"/>
    <w:rsid w:val="0024625B"/>
    <w:rsid w:val="00246276"/>
    <w:rsid w:val="0024627B"/>
    <w:rsid w:val="00246461"/>
    <w:rsid w:val="002464C1"/>
    <w:rsid w:val="002465B9"/>
    <w:rsid w:val="002465D4"/>
    <w:rsid w:val="0024663B"/>
    <w:rsid w:val="002467F3"/>
    <w:rsid w:val="00246918"/>
    <w:rsid w:val="00246935"/>
    <w:rsid w:val="00246B3F"/>
    <w:rsid w:val="00246BA9"/>
    <w:rsid w:val="00246CA2"/>
    <w:rsid w:val="00246F4D"/>
    <w:rsid w:val="00246F57"/>
    <w:rsid w:val="00246FC5"/>
    <w:rsid w:val="00247084"/>
    <w:rsid w:val="002472B5"/>
    <w:rsid w:val="0024759B"/>
    <w:rsid w:val="002475CF"/>
    <w:rsid w:val="0024768B"/>
    <w:rsid w:val="002476A5"/>
    <w:rsid w:val="0024782B"/>
    <w:rsid w:val="00247A51"/>
    <w:rsid w:val="00247BBE"/>
    <w:rsid w:val="00247D48"/>
    <w:rsid w:val="00250000"/>
    <w:rsid w:val="002501C1"/>
    <w:rsid w:val="0025020F"/>
    <w:rsid w:val="002503DA"/>
    <w:rsid w:val="00250419"/>
    <w:rsid w:val="00250463"/>
    <w:rsid w:val="002504EA"/>
    <w:rsid w:val="00250594"/>
    <w:rsid w:val="0025062C"/>
    <w:rsid w:val="00250698"/>
    <w:rsid w:val="00250892"/>
    <w:rsid w:val="00250A5D"/>
    <w:rsid w:val="00250C1C"/>
    <w:rsid w:val="00250CEB"/>
    <w:rsid w:val="00251014"/>
    <w:rsid w:val="00251141"/>
    <w:rsid w:val="00251250"/>
    <w:rsid w:val="00251298"/>
    <w:rsid w:val="0025137F"/>
    <w:rsid w:val="0025140F"/>
    <w:rsid w:val="002514D1"/>
    <w:rsid w:val="002514DA"/>
    <w:rsid w:val="00251662"/>
    <w:rsid w:val="00251665"/>
    <w:rsid w:val="0025181E"/>
    <w:rsid w:val="00251892"/>
    <w:rsid w:val="00251A59"/>
    <w:rsid w:val="00251D1E"/>
    <w:rsid w:val="00251D34"/>
    <w:rsid w:val="00251EFB"/>
    <w:rsid w:val="0025204E"/>
    <w:rsid w:val="0025214F"/>
    <w:rsid w:val="002521CF"/>
    <w:rsid w:val="002521F4"/>
    <w:rsid w:val="002523FE"/>
    <w:rsid w:val="002526D7"/>
    <w:rsid w:val="002527C4"/>
    <w:rsid w:val="002527E8"/>
    <w:rsid w:val="0025285A"/>
    <w:rsid w:val="00252935"/>
    <w:rsid w:val="002529C6"/>
    <w:rsid w:val="00252A47"/>
    <w:rsid w:val="00252B01"/>
    <w:rsid w:val="00252B1B"/>
    <w:rsid w:val="00252B65"/>
    <w:rsid w:val="00252C3D"/>
    <w:rsid w:val="00252E5A"/>
    <w:rsid w:val="00252E78"/>
    <w:rsid w:val="0025304B"/>
    <w:rsid w:val="002530CA"/>
    <w:rsid w:val="0025315C"/>
    <w:rsid w:val="002531F8"/>
    <w:rsid w:val="0025336B"/>
    <w:rsid w:val="002533C8"/>
    <w:rsid w:val="00253421"/>
    <w:rsid w:val="0025387D"/>
    <w:rsid w:val="002538A0"/>
    <w:rsid w:val="00253AE3"/>
    <w:rsid w:val="00253B32"/>
    <w:rsid w:val="00253EC7"/>
    <w:rsid w:val="00253EFB"/>
    <w:rsid w:val="00253F15"/>
    <w:rsid w:val="00253FB0"/>
    <w:rsid w:val="00254025"/>
    <w:rsid w:val="00254078"/>
    <w:rsid w:val="00254128"/>
    <w:rsid w:val="00254444"/>
    <w:rsid w:val="00254493"/>
    <w:rsid w:val="002544C1"/>
    <w:rsid w:val="002544F4"/>
    <w:rsid w:val="00254745"/>
    <w:rsid w:val="00254778"/>
    <w:rsid w:val="002547BE"/>
    <w:rsid w:val="0025490E"/>
    <w:rsid w:val="002549DD"/>
    <w:rsid w:val="00254A69"/>
    <w:rsid w:val="00254F2A"/>
    <w:rsid w:val="00254FFA"/>
    <w:rsid w:val="0025503B"/>
    <w:rsid w:val="00255265"/>
    <w:rsid w:val="002552B9"/>
    <w:rsid w:val="002554BA"/>
    <w:rsid w:val="0025552D"/>
    <w:rsid w:val="002555AB"/>
    <w:rsid w:val="002557B2"/>
    <w:rsid w:val="00255928"/>
    <w:rsid w:val="002559B1"/>
    <w:rsid w:val="00255B72"/>
    <w:rsid w:val="00255B96"/>
    <w:rsid w:val="00255C69"/>
    <w:rsid w:val="00255E08"/>
    <w:rsid w:val="00255E55"/>
    <w:rsid w:val="00256289"/>
    <w:rsid w:val="002562B4"/>
    <w:rsid w:val="00256341"/>
    <w:rsid w:val="00256599"/>
    <w:rsid w:val="0025679D"/>
    <w:rsid w:val="002567D2"/>
    <w:rsid w:val="0025687C"/>
    <w:rsid w:val="00256882"/>
    <w:rsid w:val="002568CF"/>
    <w:rsid w:val="00256AF5"/>
    <w:rsid w:val="00256B96"/>
    <w:rsid w:val="00256BB2"/>
    <w:rsid w:val="00256D39"/>
    <w:rsid w:val="00256DA2"/>
    <w:rsid w:val="00256E58"/>
    <w:rsid w:val="0025714C"/>
    <w:rsid w:val="002571CE"/>
    <w:rsid w:val="00257237"/>
    <w:rsid w:val="0025729E"/>
    <w:rsid w:val="0025752D"/>
    <w:rsid w:val="00257697"/>
    <w:rsid w:val="002576AC"/>
    <w:rsid w:val="002576FF"/>
    <w:rsid w:val="002579D2"/>
    <w:rsid w:val="00257A91"/>
    <w:rsid w:val="00257CA4"/>
    <w:rsid w:val="00257CAB"/>
    <w:rsid w:val="00257D97"/>
    <w:rsid w:val="00257DBB"/>
    <w:rsid w:val="00257E0B"/>
    <w:rsid w:val="00257FEE"/>
    <w:rsid w:val="002600C9"/>
    <w:rsid w:val="00260304"/>
    <w:rsid w:val="0026036C"/>
    <w:rsid w:val="002603EA"/>
    <w:rsid w:val="002603FF"/>
    <w:rsid w:val="002604F8"/>
    <w:rsid w:val="00260510"/>
    <w:rsid w:val="00260671"/>
    <w:rsid w:val="002607CC"/>
    <w:rsid w:val="00260841"/>
    <w:rsid w:val="00260997"/>
    <w:rsid w:val="00260A7C"/>
    <w:rsid w:val="00260B3A"/>
    <w:rsid w:val="00260BA0"/>
    <w:rsid w:val="00260C8C"/>
    <w:rsid w:val="00260CF3"/>
    <w:rsid w:val="00260D5A"/>
    <w:rsid w:val="00260D6E"/>
    <w:rsid w:val="00260D7B"/>
    <w:rsid w:val="00260EF5"/>
    <w:rsid w:val="00260F7C"/>
    <w:rsid w:val="0026126D"/>
    <w:rsid w:val="00261312"/>
    <w:rsid w:val="002613AB"/>
    <w:rsid w:val="0026142E"/>
    <w:rsid w:val="0026160F"/>
    <w:rsid w:val="002617A0"/>
    <w:rsid w:val="002618E0"/>
    <w:rsid w:val="00261962"/>
    <w:rsid w:val="00261A2B"/>
    <w:rsid w:val="00261A90"/>
    <w:rsid w:val="00261BA6"/>
    <w:rsid w:val="00261DDC"/>
    <w:rsid w:val="00261E50"/>
    <w:rsid w:val="00261F3D"/>
    <w:rsid w:val="00261F69"/>
    <w:rsid w:val="002622DB"/>
    <w:rsid w:val="0026236D"/>
    <w:rsid w:val="00262A1F"/>
    <w:rsid w:val="00262AC3"/>
    <w:rsid w:val="00262AFD"/>
    <w:rsid w:val="00262C7A"/>
    <w:rsid w:val="00262CB3"/>
    <w:rsid w:val="00262D89"/>
    <w:rsid w:val="00262DB0"/>
    <w:rsid w:val="00262E90"/>
    <w:rsid w:val="00262F39"/>
    <w:rsid w:val="00262F93"/>
    <w:rsid w:val="002631D5"/>
    <w:rsid w:val="002631E3"/>
    <w:rsid w:val="0026336C"/>
    <w:rsid w:val="002634AD"/>
    <w:rsid w:val="0026353D"/>
    <w:rsid w:val="00263584"/>
    <w:rsid w:val="002635F4"/>
    <w:rsid w:val="0026372E"/>
    <w:rsid w:val="0026386C"/>
    <w:rsid w:val="0026399D"/>
    <w:rsid w:val="002639B6"/>
    <w:rsid w:val="00263A40"/>
    <w:rsid w:val="00263C17"/>
    <w:rsid w:val="00263C5E"/>
    <w:rsid w:val="00263D10"/>
    <w:rsid w:val="00263DF1"/>
    <w:rsid w:val="00263E34"/>
    <w:rsid w:val="002640A7"/>
    <w:rsid w:val="002640C8"/>
    <w:rsid w:val="0026412F"/>
    <w:rsid w:val="002641A8"/>
    <w:rsid w:val="00264266"/>
    <w:rsid w:val="00264276"/>
    <w:rsid w:val="002642CE"/>
    <w:rsid w:val="0026432E"/>
    <w:rsid w:val="00264410"/>
    <w:rsid w:val="0026441D"/>
    <w:rsid w:val="00264474"/>
    <w:rsid w:val="0026449A"/>
    <w:rsid w:val="0026461D"/>
    <w:rsid w:val="00264733"/>
    <w:rsid w:val="0026478A"/>
    <w:rsid w:val="00264845"/>
    <w:rsid w:val="00264CFD"/>
    <w:rsid w:val="00264D0A"/>
    <w:rsid w:val="00264EB1"/>
    <w:rsid w:val="00264F1A"/>
    <w:rsid w:val="00265180"/>
    <w:rsid w:val="002651D3"/>
    <w:rsid w:val="00265228"/>
    <w:rsid w:val="0026543D"/>
    <w:rsid w:val="002655B2"/>
    <w:rsid w:val="002655D8"/>
    <w:rsid w:val="002656D5"/>
    <w:rsid w:val="0026585A"/>
    <w:rsid w:val="00265983"/>
    <w:rsid w:val="00265A01"/>
    <w:rsid w:val="00265AC1"/>
    <w:rsid w:val="00265B53"/>
    <w:rsid w:val="00265B7E"/>
    <w:rsid w:val="00265C54"/>
    <w:rsid w:val="00265D13"/>
    <w:rsid w:val="00265D61"/>
    <w:rsid w:val="00265D72"/>
    <w:rsid w:val="00265E8C"/>
    <w:rsid w:val="002660C9"/>
    <w:rsid w:val="002661CE"/>
    <w:rsid w:val="00266369"/>
    <w:rsid w:val="00266370"/>
    <w:rsid w:val="002663B5"/>
    <w:rsid w:val="0026646E"/>
    <w:rsid w:val="00266537"/>
    <w:rsid w:val="00266698"/>
    <w:rsid w:val="00266892"/>
    <w:rsid w:val="002668A0"/>
    <w:rsid w:val="00266996"/>
    <w:rsid w:val="002669C0"/>
    <w:rsid w:val="00266A3C"/>
    <w:rsid w:val="00266DFB"/>
    <w:rsid w:val="00266EF1"/>
    <w:rsid w:val="00266F6A"/>
    <w:rsid w:val="00266FC4"/>
    <w:rsid w:val="0026723F"/>
    <w:rsid w:val="0026724B"/>
    <w:rsid w:val="00267329"/>
    <w:rsid w:val="002675B0"/>
    <w:rsid w:val="002675BE"/>
    <w:rsid w:val="002675FE"/>
    <w:rsid w:val="002676C4"/>
    <w:rsid w:val="00267953"/>
    <w:rsid w:val="00267A2F"/>
    <w:rsid w:val="00267BCF"/>
    <w:rsid w:val="00267D52"/>
    <w:rsid w:val="00267DED"/>
    <w:rsid w:val="00267E21"/>
    <w:rsid w:val="00267EE9"/>
    <w:rsid w:val="00270368"/>
    <w:rsid w:val="002704D5"/>
    <w:rsid w:val="002704D9"/>
    <w:rsid w:val="00270891"/>
    <w:rsid w:val="002708A8"/>
    <w:rsid w:val="002708D4"/>
    <w:rsid w:val="002708F7"/>
    <w:rsid w:val="002708FE"/>
    <w:rsid w:val="002709AA"/>
    <w:rsid w:val="00270A06"/>
    <w:rsid w:val="00270B96"/>
    <w:rsid w:val="00271000"/>
    <w:rsid w:val="0027110E"/>
    <w:rsid w:val="00271200"/>
    <w:rsid w:val="00271404"/>
    <w:rsid w:val="002714D7"/>
    <w:rsid w:val="00271527"/>
    <w:rsid w:val="00271626"/>
    <w:rsid w:val="002719A1"/>
    <w:rsid w:val="002719C0"/>
    <w:rsid w:val="00271D4F"/>
    <w:rsid w:val="00271DCA"/>
    <w:rsid w:val="00271E20"/>
    <w:rsid w:val="00271E21"/>
    <w:rsid w:val="00271FC2"/>
    <w:rsid w:val="00272139"/>
    <w:rsid w:val="00272229"/>
    <w:rsid w:val="00272262"/>
    <w:rsid w:val="00272529"/>
    <w:rsid w:val="002728C8"/>
    <w:rsid w:val="00272B00"/>
    <w:rsid w:val="00272BF3"/>
    <w:rsid w:val="00272DD3"/>
    <w:rsid w:val="00273082"/>
    <w:rsid w:val="00273115"/>
    <w:rsid w:val="0027351F"/>
    <w:rsid w:val="00273564"/>
    <w:rsid w:val="002737E3"/>
    <w:rsid w:val="002737F7"/>
    <w:rsid w:val="002738A4"/>
    <w:rsid w:val="00273A23"/>
    <w:rsid w:val="00273D32"/>
    <w:rsid w:val="00273D47"/>
    <w:rsid w:val="00273DC5"/>
    <w:rsid w:val="00273E49"/>
    <w:rsid w:val="00273E52"/>
    <w:rsid w:val="00273E57"/>
    <w:rsid w:val="00274022"/>
    <w:rsid w:val="00274137"/>
    <w:rsid w:val="0027428F"/>
    <w:rsid w:val="002742FC"/>
    <w:rsid w:val="00274792"/>
    <w:rsid w:val="00274A58"/>
    <w:rsid w:val="00274BB6"/>
    <w:rsid w:val="00274D0C"/>
    <w:rsid w:val="00274E45"/>
    <w:rsid w:val="00274EF2"/>
    <w:rsid w:val="00274F14"/>
    <w:rsid w:val="00274F88"/>
    <w:rsid w:val="002751E9"/>
    <w:rsid w:val="002751EC"/>
    <w:rsid w:val="0027526A"/>
    <w:rsid w:val="002752A9"/>
    <w:rsid w:val="002755E9"/>
    <w:rsid w:val="002756DA"/>
    <w:rsid w:val="00275B27"/>
    <w:rsid w:val="00275B61"/>
    <w:rsid w:val="00275CB7"/>
    <w:rsid w:val="00275D42"/>
    <w:rsid w:val="00275DDD"/>
    <w:rsid w:val="00275E18"/>
    <w:rsid w:val="00275EDF"/>
    <w:rsid w:val="00275F92"/>
    <w:rsid w:val="00275FA0"/>
    <w:rsid w:val="002760A2"/>
    <w:rsid w:val="0027626E"/>
    <w:rsid w:val="0027652A"/>
    <w:rsid w:val="0027669C"/>
    <w:rsid w:val="00276942"/>
    <w:rsid w:val="00276A03"/>
    <w:rsid w:val="00276A0D"/>
    <w:rsid w:val="00276C69"/>
    <w:rsid w:val="00276CC8"/>
    <w:rsid w:val="00276CEA"/>
    <w:rsid w:val="00276E60"/>
    <w:rsid w:val="00277216"/>
    <w:rsid w:val="00277255"/>
    <w:rsid w:val="002772A0"/>
    <w:rsid w:val="00277416"/>
    <w:rsid w:val="0027748A"/>
    <w:rsid w:val="00277512"/>
    <w:rsid w:val="0027758A"/>
    <w:rsid w:val="00277590"/>
    <w:rsid w:val="002775AD"/>
    <w:rsid w:val="002776A4"/>
    <w:rsid w:val="002776F1"/>
    <w:rsid w:val="00277853"/>
    <w:rsid w:val="002779A2"/>
    <w:rsid w:val="00277B56"/>
    <w:rsid w:val="00277CE0"/>
    <w:rsid w:val="00277EE0"/>
    <w:rsid w:val="00277FBD"/>
    <w:rsid w:val="0028005F"/>
    <w:rsid w:val="00280298"/>
    <w:rsid w:val="0028067F"/>
    <w:rsid w:val="002806F0"/>
    <w:rsid w:val="00280730"/>
    <w:rsid w:val="00280912"/>
    <w:rsid w:val="0028094F"/>
    <w:rsid w:val="002809B2"/>
    <w:rsid w:val="002809F0"/>
    <w:rsid w:val="00280BAD"/>
    <w:rsid w:val="00280F1B"/>
    <w:rsid w:val="00281014"/>
    <w:rsid w:val="00281024"/>
    <w:rsid w:val="002810B2"/>
    <w:rsid w:val="002811F5"/>
    <w:rsid w:val="0028143A"/>
    <w:rsid w:val="002814BE"/>
    <w:rsid w:val="0028191F"/>
    <w:rsid w:val="00281950"/>
    <w:rsid w:val="002819A7"/>
    <w:rsid w:val="00281A84"/>
    <w:rsid w:val="00281BC2"/>
    <w:rsid w:val="00281CEF"/>
    <w:rsid w:val="00281DF0"/>
    <w:rsid w:val="00281DFA"/>
    <w:rsid w:val="00281E58"/>
    <w:rsid w:val="00281F50"/>
    <w:rsid w:val="002820A3"/>
    <w:rsid w:val="00282200"/>
    <w:rsid w:val="00282255"/>
    <w:rsid w:val="002824D7"/>
    <w:rsid w:val="002825A7"/>
    <w:rsid w:val="00282604"/>
    <w:rsid w:val="00282669"/>
    <w:rsid w:val="002826DF"/>
    <w:rsid w:val="0028272D"/>
    <w:rsid w:val="00282766"/>
    <w:rsid w:val="002827C2"/>
    <w:rsid w:val="00282877"/>
    <w:rsid w:val="002828E8"/>
    <w:rsid w:val="00282B05"/>
    <w:rsid w:val="00282B62"/>
    <w:rsid w:val="00282D1E"/>
    <w:rsid w:val="00282E7E"/>
    <w:rsid w:val="00282E87"/>
    <w:rsid w:val="00282EAA"/>
    <w:rsid w:val="00282EFA"/>
    <w:rsid w:val="00282F0C"/>
    <w:rsid w:val="00282F76"/>
    <w:rsid w:val="00283045"/>
    <w:rsid w:val="00283072"/>
    <w:rsid w:val="002833F4"/>
    <w:rsid w:val="0028347F"/>
    <w:rsid w:val="0028358E"/>
    <w:rsid w:val="002835A8"/>
    <w:rsid w:val="002835DB"/>
    <w:rsid w:val="00283612"/>
    <w:rsid w:val="00283680"/>
    <w:rsid w:val="002836D1"/>
    <w:rsid w:val="002836F8"/>
    <w:rsid w:val="002838CF"/>
    <w:rsid w:val="002838D8"/>
    <w:rsid w:val="002838F5"/>
    <w:rsid w:val="00283A4C"/>
    <w:rsid w:val="00283B5A"/>
    <w:rsid w:val="00283C32"/>
    <w:rsid w:val="00283D54"/>
    <w:rsid w:val="00283D67"/>
    <w:rsid w:val="00283DE7"/>
    <w:rsid w:val="00284049"/>
    <w:rsid w:val="00284064"/>
    <w:rsid w:val="00284184"/>
    <w:rsid w:val="0028420B"/>
    <w:rsid w:val="0028432B"/>
    <w:rsid w:val="002843FC"/>
    <w:rsid w:val="002844F6"/>
    <w:rsid w:val="002847D1"/>
    <w:rsid w:val="00284872"/>
    <w:rsid w:val="002848DC"/>
    <w:rsid w:val="002848ED"/>
    <w:rsid w:val="00284900"/>
    <w:rsid w:val="00284915"/>
    <w:rsid w:val="0028499B"/>
    <w:rsid w:val="002849AC"/>
    <w:rsid w:val="00284BC5"/>
    <w:rsid w:val="00284F2B"/>
    <w:rsid w:val="00284F41"/>
    <w:rsid w:val="0028501F"/>
    <w:rsid w:val="00285053"/>
    <w:rsid w:val="002851AD"/>
    <w:rsid w:val="002851C8"/>
    <w:rsid w:val="002851F4"/>
    <w:rsid w:val="0028537A"/>
    <w:rsid w:val="0028542C"/>
    <w:rsid w:val="00285498"/>
    <w:rsid w:val="002856CA"/>
    <w:rsid w:val="00285770"/>
    <w:rsid w:val="0028597B"/>
    <w:rsid w:val="00285A75"/>
    <w:rsid w:val="00285AB0"/>
    <w:rsid w:val="00285AEB"/>
    <w:rsid w:val="00285B9B"/>
    <w:rsid w:val="00285BBA"/>
    <w:rsid w:val="00285C60"/>
    <w:rsid w:val="00285C7E"/>
    <w:rsid w:val="00285CA2"/>
    <w:rsid w:val="00285F56"/>
    <w:rsid w:val="002860F0"/>
    <w:rsid w:val="0028616F"/>
    <w:rsid w:val="002861C9"/>
    <w:rsid w:val="002862AA"/>
    <w:rsid w:val="002862FD"/>
    <w:rsid w:val="0028633B"/>
    <w:rsid w:val="00286384"/>
    <w:rsid w:val="002863C0"/>
    <w:rsid w:val="00286B1F"/>
    <w:rsid w:val="00286B46"/>
    <w:rsid w:val="00286C09"/>
    <w:rsid w:val="00286C5B"/>
    <w:rsid w:val="00286D7E"/>
    <w:rsid w:val="00286FCA"/>
    <w:rsid w:val="00287025"/>
    <w:rsid w:val="00287083"/>
    <w:rsid w:val="002870AA"/>
    <w:rsid w:val="00287102"/>
    <w:rsid w:val="00287133"/>
    <w:rsid w:val="00287231"/>
    <w:rsid w:val="002872A7"/>
    <w:rsid w:val="00287667"/>
    <w:rsid w:val="00287681"/>
    <w:rsid w:val="00287790"/>
    <w:rsid w:val="00287834"/>
    <w:rsid w:val="002878A6"/>
    <w:rsid w:val="00287974"/>
    <w:rsid w:val="002879B5"/>
    <w:rsid w:val="00287A30"/>
    <w:rsid w:val="00287A6B"/>
    <w:rsid w:val="00287B64"/>
    <w:rsid w:val="00287C9B"/>
    <w:rsid w:val="00287CA0"/>
    <w:rsid w:val="00287CF6"/>
    <w:rsid w:val="00287D54"/>
    <w:rsid w:val="00287D61"/>
    <w:rsid w:val="00287E90"/>
    <w:rsid w:val="00287F4F"/>
    <w:rsid w:val="00287F80"/>
    <w:rsid w:val="00287F94"/>
    <w:rsid w:val="00287FDC"/>
    <w:rsid w:val="00290013"/>
    <w:rsid w:val="0029008C"/>
    <w:rsid w:val="002901D6"/>
    <w:rsid w:val="00290232"/>
    <w:rsid w:val="002902AC"/>
    <w:rsid w:val="002902B4"/>
    <w:rsid w:val="00290394"/>
    <w:rsid w:val="00290581"/>
    <w:rsid w:val="00290629"/>
    <w:rsid w:val="002906BB"/>
    <w:rsid w:val="002906FE"/>
    <w:rsid w:val="00290783"/>
    <w:rsid w:val="00290922"/>
    <w:rsid w:val="00290964"/>
    <w:rsid w:val="002909C5"/>
    <w:rsid w:val="00290A9C"/>
    <w:rsid w:val="00290AFA"/>
    <w:rsid w:val="00290B25"/>
    <w:rsid w:val="00290C3C"/>
    <w:rsid w:val="00290C6C"/>
    <w:rsid w:val="00290CBF"/>
    <w:rsid w:val="00290DB1"/>
    <w:rsid w:val="00290E8B"/>
    <w:rsid w:val="00290E94"/>
    <w:rsid w:val="00290F47"/>
    <w:rsid w:val="002910E1"/>
    <w:rsid w:val="00291147"/>
    <w:rsid w:val="002913F5"/>
    <w:rsid w:val="002916DB"/>
    <w:rsid w:val="002916ED"/>
    <w:rsid w:val="0029189E"/>
    <w:rsid w:val="00291B0E"/>
    <w:rsid w:val="00291B13"/>
    <w:rsid w:val="00291B93"/>
    <w:rsid w:val="00291BBE"/>
    <w:rsid w:val="00291BD8"/>
    <w:rsid w:val="00291C29"/>
    <w:rsid w:val="00291CDA"/>
    <w:rsid w:val="00291D70"/>
    <w:rsid w:val="00291D99"/>
    <w:rsid w:val="00291EAB"/>
    <w:rsid w:val="00291F74"/>
    <w:rsid w:val="00292060"/>
    <w:rsid w:val="00292158"/>
    <w:rsid w:val="0029227B"/>
    <w:rsid w:val="00292394"/>
    <w:rsid w:val="0029239B"/>
    <w:rsid w:val="0029240A"/>
    <w:rsid w:val="00292497"/>
    <w:rsid w:val="00292752"/>
    <w:rsid w:val="002927BE"/>
    <w:rsid w:val="00292804"/>
    <w:rsid w:val="002929D9"/>
    <w:rsid w:val="00292CEE"/>
    <w:rsid w:val="002930B4"/>
    <w:rsid w:val="002930C4"/>
    <w:rsid w:val="00293134"/>
    <w:rsid w:val="00293153"/>
    <w:rsid w:val="002931C8"/>
    <w:rsid w:val="00293231"/>
    <w:rsid w:val="002932BC"/>
    <w:rsid w:val="002932F3"/>
    <w:rsid w:val="00293318"/>
    <w:rsid w:val="00293961"/>
    <w:rsid w:val="00293962"/>
    <w:rsid w:val="00293CC3"/>
    <w:rsid w:val="00293D3E"/>
    <w:rsid w:val="00293DEA"/>
    <w:rsid w:val="00293F4F"/>
    <w:rsid w:val="0029415F"/>
    <w:rsid w:val="00294378"/>
    <w:rsid w:val="0029440C"/>
    <w:rsid w:val="00294599"/>
    <w:rsid w:val="002945BF"/>
    <w:rsid w:val="00294693"/>
    <w:rsid w:val="00294875"/>
    <w:rsid w:val="00294905"/>
    <w:rsid w:val="00294B7F"/>
    <w:rsid w:val="00294C22"/>
    <w:rsid w:val="00294D12"/>
    <w:rsid w:val="00294D6B"/>
    <w:rsid w:val="00294E29"/>
    <w:rsid w:val="00295011"/>
    <w:rsid w:val="002950B9"/>
    <w:rsid w:val="002950D4"/>
    <w:rsid w:val="00295114"/>
    <w:rsid w:val="002957FB"/>
    <w:rsid w:val="00295A15"/>
    <w:rsid w:val="00295ABF"/>
    <w:rsid w:val="00295BB8"/>
    <w:rsid w:val="00295BDD"/>
    <w:rsid w:val="00295BEB"/>
    <w:rsid w:val="00295CA8"/>
    <w:rsid w:val="00295E16"/>
    <w:rsid w:val="00295F4B"/>
    <w:rsid w:val="0029620E"/>
    <w:rsid w:val="002963E4"/>
    <w:rsid w:val="00296452"/>
    <w:rsid w:val="00296958"/>
    <w:rsid w:val="002969D3"/>
    <w:rsid w:val="00296AFB"/>
    <w:rsid w:val="00296DAF"/>
    <w:rsid w:val="00296DF7"/>
    <w:rsid w:val="00296E1F"/>
    <w:rsid w:val="00296F9D"/>
    <w:rsid w:val="00296FAB"/>
    <w:rsid w:val="00296FC3"/>
    <w:rsid w:val="00296FDF"/>
    <w:rsid w:val="002970D6"/>
    <w:rsid w:val="00297147"/>
    <w:rsid w:val="00297193"/>
    <w:rsid w:val="0029741C"/>
    <w:rsid w:val="002974DA"/>
    <w:rsid w:val="00297523"/>
    <w:rsid w:val="0029769C"/>
    <w:rsid w:val="002977C2"/>
    <w:rsid w:val="00297901"/>
    <w:rsid w:val="00297B00"/>
    <w:rsid w:val="00297BC3"/>
    <w:rsid w:val="00297EBB"/>
    <w:rsid w:val="00297ECC"/>
    <w:rsid w:val="002A0151"/>
    <w:rsid w:val="002A0175"/>
    <w:rsid w:val="002A0209"/>
    <w:rsid w:val="002A032E"/>
    <w:rsid w:val="002A0376"/>
    <w:rsid w:val="002A03AD"/>
    <w:rsid w:val="002A03E4"/>
    <w:rsid w:val="002A048E"/>
    <w:rsid w:val="002A0611"/>
    <w:rsid w:val="002A09B0"/>
    <w:rsid w:val="002A0A55"/>
    <w:rsid w:val="002A0AF9"/>
    <w:rsid w:val="002A0BFF"/>
    <w:rsid w:val="002A0EA7"/>
    <w:rsid w:val="002A10A2"/>
    <w:rsid w:val="002A10E7"/>
    <w:rsid w:val="002A1322"/>
    <w:rsid w:val="002A14D5"/>
    <w:rsid w:val="002A1804"/>
    <w:rsid w:val="002A1814"/>
    <w:rsid w:val="002A1868"/>
    <w:rsid w:val="002A18ED"/>
    <w:rsid w:val="002A19D9"/>
    <w:rsid w:val="002A1A2F"/>
    <w:rsid w:val="002A1A98"/>
    <w:rsid w:val="002A1BA0"/>
    <w:rsid w:val="002A1D09"/>
    <w:rsid w:val="002A1F23"/>
    <w:rsid w:val="002A202A"/>
    <w:rsid w:val="002A204C"/>
    <w:rsid w:val="002A20DF"/>
    <w:rsid w:val="002A2103"/>
    <w:rsid w:val="002A23FB"/>
    <w:rsid w:val="002A24D4"/>
    <w:rsid w:val="002A2563"/>
    <w:rsid w:val="002A28F6"/>
    <w:rsid w:val="002A29B7"/>
    <w:rsid w:val="002A2A03"/>
    <w:rsid w:val="002A2A52"/>
    <w:rsid w:val="002A2B25"/>
    <w:rsid w:val="002A2E8B"/>
    <w:rsid w:val="002A2EED"/>
    <w:rsid w:val="002A3150"/>
    <w:rsid w:val="002A3155"/>
    <w:rsid w:val="002A323F"/>
    <w:rsid w:val="002A32DB"/>
    <w:rsid w:val="002A332F"/>
    <w:rsid w:val="002A3379"/>
    <w:rsid w:val="002A3401"/>
    <w:rsid w:val="002A35E8"/>
    <w:rsid w:val="002A360B"/>
    <w:rsid w:val="002A368E"/>
    <w:rsid w:val="002A36F5"/>
    <w:rsid w:val="002A37CB"/>
    <w:rsid w:val="002A396B"/>
    <w:rsid w:val="002A3AEC"/>
    <w:rsid w:val="002A3B5D"/>
    <w:rsid w:val="002A3B63"/>
    <w:rsid w:val="002A3B6C"/>
    <w:rsid w:val="002A3DC6"/>
    <w:rsid w:val="002A4082"/>
    <w:rsid w:val="002A409C"/>
    <w:rsid w:val="002A40E9"/>
    <w:rsid w:val="002A4131"/>
    <w:rsid w:val="002A4166"/>
    <w:rsid w:val="002A423C"/>
    <w:rsid w:val="002A42A5"/>
    <w:rsid w:val="002A42D1"/>
    <w:rsid w:val="002A438E"/>
    <w:rsid w:val="002A4434"/>
    <w:rsid w:val="002A452D"/>
    <w:rsid w:val="002A4574"/>
    <w:rsid w:val="002A4674"/>
    <w:rsid w:val="002A46E4"/>
    <w:rsid w:val="002A47A8"/>
    <w:rsid w:val="002A47FE"/>
    <w:rsid w:val="002A4A0B"/>
    <w:rsid w:val="002A4B11"/>
    <w:rsid w:val="002A4B1E"/>
    <w:rsid w:val="002A4C7F"/>
    <w:rsid w:val="002A4F66"/>
    <w:rsid w:val="002A50FA"/>
    <w:rsid w:val="002A5193"/>
    <w:rsid w:val="002A51BA"/>
    <w:rsid w:val="002A53D5"/>
    <w:rsid w:val="002A57B7"/>
    <w:rsid w:val="002A57FA"/>
    <w:rsid w:val="002A58DB"/>
    <w:rsid w:val="002A5945"/>
    <w:rsid w:val="002A5B65"/>
    <w:rsid w:val="002A5C9D"/>
    <w:rsid w:val="002A5DE7"/>
    <w:rsid w:val="002A5DFE"/>
    <w:rsid w:val="002A5E7D"/>
    <w:rsid w:val="002A5F20"/>
    <w:rsid w:val="002A60AB"/>
    <w:rsid w:val="002A64A5"/>
    <w:rsid w:val="002A64CA"/>
    <w:rsid w:val="002A6533"/>
    <w:rsid w:val="002A65B0"/>
    <w:rsid w:val="002A65DA"/>
    <w:rsid w:val="002A6624"/>
    <w:rsid w:val="002A6831"/>
    <w:rsid w:val="002A68B4"/>
    <w:rsid w:val="002A691A"/>
    <w:rsid w:val="002A691D"/>
    <w:rsid w:val="002A6995"/>
    <w:rsid w:val="002A6A6B"/>
    <w:rsid w:val="002A712B"/>
    <w:rsid w:val="002A7282"/>
    <w:rsid w:val="002A7501"/>
    <w:rsid w:val="002A7593"/>
    <w:rsid w:val="002A7637"/>
    <w:rsid w:val="002A76B9"/>
    <w:rsid w:val="002A7981"/>
    <w:rsid w:val="002A7998"/>
    <w:rsid w:val="002A79C7"/>
    <w:rsid w:val="002A7BB5"/>
    <w:rsid w:val="002A7C58"/>
    <w:rsid w:val="002A7CB8"/>
    <w:rsid w:val="002A7D26"/>
    <w:rsid w:val="002A7FCA"/>
    <w:rsid w:val="002B012C"/>
    <w:rsid w:val="002B03F2"/>
    <w:rsid w:val="002B0431"/>
    <w:rsid w:val="002B0523"/>
    <w:rsid w:val="002B0529"/>
    <w:rsid w:val="002B05F3"/>
    <w:rsid w:val="002B0637"/>
    <w:rsid w:val="002B06C3"/>
    <w:rsid w:val="002B06E4"/>
    <w:rsid w:val="002B08B5"/>
    <w:rsid w:val="002B0BCD"/>
    <w:rsid w:val="002B0DB2"/>
    <w:rsid w:val="002B0FB4"/>
    <w:rsid w:val="002B106F"/>
    <w:rsid w:val="002B10B1"/>
    <w:rsid w:val="002B11F3"/>
    <w:rsid w:val="002B138C"/>
    <w:rsid w:val="002B13AF"/>
    <w:rsid w:val="002B1446"/>
    <w:rsid w:val="002B1587"/>
    <w:rsid w:val="002B159E"/>
    <w:rsid w:val="002B15D0"/>
    <w:rsid w:val="002B1755"/>
    <w:rsid w:val="002B190A"/>
    <w:rsid w:val="002B198A"/>
    <w:rsid w:val="002B19D9"/>
    <w:rsid w:val="002B1AA9"/>
    <w:rsid w:val="002B1AF7"/>
    <w:rsid w:val="002B1C8A"/>
    <w:rsid w:val="002B1CC1"/>
    <w:rsid w:val="002B1D30"/>
    <w:rsid w:val="002B1E67"/>
    <w:rsid w:val="002B1E77"/>
    <w:rsid w:val="002B1EC0"/>
    <w:rsid w:val="002B2085"/>
    <w:rsid w:val="002B2173"/>
    <w:rsid w:val="002B21C3"/>
    <w:rsid w:val="002B22E9"/>
    <w:rsid w:val="002B2410"/>
    <w:rsid w:val="002B25EC"/>
    <w:rsid w:val="002B2619"/>
    <w:rsid w:val="002B2712"/>
    <w:rsid w:val="002B28DA"/>
    <w:rsid w:val="002B2999"/>
    <w:rsid w:val="002B2AED"/>
    <w:rsid w:val="002B2BAC"/>
    <w:rsid w:val="002B2E49"/>
    <w:rsid w:val="002B2FF3"/>
    <w:rsid w:val="002B316A"/>
    <w:rsid w:val="002B32B9"/>
    <w:rsid w:val="002B3312"/>
    <w:rsid w:val="002B3533"/>
    <w:rsid w:val="002B3569"/>
    <w:rsid w:val="002B3614"/>
    <w:rsid w:val="002B3A31"/>
    <w:rsid w:val="002B3A6F"/>
    <w:rsid w:val="002B3BD5"/>
    <w:rsid w:val="002B3D39"/>
    <w:rsid w:val="002B3E45"/>
    <w:rsid w:val="002B3F37"/>
    <w:rsid w:val="002B406F"/>
    <w:rsid w:val="002B41E4"/>
    <w:rsid w:val="002B4259"/>
    <w:rsid w:val="002B45A1"/>
    <w:rsid w:val="002B45F8"/>
    <w:rsid w:val="002B45FE"/>
    <w:rsid w:val="002B4677"/>
    <w:rsid w:val="002B4861"/>
    <w:rsid w:val="002B4B1A"/>
    <w:rsid w:val="002B4B50"/>
    <w:rsid w:val="002B4D7B"/>
    <w:rsid w:val="002B4E45"/>
    <w:rsid w:val="002B4F6D"/>
    <w:rsid w:val="002B4FA2"/>
    <w:rsid w:val="002B4FDD"/>
    <w:rsid w:val="002B51CA"/>
    <w:rsid w:val="002B51F4"/>
    <w:rsid w:val="002B538A"/>
    <w:rsid w:val="002B544C"/>
    <w:rsid w:val="002B54C4"/>
    <w:rsid w:val="002B5528"/>
    <w:rsid w:val="002B5537"/>
    <w:rsid w:val="002B5556"/>
    <w:rsid w:val="002B556C"/>
    <w:rsid w:val="002B55A7"/>
    <w:rsid w:val="002B55D2"/>
    <w:rsid w:val="002B5762"/>
    <w:rsid w:val="002B5BB9"/>
    <w:rsid w:val="002B5FF3"/>
    <w:rsid w:val="002B640C"/>
    <w:rsid w:val="002B6589"/>
    <w:rsid w:val="002B6714"/>
    <w:rsid w:val="002B6749"/>
    <w:rsid w:val="002B6857"/>
    <w:rsid w:val="002B6953"/>
    <w:rsid w:val="002B6972"/>
    <w:rsid w:val="002B6C8A"/>
    <w:rsid w:val="002B6F8C"/>
    <w:rsid w:val="002B6F9D"/>
    <w:rsid w:val="002B70CA"/>
    <w:rsid w:val="002B7144"/>
    <w:rsid w:val="002B7171"/>
    <w:rsid w:val="002B72D4"/>
    <w:rsid w:val="002B765C"/>
    <w:rsid w:val="002B7916"/>
    <w:rsid w:val="002B7973"/>
    <w:rsid w:val="002B79EA"/>
    <w:rsid w:val="002B7B97"/>
    <w:rsid w:val="002B7BC9"/>
    <w:rsid w:val="002B7D1F"/>
    <w:rsid w:val="002B7D64"/>
    <w:rsid w:val="002B7E2B"/>
    <w:rsid w:val="002B7EB1"/>
    <w:rsid w:val="002C0144"/>
    <w:rsid w:val="002C018A"/>
    <w:rsid w:val="002C0334"/>
    <w:rsid w:val="002C04EA"/>
    <w:rsid w:val="002C0587"/>
    <w:rsid w:val="002C05CE"/>
    <w:rsid w:val="002C0638"/>
    <w:rsid w:val="002C0755"/>
    <w:rsid w:val="002C0800"/>
    <w:rsid w:val="002C0A51"/>
    <w:rsid w:val="002C0A61"/>
    <w:rsid w:val="002C0BA6"/>
    <w:rsid w:val="002C0C41"/>
    <w:rsid w:val="002C0F89"/>
    <w:rsid w:val="002C0FBD"/>
    <w:rsid w:val="002C0FFA"/>
    <w:rsid w:val="002C10E9"/>
    <w:rsid w:val="002C1114"/>
    <w:rsid w:val="002C120F"/>
    <w:rsid w:val="002C125B"/>
    <w:rsid w:val="002C1307"/>
    <w:rsid w:val="002C13A7"/>
    <w:rsid w:val="002C13D7"/>
    <w:rsid w:val="002C1446"/>
    <w:rsid w:val="002C1553"/>
    <w:rsid w:val="002C16B2"/>
    <w:rsid w:val="002C173D"/>
    <w:rsid w:val="002C1866"/>
    <w:rsid w:val="002C1926"/>
    <w:rsid w:val="002C197C"/>
    <w:rsid w:val="002C1995"/>
    <w:rsid w:val="002C1A38"/>
    <w:rsid w:val="002C1B72"/>
    <w:rsid w:val="002C1C4A"/>
    <w:rsid w:val="002C1CA0"/>
    <w:rsid w:val="002C1CAE"/>
    <w:rsid w:val="002C1D1A"/>
    <w:rsid w:val="002C1D26"/>
    <w:rsid w:val="002C1EA8"/>
    <w:rsid w:val="002C20A8"/>
    <w:rsid w:val="002C218E"/>
    <w:rsid w:val="002C22A0"/>
    <w:rsid w:val="002C231D"/>
    <w:rsid w:val="002C2367"/>
    <w:rsid w:val="002C23D9"/>
    <w:rsid w:val="002C2487"/>
    <w:rsid w:val="002C26D4"/>
    <w:rsid w:val="002C276E"/>
    <w:rsid w:val="002C27FF"/>
    <w:rsid w:val="002C2986"/>
    <w:rsid w:val="002C2AE3"/>
    <w:rsid w:val="002C2B8A"/>
    <w:rsid w:val="002C2C1C"/>
    <w:rsid w:val="002C2D1A"/>
    <w:rsid w:val="002C315B"/>
    <w:rsid w:val="002C32C4"/>
    <w:rsid w:val="002C35AB"/>
    <w:rsid w:val="002C3609"/>
    <w:rsid w:val="002C3849"/>
    <w:rsid w:val="002C38FA"/>
    <w:rsid w:val="002C3B54"/>
    <w:rsid w:val="002C3B64"/>
    <w:rsid w:val="002C3D85"/>
    <w:rsid w:val="002C3D8A"/>
    <w:rsid w:val="002C3D95"/>
    <w:rsid w:val="002C3F8E"/>
    <w:rsid w:val="002C3FA8"/>
    <w:rsid w:val="002C40C1"/>
    <w:rsid w:val="002C41A2"/>
    <w:rsid w:val="002C4284"/>
    <w:rsid w:val="002C4435"/>
    <w:rsid w:val="002C4571"/>
    <w:rsid w:val="002C45DC"/>
    <w:rsid w:val="002C467A"/>
    <w:rsid w:val="002C468E"/>
    <w:rsid w:val="002C4713"/>
    <w:rsid w:val="002C4788"/>
    <w:rsid w:val="002C484D"/>
    <w:rsid w:val="002C48BD"/>
    <w:rsid w:val="002C4972"/>
    <w:rsid w:val="002C49EC"/>
    <w:rsid w:val="002C49F6"/>
    <w:rsid w:val="002C4A01"/>
    <w:rsid w:val="002C4A2D"/>
    <w:rsid w:val="002C4A62"/>
    <w:rsid w:val="002C4AA7"/>
    <w:rsid w:val="002C4ABD"/>
    <w:rsid w:val="002C4BAA"/>
    <w:rsid w:val="002C4C66"/>
    <w:rsid w:val="002C4C8E"/>
    <w:rsid w:val="002C4CC0"/>
    <w:rsid w:val="002C4D36"/>
    <w:rsid w:val="002C4DFC"/>
    <w:rsid w:val="002C4E12"/>
    <w:rsid w:val="002C5047"/>
    <w:rsid w:val="002C5086"/>
    <w:rsid w:val="002C510C"/>
    <w:rsid w:val="002C52B8"/>
    <w:rsid w:val="002C53D2"/>
    <w:rsid w:val="002C55A7"/>
    <w:rsid w:val="002C5617"/>
    <w:rsid w:val="002C58DE"/>
    <w:rsid w:val="002C58EB"/>
    <w:rsid w:val="002C5A90"/>
    <w:rsid w:val="002C5B6C"/>
    <w:rsid w:val="002C5C39"/>
    <w:rsid w:val="002C5C4F"/>
    <w:rsid w:val="002C5E88"/>
    <w:rsid w:val="002C600C"/>
    <w:rsid w:val="002C601D"/>
    <w:rsid w:val="002C6023"/>
    <w:rsid w:val="002C60AD"/>
    <w:rsid w:val="002C626D"/>
    <w:rsid w:val="002C62F1"/>
    <w:rsid w:val="002C63A4"/>
    <w:rsid w:val="002C6533"/>
    <w:rsid w:val="002C65AF"/>
    <w:rsid w:val="002C65BB"/>
    <w:rsid w:val="002C66AA"/>
    <w:rsid w:val="002C66CD"/>
    <w:rsid w:val="002C67F3"/>
    <w:rsid w:val="002C680C"/>
    <w:rsid w:val="002C6883"/>
    <w:rsid w:val="002C68E0"/>
    <w:rsid w:val="002C690F"/>
    <w:rsid w:val="002C69FC"/>
    <w:rsid w:val="002C6AE5"/>
    <w:rsid w:val="002C6B56"/>
    <w:rsid w:val="002C6BDA"/>
    <w:rsid w:val="002C6C0C"/>
    <w:rsid w:val="002C6D32"/>
    <w:rsid w:val="002C6E3F"/>
    <w:rsid w:val="002C6E55"/>
    <w:rsid w:val="002C6EE0"/>
    <w:rsid w:val="002C7012"/>
    <w:rsid w:val="002C7073"/>
    <w:rsid w:val="002C71E9"/>
    <w:rsid w:val="002C7217"/>
    <w:rsid w:val="002C7237"/>
    <w:rsid w:val="002C771C"/>
    <w:rsid w:val="002C7730"/>
    <w:rsid w:val="002C7742"/>
    <w:rsid w:val="002C7814"/>
    <w:rsid w:val="002C7855"/>
    <w:rsid w:val="002C7A47"/>
    <w:rsid w:val="002C7B02"/>
    <w:rsid w:val="002C7B86"/>
    <w:rsid w:val="002C7BCF"/>
    <w:rsid w:val="002C7C29"/>
    <w:rsid w:val="002C7C5C"/>
    <w:rsid w:val="002C7E24"/>
    <w:rsid w:val="002C7F08"/>
    <w:rsid w:val="002D0016"/>
    <w:rsid w:val="002D0437"/>
    <w:rsid w:val="002D0438"/>
    <w:rsid w:val="002D0481"/>
    <w:rsid w:val="002D052F"/>
    <w:rsid w:val="002D0600"/>
    <w:rsid w:val="002D07A3"/>
    <w:rsid w:val="002D0959"/>
    <w:rsid w:val="002D097A"/>
    <w:rsid w:val="002D0A4C"/>
    <w:rsid w:val="002D0A70"/>
    <w:rsid w:val="002D0AC5"/>
    <w:rsid w:val="002D0AD1"/>
    <w:rsid w:val="002D0B1D"/>
    <w:rsid w:val="002D0D46"/>
    <w:rsid w:val="002D1400"/>
    <w:rsid w:val="002D1460"/>
    <w:rsid w:val="002D14FC"/>
    <w:rsid w:val="002D160E"/>
    <w:rsid w:val="002D1723"/>
    <w:rsid w:val="002D17E3"/>
    <w:rsid w:val="002D1B80"/>
    <w:rsid w:val="002D1C20"/>
    <w:rsid w:val="002D1CE6"/>
    <w:rsid w:val="002D1CF0"/>
    <w:rsid w:val="002D1D73"/>
    <w:rsid w:val="002D1DC2"/>
    <w:rsid w:val="002D1ED9"/>
    <w:rsid w:val="002D1F54"/>
    <w:rsid w:val="002D1FB1"/>
    <w:rsid w:val="002D2111"/>
    <w:rsid w:val="002D21AE"/>
    <w:rsid w:val="002D227E"/>
    <w:rsid w:val="002D2299"/>
    <w:rsid w:val="002D22BC"/>
    <w:rsid w:val="002D23C7"/>
    <w:rsid w:val="002D254F"/>
    <w:rsid w:val="002D2595"/>
    <w:rsid w:val="002D2610"/>
    <w:rsid w:val="002D263E"/>
    <w:rsid w:val="002D29CB"/>
    <w:rsid w:val="002D2A7C"/>
    <w:rsid w:val="002D2ABF"/>
    <w:rsid w:val="002D2ADE"/>
    <w:rsid w:val="002D2AFD"/>
    <w:rsid w:val="002D2BA9"/>
    <w:rsid w:val="002D2C10"/>
    <w:rsid w:val="002D2CFC"/>
    <w:rsid w:val="002D2D8D"/>
    <w:rsid w:val="002D2E07"/>
    <w:rsid w:val="002D2E1B"/>
    <w:rsid w:val="002D312A"/>
    <w:rsid w:val="002D327B"/>
    <w:rsid w:val="002D3524"/>
    <w:rsid w:val="002D3597"/>
    <w:rsid w:val="002D35F9"/>
    <w:rsid w:val="002D3616"/>
    <w:rsid w:val="002D36BE"/>
    <w:rsid w:val="002D3714"/>
    <w:rsid w:val="002D3719"/>
    <w:rsid w:val="002D3886"/>
    <w:rsid w:val="002D388C"/>
    <w:rsid w:val="002D391C"/>
    <w:rsid w:val="002D3981"/>
    <w:rsid w:val="002D398D"/>
    <w:rsid w:val="002D3ABE"/>
    <w:rsid w:val="002D3B00"/>
    <w:rsid w:val="002D3B36"/>
    <w:rsid w:val="002D3B78"/>
    <w:rsid w:val="002D3C77"/>
    <w:rsid w:val="002D3E58"/>
    <w:rsid w:val="002D3EAE"/>
    <w:rsid w:val="002D3FD0"/>
    <w:rsid w:val="002D4053"/>
    <w:rsid w:val="002D4188"/>
    <w:rsid w:val="002D421A"/>
    <w:rsid w:val="002D4252"/>
    <w:rsid w:val="002D42D6"/>
    <w:rsid w:val="002D4328"/>
    <w:rsid w:val="002D4616"/>
    <w:rsid w:val="002D467E"/>
    <w:rsid w:val="002D46A2"/>
    <w:rsid w:val="002D4701"/>
    <w:rsid w:val="002D4829"/>
    <w:rsid w:val="002D482A"/>
    <w:rsid w:val="002D4920"/>
    <w:rsid w:val="002D4BA8"/>
    <w:rsid w:val="002D4C64"/>
    <w:rsid w:val="002D4CF3"/>
    <w:rsid w:val="002D4D12"/>
    <w:rsid w:val="002D4D5B"/>
    <w:rsid w:val="002D4DDC"/>
    <w:rsid w:val="002D4E07"/>
    <w:rsid w:val="002D4F40"/>
    <w:rsid w:val="002D4F69"/>
    <w:rsid w:val="002D509E"/>
    <w:rsid w:val="002D51F2"/>
    <w:rsid w:val="002D520A"/>
    <w:rsid w:val="002D53DC"/>
    <w:rsid w:val="002D53DE"/>
    <w:rsid w:val="002D562E"/>
    <w:rsid w:val="002D5862"/>
    <w:rsid w:val="002D5917"/>
    <w:rsid w:val="002D592C"/>
    <w:rsid w:val="002D592F"/>
    <w:rsid w:val="002D5930"/>
    <w:rsid w:val="002D5CE2"/>
    <w:rsid w:val="002D5E9B"/>
    <w:rsid w:val="002D5F1E"/>
    <w:rsid w:val="002D5FD4"/>
    <w:rsid w:val="002D60E8"/>
    <w:rsid w:val="002D6118"/>
    <w:rsid w:val="002D61CC"/>
    <w:rsid w:val="002D6300"/>
    <w:rsid w:val="002D63B0"/>
    <w:rsid w:val="002D6411"/>
    <w:rsid w:val="002D6545"/>
    <w:rsid w:val="002D666E"/>
    <w:rsid w:val="002D66A6"/>
    <w:rsid w:val="002D6715"/>
    <w:rsid w:val="002D67A6"/>
    <w:rsid w:val="002D67F6"/>
    <w:rsid w:val="002D68BC"/>
    <w:rsid w:val="002D69CE"/>
    <w:rsid w:val="002D6A0B"/>
    <w:rsid w:val="002D6AE6"/>
    <w:rsid w:val="002D6C4C"/>
    <w:rsid w:val="002D6D44"/>
    <w:rsid w:val="002D6D71"/>
    <w:rsid w:val="002D6EC3"/>
    <w:rsid w:val="002D6ED3"/>
    <w:rsid w:val="002D6F55"/>
    <w:rsid w:val="002D7000"/>
    <w:rsid w:val="002D701A"/>
    <w:rsid w:val="002D7151"/>
    <w:rsid w:val="002D71F7"/>
    <w:rsid w:val="002D72A3"/>
    <w:rsid w:val="002D73F6"/>
    <w:rsid w:val="002D74F9"/>
    <w:rsid w:val="002D7506"/>
    <w:rsid w:val="002D7521"/>
    <w:rsid w:val="002D75B3"/>
    <w:rsid w:val="002D768E"/>
    <w:rsid w:val="002D76C2"/>
    <w:rsid w:val="002D77AE"/>
    <w:rsid w:val="002D783D"/>
    <w:rsid w:val="002D7B9D"/>
    <w:rsid w:val="002D7C7C"/>
    <w:rsid w:val="002D7CB7"/>
    <w:rsid w:val="002D7E53"/>
    <w:rsid w:val="002D7EE6"/>
    <w:rsid w:val="002D7F72"/>
    <w:rsid w:val="002E002E"/>
    <w:rsid w:val="002E0A92"/>
    <w:rsid w:val="002E0B3B"/>
    <w:rsid w:val="002E0C71"/>
    <w:rsid w:val="002E0CA7"/>
    <w:rsid w:val="002E0CF0"/>
    <w:rsid w:val="002E0E38"/>
    <w:rsid w:val="002E0E41"/>
    <w:rsid w:val="002E0F8F"/>
    <w:rsid w:val="002E0FA7"/>
    <w:rsid w:val="002E0FB0"/>
    <w:rsid w:val="002E1096"/>
    <w:rsid w:val="002E119D"/>
    <w:rsid w:val="002E1219"/>
    <w:rsid w:val="002E1281"/>
    <w:rsid w:val="002E129F"/>
    <w:rsid w:val="002E13AA"/>
    <w:rsid w:val="002E13DE"/>
    <w:rsid w:val="002E14AB"/>
    <w:rsid w:val="002E158E"/>
    <w:rsid w:val="002E16DF"/>
    <w:rsid w:val="002E179C"/>
    <w:rsid w:val="002E179E"/>
    <w:rsid w:val="002E1946"/>
    <w:rsid w:val="002E1AB0"/>
    <w:rsid w:val="002E1CF1"/>
    <w:rsid w:val="002E1FA4"/>
    <w:rsid w:val="002E209E"/>
    <w:rsid w:val="002E2149"/>
    <w:rsid w:val="002E21E3"/>
    <w:rsid w:val="002E23F1"/>
    <w:rsid w:val="002E2572"/>
    <w:rsid w:val="002E25B2"/>
    <w:rsid w:val="002E26C5"/>
    <w:rsid w:val="002E27F6"/>
    <w:rsid w:val="002E2890"/>
    <w:rsid w:val="002E2995"/>
    <w:rsid w:val="002E2AF8"/>
    <w:rsid w:val="002E2C61"/>
    <w:rsid w:val="002E2E0D"/>
    <w:rsid w:val="002E3176"/>
    <w:rsid w:val="002E32DA"/>
    <w:rsid w:val="002E355F"/>
    <w:rsid w:val="002E37AF"/>
    <w:rsid w:val="002E37E4"/>
    <w:rsid w:val="002E39D7"/>
    <w:rsid w:val="002E39EA"/>
    <w:rsid w:val="002E3BA4"/>
    <w:rsid w:val="002E3CA4"/>
    <w:rsid w:val="002E3F5A"/>
    <w:rsid w:val="002E3F72"/>
    <w:rsid w:val="002E3FF9"/>
    <w:rsid w:val="002E415E"/>
    <w:rsid w:val="002E4163"/>
    <w:rsid w:val="002E42E0"/>
    <w:rsid w:val="002E436D"/>
    <w:rsid w:val="002E4422"/>
    <w:rsid w:val="002E44CA"/>
    <w:rsid w:val="002E44F0"/>
    <w:rsid w:val="002E45ED"/>
    <w:rsid w:val="002E4774"/>
    <w:rsid w:val="002E4823"/>
    <w:rsid w:val="002E4920"/>
    <w:rsid w:val="002E49AC"/>
    <w:rsid w:val="002E4A78"/>
    <w:rsid w:val="002E4ACF"/>
    <w:rsid w:val="002E4AF2"/>
    <w:rsid w:val="002E4B15"/>
    <w:rsid w:val="002E4D66"/>
    <w:rsid w:val="002E4D84"/>
    <w:rsid w:val="002E4F75"/>
    <w:rsid w:val="002E5112"/>
    <w:rsid w:val="002E52E9"/>
    <w:rsid w:val="002E54CC"/>
    <w:rsid w:val="002E5535"/>
    <w:rsid w:val="002E55AA"/>
    <w:rsid w:val="002E55E0"/>
    <w:rsid w:val="002E5885"/>
    <w:rsid w:val="002E59FB"/>
    <w:rsid w:val="002E5A82"/>
    <w:rsid w:val="002E5AF5"/>
    <w:rsid w:val="002E5BFA"/>
    <w:rsid w:val="002E5D10"/>
    <w:rsid w:val="002E5D27"/>
    <w:rsid w:val="002E5DE0"/>
    <w:rsid w:val="002E5F69"/>
    <w:rsid w:val="002E619E"/>
    <w:rsid w:val="002E6254"/>
    <w:rsid w:val="002E633C"/>
    <w:rsid w:val="002E676D"/>
    <w:rsid w:val="002E6772"/>
    <w:rsid w:val="002E68B5"/>
    <w:rsid w:val="002E6986"/>
    <w:rsid w:val="002E69ED"/>
    <w:rsid w:val="002E6A69"/>
    <w:rsid w:val="002E6C32"/>
    <w:rsid w:val="002E6D4A"/>
    <w:rsid w:val="002E6DAA"/>
    <w:rsid w:val="002E6E8B"/>
    <w:rsid w:val="002E7088"/>
    <w:rsid w:val="002E7221"/>
    <w:rsid w:val="002E7272"/>
    <w:rsid w:val="002E74B0"/>
    <w:rsid w:val="002E7594"/>
    <w:rsid w:val="002E75EF"/>
    <w:rsid w:val="002E7792"/>
    <w:rsid w:val="002E779E"/>
    <w:rsid w:val="002E780A"/>
    <w:rsid w:val="002E792F"/>
    <w:rsid w:val="002E793D"/>
    <w:rsid w:val="002E7A53"/>
    <w:rsid w:val="002E7AFA"/>
    <w:rsid w:val="002E7B95"/>
    <w:rsid w:val="002E7EE0"/>
    <w:rsid w:val="002E7F0E"/>
    <w:rsid w:val="002F002B"/>
    <w:rsid w:val="002F00AE"/>
    <w:rsid w:val="002F017E"/>
    <w:rsid w:val="002F025E"/>
    <w:rsid w:val="002F0330"/>
    <w:rsid w:val="002F048B"/>
    <w:rsid w:val="002F0658"/>
    <w:rsid w:val="002F067A"/>
    <w:rsid w:val="002F06C8"/>
    <w:rsid w:val="002F0749"/>
    <w:rsid w:val="002F094D"/>
    <w:rsid w:val="002F0993"/>
    <w:rsid w:val="002F0B3C"/>
    <w:rsid w:val="002F0BAB"/>
    <w:rsid w:val="002F0CC2"/>
    <w:rsid w:val="002F0E00"/>
    <w:rsid w:val="002F0F72"/>
    <w:rsid w:val="002F11BA"/>
    <w:rsid w:val="002F11DE"/>
    <w:rsid w:val="002F11F3"/>
    <w:rsid w:val="002F12F2"/>
    <w:rsid w:val="002F1322"/>
    <w:rsid w:val="002F1357"/>
    <w:rsid w:val="002F1451"/>
    <w:rsid w:val="002F153E"/>
    <w:rsid w:val="002F154E"/>
    <w:rsid w:val="002F15EF"/>
    <w:rsid w:val="002F16B9"/>
    <w:rsid w:val="002F1A86"/>
    <w:rsid w:val="002F1CAF"/>
    <w:rsid w:val="002F1D08"/>
    <w:rsid w:val="002F1FDE"/>
    <w:rsid w:val="002F203B"/>
    <w:rsid w:val="002F2050"/>
    <w:rsid w:val="002F2195"/>
    <w:rsid w:val="002F21C7"/>
    <w:rsid w:val="002F2314"/>
    <w:rsid w:val="002F23AB"/>
    <w:rsid w:val="002F241B"/>
    <w:rsid w:val="002F27AB"/>
    <w:rsid w:val="002F284B"/>
    <w:rsid w:val="002F284F"/>
    <w:rsid w:val="002F293B"/>
    <w:rsid w:val="002F297A"/>
    <w:rsid w:val="002F29BC"/>
    <w:rsid w:val="002F29D1"/>
    <w:rsid w:val="002F2B08"/>
    <w:rsid w:val="002F2B5F"/>
    <w:rsid w:val="002F2BBC"/>
    <w:rsid w:val="002F2C25"/>
    <w:rsid w:val="002F2CF1"/>
    <w:rsid w:val="002F2E71"/>
    <w:rsid w:val="002F3121"/>
    <w:rsid w:val="002F3148"/>
    <w:rsid w:val="002F323D"/>
    <w:rsid w:val="002F33FA"/>
    <w:rsid w:val="002F349E"/>
    <w:rsid w:val="002F3619"/>
    <w:rsid w:val="002F3717"/>
    <w:rsid w:val="002F37D7"/>
    <w:rsid w:val="002F38D0"/>
    <w:rsid w:val="002F3923"/>
    <w:rsid w:val="002F3A39"/>
    <w:rsid w:val="002F3D57"/>
    <w:rsid w:val="002F3E43"/>
    <w:rsid w:val="002F3F46"/>
    <w:rsid w:val="002F3FBE"/>
    <w:rsid w:val="002F4008"/>
    <w:rsid w:val="002F40BC"/>
    <w:rsid w:val="002F410D"/>
    <w:rsid w:val="002F4161"/>
    <w:rsid w:val="002F4249"/>
    <w:rsid w:val="002F4380"/>
    <w:rsid w:val="002F45A6"/>
    <w:rsid w:val="002F47D2"/>
    <w:rsid w:val="002F482E"/>
    <w:rsid w:val="002F486C"/>
    <w:rsid w:val="002F49F7"/>
    <w:rsid w:val="002F4D9E"/>
    <w:rsid w:val="002F4DB3"/>
    <w:rsid w:val="002F4DD2"/>
    <w:rsid w:val="002F4E1F"/>
    <w:rsid w:val="002F5087"/>
    <w:rsid w:val="002F5209"/>
    <w:rsid w:val="002F52F1"/>
    <w:rsid w:val="002F55A7"/>
    <w:rsid w:val="002F5675"/>
    <w:rsid w:val="002F5690"/>
    <w:rsid w:val="002F5707"/>
    <w:rsid w:val="002F5791"/>
    <w:rsid w:val="002F5883"/>
    <w:rsid w:val="002F59FF"/>
    <w:rsid w:val="002F5B5D"/>
    <w:rsid w:val="002F5C98"/>
    <w:rsid w:val="002F5CAF"/>
    <w:rsid w:val="002F5D1C"/>
    <w:rsid w:val="002F5E4F"/>
    <w:rsid w:val="002F5EB1"/>
    <w:rsid w:val="002F5FA1"/>
    <w:rsid w:val="002F6030"/>
    <w:rsid w:val="002F6079"/>
    <w:rsid w:val="002F612F"/>
    <w:rsid w:val="002F6305"/>
    <w:rsid w:val="002F646D"/>
    <w:rsid w:val="002F663B"/>
    <w:rsid w:val="002F6865"/>
    <w:rsid w:val="002F686B"/>
    <w:rsid w:val="002F6979"/>
    <w:rsid w:val="002F69A6"/>
    <w:rsid w:val="002F69F6"/>
    <w:rsid w:val="002F6A2C"/>
    <w:rsid w:val="002F6A6B"/>
    <w:rsid w:val="002F6AAD"/>
    <w:rsid w:val="002F6C7B"/>
    <w:rsid w:val="002F6DEB"/>
    <w:rsid w:val="002F6E25"/>
    <w:rsid w:val="002F6E7C"/>
    <w:rsid w:val="002F70BE"/>
    <w:rsid w:val="002F71B7"/>
    <w:rsid w:val="002F7388"/>
    <w:rsid w:val="002F74A9"/>
    <w:rsid w:val="002F753A"/>
    <w:rsid w:val="002F7634"/>
    <w:rsid w:val="002F7751"/>
    <w:rsid w:val="002F77C9"/>
    <w:rsid w:val="002F78D3"/>
    <w:rsid w:val="002F7A3B"/>
    <w:rsid w:val="002F7BF8"/>
    <w:rsid w:val="002F7C99"/>
    <w:rsid w:val="002F7FB6"/>
    <w:rsid w:val="00300091"/>
    <w:rsid w:val="003001CE"/>
    <w:rsid w:val="00300239"/>
    <w:rsid w:val="00300345"/>
    <w:rsid w:val="003003ED"/>
    <w:rsid w:val="00300409"/>
    <w:rsid w:val="003005A6"/>
    <w:rsid w:val="0030066A"/>
    <w:rsid w:val="00300681"/>
    <w:rsid w:val="003007E4"/>
    <w:rsid w:val="00300810"/>
    <w:rsid w:val="00300989"/>
    <w:rsid w:val="00300A96"/>
    <w:rsid w:val="00300ABD"/>
    <w:rsid w:val="00300BA9"/>
    <w:rsid w:val="00300CA1"/>
    <w:rsid w:val="00300D3B"/>
    <w:rsid w:val="00300FF7"/>
    <w:rsid w:val="00301025"/>
    <w:rsid w:val="00301145"/>
    <w:rsid w:val="003011E5"/>
    <w:rsid w:val="0030124C"/>
    <w:rsid w:val="003012FE"/>
    <w:rsid w:val="00301338"/>
    <w:rsid w:val="00301346"/>
    <w:rsid w:val="0030162D"/>
    <w:rsid w:val="003016BC"/>
    <w:rsid w:val="003016E8"/>
    <w:rsid w:val="003017B1"/>
    <w:rsid w:val="003018AA"/>
    <w:rsid w:val="003018AE"/>
    <w:rsid w:val="0030196A"/>
    <w:rsid w:val="00301A6B"/>
    <w:rsid w:val="00301AA7"/>
    <w:rsid w:val="00301B2E"/>
    <w:rsid w:val="00301BA2"/>
    <w:rsid w:val="00301C52"/>
    <w:rsid w:val="00301F54"/>
    <w:rsid w:val="00302336"/>
    <w:rsid w:val="0030233B"/>
    <w:rsid w:val="003026ED"/>
    <w:rsid w:val="00302727"/>
    <w:rsid w:val="00302956"/>
    <w:rsid w:val="00302BD3"/>
    <w:rsid w:val="00302C44"/>
    <w:rsid w:val="00302D4F"/>
    <w:rsid w:val="00302DC9"/>
    <w:rsid w:val="00302F62"/>
    <w:rsid w:val="00303040"/>
    <w:rsid w:val="00303126"/>
    <w:rsid w:val="00303431"/>
    <w:rsid w:val="003034D7"/>
    <w:rsid w:val="003036DD"/>
    <w:rsid w:val="0030392E"/>
    <w:rsid w:val="00303945"/>
    <w:rsid w:val="0030397D"/>
    <w:rsid w:val="0030398E"/>
    <w:rsid w:val="00303B09"/>
    <w:rsid w:val="00303B42"/>
    <w:rsid w:val="00303B5E"/>
    <w:rsid w:val="00303C7D"/>
    <w:rsid w:val="00303CC7"/>
    <w:rsid w:val="00303DED"/>
    <w:rsid w:val="00303F0A"/>
    <w:rsid w:val="00303F1C"/>
    <w:rsid w:val="00303F7D"/>
    <w:rsid w:val="00303FB1"/>
    <w:rsid w:val="00303FD5"/>
    <w:rsid w:val="00303FE0"/>
    <w:rsid w:val="003040CE"/>
    <w:rsid w:val="003042A3"/>
    <w:rsid w:val="003045E2"/>
    <w:rsid w:val="003046B4"/>
    <w:rsid w:val="003046DA"/>
    <w:rsid w:val="003047D4"/>
    <w:rsid w:val="003047DB"/>
    <w:rsid w:val="00304821"/>
    <w:rsid w:val="0030485A"/>
    <w:rsid w:val="00304863"/>
    <w:rsid w:val="003049F3"/>
    <w:rsid w:val="00304D90"/>
    <w:rsid w:val="00304F2D"/>
    <w:rsid w:val="0030517C"/>
    <w:rsid w:val="0030518A"/>
    <w:rsid w:val="003051C3"/>
    <w:rsid w:val="00305315"/>
    <w:rsid w:val="0030531F"/>
    <w:rsid w:val="0030566B"/>
    <w:rsid w:val="00305764"/>
    <w:rsid w:val="0030597F"/>
    <w:rsid w:val="00305A0C"/>
    <w:rsid w:val="00305A11"/>
    <w:rsid w:val="00305A9F"/>
    <w:rsid w:val="00305B8C"/>
    <w:rsid w:val="00305D7A"/>
    <w:rsid w:val="003060A8"/>
    <w:rsid w:val="003060C4"/>
    <w:rsid w:val="00306282"/>
    <w:rsid w:val="00306453"/>
    <w:rsid w:val="003064A5"/>
    <w:rsid w:val="0030654A"/>
    <w:rsid w:val="00306669"/>
    <w:rsid w:val="0030680F"/>
    <w:rsid w:val="00306867"/>
    <w:rsid w:val="00306926"/>
    <w:rsid w:val="0030698D"/>
    <w:rsid w:val="00306A15"/>
    <w:rsid w:val="00306B44"/>
    <w:rsid w:val="00306C53"/>
    <w:rsid w:val="00306C7A"/>
    <w:rsid w:val="00306C8F"/>
    <w:rsid w:val="00306C9C"/>
    <w:rsid w:val="00306EEA"/>
    <w:rsid w:val="00306F3A"/>
    <w:rsid w:val="00306FCB"/>
    <w:rsid w:val="00306FEB"/>
    <w:rsid w:val="0030720F"/>
    <w:rsid w:val="00307335"/>
    <w:rsid w:val="0030743E"/>
    <w:rsid w:val="0030748B"/>
    <w:rsid w:val="003074BC"/>
    <w:rsid w:val="003075A0"/>
    <w:rsid w:val="003077FD"/>
    <w:rsid w:val="003078CE"/>
    <w:rsid w:val="003078D6"/>
    <w:rsid w:val="00307A82"/>
    <w:rsid w:val="00307B2C"/>
    <w:rsid w:val="00307BB2"/>
    <w:rsid w:val="00307F4B"/>
    <w:rsid w:val="00307F78"/>
    <w:rsid w:val="00310034"/>
    <w:rsid w:val="00310069"/>
    <w:rsid w:val="003100A0"/>
    <w:rsid w:val="003100D9"/>
    <w:rsid w:val="003101A8"/>
    <w:rsid w:val="003101FD"/>
    <w:rsid w:val="003103E9"/>
    <w:rsid w:val="003103F1"/>
    <w:rsid w:val="00310406"/>
    <w:rsid w:val="003107BE"/>
    <w:rsid w:val="003108BF"/>
    <w:rsid w:val="003109D2"/>
    <w:rsid w:val="00310AF5"/>
    <w:rsid w:val="00310DF5"/>
    <w:rsid w:val="00310ED3"/>
    <w:rsid w:val="00311013"/>
    <w:rsid w:val="00311101"/>
    <w:rsid w:val="00311187"/>
    <w:rsid w:val="003111B2"/>
    <w:rsid w:val="003112A9"/>
    <w:rsid w:val="003112FD"/>
    <w:rsid w:val="00311406"/>
    <w:rsid w:val="0031153E"/>
    <w:rsid w:val="00311746"/>
    <w:rsid w:val="00311826"/>
    <w:rsid w:val="0031187E"/>
    <w:rsid w:val="00311AC4"/>
    <w:rsid w:val="00311AD0"/>
    <w:rsid w:val="00311AF2"/>
    <w:rsid w:val="00311CAD"/>
    <w:rsid w:val="00311D90"/>
    <w:rsid w:val="00311EFB"/>
    <w:rsid w:val="00311F30"/>
    <w:rsid w:val="00311FB6"/>
    <w:rsid w:val="0031200D"/>
    <w:rsid w:val="00312049"/>
    <w:rsid w:val="0031209C"/>
    <w:rsid w:val="003120B5"/>
    <w:rsid w:val="00312556"/>
    <w:rsid w:val="003125A7"/>
    <w:rsid w:val="00312729"/>
    <w:rsid w:val="00312775"/>
    <w:rsid w:val="00312918"/>
    <w:rsid w:val="00312972"/>
    <w:rsid w:val="00312A9E"/>
    <w:rsid w:val="00312D09"/>
    <w:rsid w:val="00312D62"/>
    <w:rsid w:val="00312DC5"/>
    <w:rsid w:val="00312E12"/>
    <w:rsid w:val="00312ECC"/>
    <w:rsid w:val="00312EE9"/>
    <w:rsid w:val="00312EEE"/>
    <w:rsid w:val="003130BE"/>
    <w:rsid w:val="00313129"/>
    <w:rsid w:val="003131B0"/>
    <w:rsid w:val="00313244"/>
    <w:rsid w:val="00313454"/>
    <w:rsid w:val="003135BA"/>
    <w:rsid w:val="0031375C"/>
    <w:rsid w:val="0031396F"/>
    <w:rsid w:val="00313A8E"/>
    <w:rsid w:val="00313AB4"/>
    <w:rsid w:val="00313B0E"/>
    <w:rsid w:val="00313C00"/>
    <w:rsid w:val="00314063"/>
    <w:rsid w:val="003143F8"/>
    <w:rsid w:val="0031455F"/>
    <w:rsid w:val="00314564"/>
    <w:rsid w:val="003145AD"/>
    <w:rsid w:val="00314603"/>
    <w:rsid w:val="003148AC"/>
    <w:rsid w:val="0031498D"/>
    <w:rsid w:val="00314B01"/>
    <w:rsid w:val="00314C78"/>
    <w:rsid w:val="00314CDA"/>
    <w:rsid w:val="00314D26"/>
    <w:rsid w:val="00314EA6"/>
    <w:rsid w:val="0031536C"/>
    <w:rsid w:val="0031539E"/>
    <w:rsid w:val="003155C6"/>
    <w:rsid w:val="003155F7"/>
    <w:rsid w:val="003156AA"/>
    <w:rsid w:val="0031594D"/>
    <w:rsid w:val="0031598E"/>
    <w:rsid w:val="003159B2"/>
    <w:rsid w:val="00315A40"/>
    <w:rsid w:val="00315DC4"/>
    <w:rsid w:val="00315F30"/>
    <w:rsid w:val="00315FD7"/>
    <w:rsid w:val="00316179"/>
    <w:rsid w:val="0031654C"/>
    <w:rsid w:val="00316744"/>
    <w:rsid w:val="003167E9"/>
    <w:rsid w:val="00316C55"/>
    <w:rsid w:val="00316D86"/>
    <w:rsid w:val="00316F2D"/>
    <w:rsid w:val="00316F45"/>
    <w:rsid w:val="00316FCE"/>
    <w:rsid w:val="00316FE1"/>
    <w:rsid w:val="00316FF3"/>
    <w:rsid w:val="00317179"/>
    <w:rsid w:val="003171B9"/>
    <w:rsid w:val="003171CF"/>
    <w:rsid w:val="00317261"/>
    <w:rsid w:val="0031738B"/>
    <w:rsid w:val="003179EA"/>
    <w:rsid w:val="003179FE"/>
    <w:rsid w:val="00317B96"/>
    <w:rsid w:val="00317C2F"/>
    <w:rsid w:val="00317D05"/>
    <w:rsid w:val="0032003B"/>
    <w:rsid w:val="0032005A"/>
    <w:rsid w:val="00320134"/>
    <w:rsid w:val="00320234"/>
    <w:rsid w:val="003204ED"/>
    <w:rsid w:val="003206D6"/>
    <w:rsid w:val="00320724"/>
    <w:rsid w:val="00320938"/>
    <w:rsid w:val="00320989"/>
    <w:rsid w:val="00320CBB"/>
    <w:rsid w:val="0032112F"/>
    <w:rsid w:val="00321140"/>
    <w:rsid w:val="0032121D"/>
    <w:rsid w:val="00321221"/>
    <w:rsid w:val="003212CF"/>
    <w:rsid w:val="00321451"/>
    <w:rsid w:val="00321456"/>
    <w:rsid w:val="003214FB"/>
    <w:rsid w:val="003216C5"/>
    <w:rsid w:val="003217C6"/>
    <w:rsid w:val="003217CE"/>
    <w:rsid w:val="003218C7"/>
    <w:rsid w:val="003219DA"/>
    <w:rsid w:val="00321A02"/>
    <w:rsid w:val="00321B7F"/>
    <w:rsid w:val="00321CBD"/>
    <w:rsid w:val="00321F21"/>
    <w:rsid w:val="00321FA6"/>
    <w:rsid w:val="003220C6"/>
    <w:rsid w:val="0032214A"/>
    <w:rsid w:val="003221F3"/>
    <w:rsid w:val="003222E2"/>
    <w:rsid w:val="003223FD"/>
    <w:rsid w:val="003225C7"/>
    <w:rsid w:val="003226EB"/>
    <w:rsid w:val="00322771"/>
    <w:rsid w:val="003227A3"/>
    <w:rsid w:val="00322B06"/>
    <w:rsid w:val="00322C68"/>
    <w:rsid w:val="00322DA4"/>
    <w:rsid w:val="00322E2A"/>
    <w:rsid w:val="00322E30"/>
    <w:rsid w:val="00322E5F"/>
    <w:rsid w:val="00323121"/>
    <w:rsid w:val="003234A6"/>
    <w:rsid w:val="00323526"/>
    <w:rsid w:val="0032358F"/>
    <w:rsid w:val="003236B4"/>
    <w:rsid w:val="00323881"/>
    <w:rsid w:val="00323A55"/>
    <w:rsid w:val="00323B40"/>
    <w:rsid w:val="00323D04"/>
    <w:rsid w:val="00323D57"/>
    <w:rsid w:val="00323D9C"/>
    <w:rsid w:val="00323DD8"/>
    <w:rsid w:val="00323E90"/>
    <w:rsid w:val="0032410E"/>
    <w:rsid w:val="00324120"/>
    <w:rsid w:val="00324203"/>
    <w:rsid w:val="00324322"/>
    <w:rsid w:val="003244DE"/>
    <w:rsid w:val="00324644"/>
    <w:rsid w:val="00324653"/>
    <w:rsid w:val="0032479E"/>
    <w:rsid w:val="00324D21"/>
    <w:rsid w:val="00324E12"/>
    <w:rsid w:val="00324E56"/>
    <w:rsid w:val="00324F02"/>
    <w:rsid w:val="00325092"/>
    <w:rsid w:val="00325166"/>
    <w:rsid w:val="003252A4"/>
    <w:rsid w:val="00325361"/>
    <w:rsid w:val="00325477"/>
    <w:rsid w:val="0032555B"/>
    <w:rsid w:val="003255E1"/>
    <w:rsid w:val="00325679"/>
    <w:rsid w:val="00325928"/>
    <w:rsid w:val="00325A97"/>
    <w:rsid w:val="00325ACD"/>
    <w:rsid w:val="00325CD3"/>
    <w:rsid w:val="00325D03"/>
    <w:rsid w:val="00325DA4"/>
    <w:rsid w:val="00325E0C"/>
    <w:rsid w:val="00326119"/>
    <w:rsid w:val="00326217"/>
    <w:rsid w:val="0032654B"/>
    <w:rsid w:val="003265A3"/>
    <w:rsid w:val="003265DE"/>
    <w:rsid w:val="00326871"/>
    <w:rsid w:val="003268B9"/>
    <w:rsid w:val="003268BF"/>
    <w:rsid w:val="0032690A"/>
    <w:rsid w:val="00326953"/>
    <w:rsid w:val="00326EFC"/>
    <w:rsid w:val="00326F93"/>
    <w:rsid w:val="0032701B"/>
    <w:rsid w:val="003270E0"/>
    <w:rsid w:val="00327180"/>
    <w:rsid w:val="00327197"/>
    <w:rsid w:val="003271D1"/>
    <w:rsid w:val="00327220"/>
    <w:rsid w:val="003272AE"/>
    <w:rsid w:val="003272CE"/>
    <w:rsid w:val="003272F0"/>
    <w:rsid w:val="0032733C"/>
    <w:rsid w:val="003275AD"/>
    <w:rsid w:val="003275E4"/>
    <w:rsid w:val="0032783E"/>
    <w:rsid w:val="0032798A"/>
    <w:rsid w:val="00327AE4"/>
    <w:rsid w:val="00327BAA"/>
    <w:rsid w:val="00327BBF"/>
    <w:rsid w:val="00327C02"/>
    <w:rsid w:val="00327C18"/>
    <w:rsid w:val="00327C8C"/>
    <w:rsid w:val="00327D27"/>
    <w:rsid w:val="00327D2C"/>
    <w:rsid w:val="00327D36"/>
    <w:rsid w:val="00327D55"/>
    <w:rsid w:val="00327EDA"/>
    <w:rsid w:val="00327F6D"/>
    <w:rsid w:val="00330002"/>
    <w:rsid w:val="003300A8"/>
    <w:rsid w:val="003300EC"/>
    <w:rsid w:val="003301A5"/>
    <w:rsid w:val="00330297"/>
    <w:rsid w:val="003303CB"/>
    <w:rsid w:val="00330497"/>
    <w:rsid w:val="0033068C"/>
    <w:rsid w:val="0033086B"/>
    <w:rsid w:val="00330892"/>
    <w:rsid w:val="00330954"/>
    <w:rsid w:val="0033099D"/>
    <w:rsid w:val="00330BE1"/>
    <w:rsid w:val="00330D0C"/>
    <w:rsid w:val="00330E4F"/>
    <w:rsid w:val="00330E6F"/>
    <w:rsid w:val="00330FAE"/>
    <w:rsid w:val="00330FE0"/>
    <w:rsid w:val="00331074"/>
    <w:rsid w:val="0033107B"/>
    <w:rsid w:val="003311CF"/>
    <w:rsid w:val="0033136B"/>
    <w:rsid w:val="0033140E"/>
    <w:rsid w:val="0033155A"/>
    <w:rsid w:val="0033161E"/>
    <w:rsid w:val="003317CB"/>
    <w:rsid w:val="00331881"/>
    <w:rsid w:val="003318EC"/>
    <w:rsid w:val="00331A17"/>
    <w:rsid w:val="00331A72"/>
    <w:rsid w:val="00331A8B"/>
    <w:rsid w:val="00331AA6"/>
    <w:rsid w:val="00331B81"/>
    <w:rsid w:val="00331EF4"/>
    <w:rsid w:val="00331F5C"/>
    <w:rsid w:val="00331FD6"/>
    <w:rsid w:val="003321FA"/>
    <w:rsid w:val="00332313"/>
    <w:rsid w:val="00332422"/>
    <w:rsid w:val="00332546"/>
    <w:rsid w:val="00332552"/>
    <w:rsid w:val="0033260D"/>
    <w:rsid w:val="0033267B"/>
    <w:rsid w:val="003326D6"/>
    <w:rsid w:val="003326FF"/>
    <w:rsid w:val="00332882"/>
    <w:rsid w:val="003329AE"/>
    <w:rsid w:val="00332A57"/>
    <w:rsid w:val="00332A9E"/>
    <w:rsid w:val="00332E5D"/>
    <w:rsid w:val="00332F09"/>
    <w:rsid w:val="00333078"/>
    <w:rsid w:val="00333496"/>
    <w:rsid w:val="003334B9"/>
    <w:rsid w:val="0033354B"/>
    <w:rsid w:val="0033375E"/>
    <w:rsid w:val="00333906"/>
    <w:rsid w:val="00333A13"/>
    <w:rsid w:val="00333A25"/>
    <w:rsid w:val="00333AC4"/>
    <w:rsid w:val="00333C4A"/>
    <w:rsid w:val="00333D39"/>
    <w:rsid w:val="00333F33"/>
    <w:rsid w:val="00333FA7"/>
    <w:rsid w:val="00333FC1"/>
    <w:rsid w:val="00334085"/>
    <w:rsid w:val="003341EC"/>
    <w:rsid w:val="00334364"/>
    <w:rsid w:val="003344A5"/>
    <w:rsid w:val="0033451B"/>
    <w:rsid w:val="003345CC"/>
    <w:rsid w:val="00334698"/>
    <w:rsid w:val="003348AB"/>
    <w:rsid w:val="00334924"/>
    <w:rsid w:val="00334EEA"/>
    <w:rsid w:val="00335101"/>
    <w:rsid w:val="003351CF"/>
    <w:rsid w:val="003353DC"/>
    <w:rsid w:val="003354C6"/>
    <w:rsid w:val="0033558E"/>
    <w:rsid w:val="00335699"/>
    <w:rsid w:val="0033570C"/>
    <w:rsid w:val="003358A7"/>
    <w:rsid w:val="003358FE"/>
    <w:rsid w:val="00335980"/>
    <w:rsid w:val="00335B2E"/>
    <w:rsid w:val="00335BEC"/>
    <w:rsid w:val="00335C06"/>
    <w:rsid w:val="00335D53"/>
    <w:rsid w:val="003361A7"/>
    <w:rsid w:val="003361D2"/>
    <w:rsid w:val="00336276"/>
    <w:rsid w:val="0033632B"/>
    <w:rsid w:val="0033640F"/>
    <w:rsid w:val="00336474"/>
    <w:rsid w:val="003367A7"/>
    <w:rsid w:val="003367AA"/>
    <w:rsid w:val="003368EE"/>
    <w:rsid w:val="00336C07"/>
    <w:rsid w:val="00336C48"/>
    <w:rsid w:val="00336CAD"/>
    <w:rsid w:val="00336E23"/>
    <w:rsid w:val="00336F22"/>
    <w:rsid w:val="00336F65"/>
    <w:rsid w:val="00337133"/>
    <w:rsid w:val="00337276"/>
    <w:rsid w:val="00337279"/>
    <w:rsid w:val="003373A1"/>
    <w:rsid w:val="003373EF"/>
    <w:rsid w:val="003373F1"/>
    <w:rsid w:val="0033749D"/>
    <w:rsid w:val="003376C3"/>
    <w:rsid w:val="0033784A"/>
    <w:rsid w:val="00337865"/>
    <w:rsid w:val="00337883"/>
    <w:rsid w:val="003378DD"/>
    <w:rsid w:val="00337913"/>
    <w:rsid w:val="00337963"/>
    <w:rsid w:val="00337C60"/>
    <w:rsid w:val="00337D3A"/>
    <w:rsid w:val="00337D48"/>
    <w:rsid w:val="00337E5F"/>
    <w:rsid w:val="00337E7D"/>
    <w:rsid w:val="00337F2E"/>
    <w:rsid w:val="00337FCE"/>
    <w:rsid w:val="00340033"/>
    <w:rsid w:val="0034005F"/>
    <w:rsid w:val="003401AD"/>
    <w:rsid w:val="00340278"/>
    <w:rsid w:val="00340470"/>
    <w:rsid w:val="00340690"/>
    <w:rsid w:val="003406A0"/>
    <w:rsid w:val="003407D9"/>
    <w:rsid w:val="003409B1"/>
    <w:rsid w:val="00340A0E"/>
    <w:rsid w:val="00340AB4"/>
    <w:rsid w:val="00340C11"/>
    <w:rsid w:val="00340C6F"/>
    <w:rsid w:val="00340C7F"/>
    <w:rsid w:val="00340D50"/>
    <w:rsid w:val="00340FBB"/>
    <w:rsid w:val="0034124C"/>
    <w:rsid w:val="003412D7"/>
    <w:rsid w:val="00341308"/>
    <w:rsid w:val="0034135E"/>
    <w:rsid w:val="0034138C"/>
    <w:rsid w:val="003413EE"/>
    <w:rsid w:val="00341412"/>
    <w:rsid w:val="0034146E"/>
    <w:rsid w:val="00341719"/>
    <w:rsid w:val="0034175E"/>
    <w:rsid w:val="003417C4"/>
    <w:rsid w:val="003418D3"/>
    <w:rsid w:val="00341ADC"/>
    <w:rsid w:val="00341C6A"/>
    <w:rsid w:val="00341D70"/>
    <w:rsid w:val="00341D90"/>
    <w:rsid w:val="00341FE7"/>
    <w:rsid w:val="00341FFB"/>
    <w:rsid w:val="003420F0"/>
    <w:rsid w:val="00342118"/>
    <w:rsid w:val="00342249"/>
    <w:rsid w:val="0034227E"/>
    <w:rsid w:val="003422AC"/>
    <w:rsid w:val="00342349"/>
    <w:rsid w:val="00342367"/>
    <w:rsid w:val="0034247E"/>
    <w:rsid w:val="003425A0"/>
    <w:rsid w:val="0034263E"/>
    <w:rsid w:val="00342854"/>
    <w:rsid w:val="00342A19"/>
    <w:rsid w:val="00342AAB"/>
    <w:rsid w:val="00342ECC"/>
    <w:rsid w:val="00342FBA"/>
    <w:rsid w:val="003430DA"/>
    <w:rsid w:val="00343178"/>
    <w:rsid w:val="0034319E"/>
    <w:rsid w:val="003431E5"/>
    <w:rsid w:val="00343244"/>
    <w:rsid w:val="003432CB"/>
    <w:rsid w:val="00343334"/>
    <w:rsid w:val="003435E4"/>
    <w:rsid w:val="003436CC"/>
    <w:rsid w:val="0034374A"/>
    <w:rsid w:val="003438E2"/>
    <w:rsid w:val="00343A03"/>
    <w:rsid w:val="00343C2C"/>
    <w:rsid w:val="00343D82"/>
    <w:rsid w:val="00343E4A"/>
    <w:rsid w:val="00343EE8"/>
    <w:rsid w:val="00343F11"/>
    <w:rsid w:val="00343FB5"/>
    <w:rsid w:val="00343FCB"/>
    <w:rsid w:val="0034404B"/>
    <w:rsid w:val="003440DF"/>
    <w:rsid w:val="00344134"/>
    <w:rsid w:val="00344135"/>
    <w:rsid w:val="003441C7"/>
    <w:rsid w:val="0034439E"/>
    <w:rsid w:val="0034447A"/>
    <w:rsid w:val="00344490"/>
    <w:rsid w:val="00344537"/>
    <w:rsid w:val="00344724"/>
    <w:rsid w:val="00344739"/>
    <w:rsid w:val="00344793"/>
    <w:rsid w:val="00344814"/>
    <w:rsid w:val="003448C1"/>
    <w:rsid w:val="00344A44"/>
    <w:rsid w:val="00344A4E"/>
    <w:rsid w:val="00344A98"/>
    <w:rsid w:val="00344CDA"/>
    <w:rsid w:val="00344D06"/>
    <w:rsid w:val="00344DF6"/>
    <w:rsid w:val="00344F41"/>
    <w:rsid w:val="00344F8C"/>
    <w:rsid w:val="0034503F"/>
    <w:rsid w:val="00345200"/>
    <w:rsid w:val="00345249"/>
    <w:rsid w:val="0034560E"/>
    <w:rsid w:val="00345721"/>
    <w:rsid w:val="003457F2"/>
    <w:rsid w:val="00345862"/>
    <w:rsid w:val="00345875"/>
    <w:rsid w:val="0034588E"/>
    <w:rsid w:val="003458AF"/>
    <w:rsid w:val="00345AC5"/>
    <w:rsid w:val="00345B17"/>
    <w:rsid w:val="00345C1D"/>
    <w:rsid w:val="00345C31"/>
    <w:rsid w:val="00345D16"/>
    <w:rsid w:val="00345DBE"/>
    <w:rsid w:val="00345E95"/>
    <w:rsid w:val="00345EAF"/>
    <w:rsid w:val="00345F66"/>
    <w:rsid w:val="0034607F"/>
    <w:rsid w:val="00346315"/>
    <w:rsid w:val="00346337"/>
    <w:rsid w:val="00346473"/>
    <w:rsid w:val="0034649B"/>
    <w:rsid w:val="003466EC"/>
    <w:rsid w:val="0034683D"/>
    <w:rsid w:val="003468A1"/>
    <w:rsid w:val="00346970"/>
    <w:rsid w:val="003469C8"/>
    <w:rsid w:val="00346BC5"/>
    <w:rsid w:val="00346DD4"/>
    <w:rsid w:val="00346E56"/>
    <w:rsid w:val="00346EAF"/>
    <w:rsid w:val="003470C1"/>
    <w:rsid w:val="003470D9"/>
    <w:rsid w:val="00347304"/>
    <w:rsid w:val="0034737A"/>
    <w:rsid w:val="00347424"/>
    <w:rsid w:val="00347433"/>
    <w:rsid w:val="0034749F"/>
    <w:rsid w:val="00347520"/>
    <w:rsid w:val="0034752F"/>
    <w:rsid w:val="0034756B"/>
    <w:rsid w:val="003476BB"/>
    <w:rsid w:val="003476ED"/>
    <w:rsid w:val="0034770B"/>
    <w:rsid w:val="00347866"/>
    <w:rsid w:val="00347AED"/>
    <w:rsid w:val="00347B7B"/>
    <w:rsid w:val="00347D2B"/>
    <w:rsid w:val="00347EEE"/>
    <w:rsid w:val="00347F02"/>
    <w:rsid w:val="00347FF7"/>
    <w:rsid w:val="003500D8"/>
    <w:rsid w:val="00350248"/>
    <w:rsid w:val="00350354"/>
    <w:rsid w:val="003503AB"/>
    <w:rsid w:val="003505EE"/>
    <w:rsid w:val="003506CB"/>
    <w:rsid w:val="00350814"/>
    <w:rsid w:val="00350977"/>
    <w:rsid w:val="00350990"/>
    <w:rsid w:val="003509F7"/>
    <w:rsid w:val="00350A1B"/>
    <w:rsid w:val="00350BBA"/>
    <w:rsid w:val="00350BDC"/>
    <w:rsid w:val="00350C2B"/>
    <w:rsid w:val="00350EE8"/>
    <w:rsid w:val="00350FCE"/>
    <w:rsid w:val="00350FD6"/>
    <w:rsid w:val="00351045"/>
    <w:rsid w:val="0035151E"/>
    <w:rsid w:val="003515A8"/>
    <w:rsid w:val="003516C0"/>
    <w:rsid w:val="003517A7"/>
    <w:rsid w:val="0035182B"/>
    <w:rsid w:val="0035187B"/>
    <w:rsid w:val="00351896"/>
    <w:rsid w:val="00351947"/>
    <w:rsid w:val="003519CF"/>
    <w:rsid w:val="00351AE1"/>
    <w:rsid w:val="00351CB6"/>
    <w:rsid w:val="00351DAD"/>
    <w:rsid w:val="00351F89"/>
    <w:rsid w:val="00351F9B"/>
    <w:rsid w:val="00351FE9"/>
    <w:rsid w:val="00352016"/>
    <w:rsid w:val="0035204A"/>
    <w:rsid w:val="00352089"/>
    <w:rsid w:val="0035208F"/>
    <w:rsid w:val="003520CE"/>
    <w:rsid w:val="003521E5"/>
    <w:rsid w:val="00352485"/>
    <w:rsid w:val="00352515"/>
    <w:rsid w:val="00352835"/>
    <w:rsid w:val="00352952"/>
    <w:rsid w:val="003529EB"/>
    <w:rsid w:val="00352A81"/>
    <w:rsid w:val="00352BB5"/>
    <w:rsid w:val="00352BF1"/>
    <w:rsid w:val="00352C2E"/>
    <w:rsid w:val="00352DA3"/>
    <w:rsid w:val="00352E31"/>
    <w:rsid w:val="00352E6D"/>
    <w:rsid w:val="00352E8D"/>
    <w:rsid w:val="00352EF6"/>
    <w:rsid w:val="00353151"/>
    <w:rsid w:val="00353165"/>
    <w:rsid w:val="003531DA"/>
    <w:rsid w:val="003532C4"/>
    <w:rsid w:val="0035339C"/>
    <w:rsid w:val="003534B5"/>
    <w:rsid w:val="00353517"/>
    <w:rsid w:val="00353599"/>
    <w:rsid w:val="0035361E"/>
    <w:rsid w:val="00353789"/>
    <w:rsid w:val="00353906"/>
    <w:rsid w:val="00353ACC"/>
    <w:rsid w:val="00353AF1"/>
    <w:rsid w:val="00353B81"/>
    <w:rsid w:val="00353C10"/>
    <w:rsid w:val="00353EED"/>
    <w:rsid w:val="00353FBE"/>
    <w:rsid w:val="003540E5"/>
    <w:rsid w:val="00354144"/>
    <w:rsid w:val="003541F0"/>
    <w:rsid w:val="00354236"/>
    <w:rsid w:val="0035447F"/>
    <w:rsid w:val="003544DF"/>
    <w:rsid w:val="00354594"/>
    <w:rsid w:val="00354654"/>
    <w:rsid w:val="00354806"/>
    <w:rsid w:val="003549A0"/>
    <w:rsid w:val="00354ADE"/>
    <w:rsid w:val="00354B60"/>
    <w:rsid w:val="00354EDF"/>
    <w:rsid w:val="00354EE5"/>
    <w:rsid w:val="0035507F"/>
    <w:rsid w:val="0035511C"/>
    <w:rsid w:val="003552A7"/>
    <w:rsid w:val="0035537F"/>
    <w:rsid w:val="003555A8"/>
    <w:rsid w:val="00355645"/>
    <w:rsid w:val="003556FC"/>
    <w:rsid w:val="0035573A"/>
    <w:rsid w:val="00355742"/>
    <w:rsid w:val="0035577B"/>
    <w:rsid w:val="003557AB"/>
    <w:rsid w:val="00355B14"/>
    <w:rsid w:val="00355BEA"/>
    <w:rsid w:val="00355C8A"/>
    <w:rsid w:val="00355D79"/>
    <w:rsid w:val="00355FD9"/>
    <w:rsid w:val="00356100"/>
    <w:rsid w:val="00356106"/>
    <w:rsid w:val="003561BC"/>
    <w:rsid w:val="0035625C"/>
    <w:rsid w:val="003562FE"/>
    <w:rsid w:val="0035651F"/>
    <w:rsid w:val="0035658A"/>
    <w:rsid w:val="00356592"/>
    <w:rsid w:val="0035660F"/>
    <w:rsid w:val="0035667C"/>
    <w:rsid w:val="00356763"/>
    <w:rsid w:val="00356791"/>
    <w:rsid w:val="003567B0"/>
    <w:rsid w:val="0035681F"/>
    <w:rsid w:val="003568FE"/>
    <w:rsid w:val="003569B0"/>
    <w:rsid w:val="00356A94"/>
    <w:rsid w:val="00356AC6"/>
    <w:rsid w:val="00356B2B"/>
    <w:rsid w:val="00356C91"/>
    <w:rsid w:val="00356CAD"/>
    <w:rsid w:val="00356CBE"/>
    <w:rsid w:val="00356D14"/>
    <w:rsid w:val="00356F4F"/>
    <w:rsid w:val="00356FF4"/>
    <w:rsid w:val="003570F0"/>
    <w:rsid w:val="00357112"/>
    <w:rsid w:val="003572BE"/>
    <w:rsid w:val="0035742C"/>
    <w:rsid w:val="003574A7"/>
    <w:rsid w:val="003574C3"/>
    <w:rsid w:val="00357569"/>
    <w:rsid w:val="003575DB"/>
    <w:rsid w:val="003576AB"/>
    <w:rsid w:val="003576B6"/>
    <w:rsid w:val="003577E4"/>
    <w:rsid w:val="00357891"/>
    <w:rsid w:val="003579A7"/>
    <w:rsid w:val="00357B58"/>
    <w:rsid w:val="00357BF2"/>
    <w:rsid w:val="00357C85"/>
    <w:rsid w:val="00357D6B"/>
    <w:rsid w:val="00357FB5"/>
    <w:rsid w:val="0036002F"/>
    <w:rsid w:val="00360098"/>
    <w:rsid w:val="00360305"/>
    <w:rsid w:val="00360307"/>
    <w:rsid w:val="00360327"/>
    <w:rsid w:val="003605A1"/>
    <w:rsid w:val="00360601"/>
    <w:rsid w:val="003606BC"/>
    <w:rsid w:val="003606EC"/>
    <w:rsid w:val="00360B1D"/>
    <w:rsid w:val="00360B7B"/>
    <w:rsid w:val="00360E1A"/>
    <w:rsid w:val="003610CC"/>
    <w:rsid w:val="003610EE"/>
    <w:rsid w:val="003611D8"/>
    <w:rsid w:val="00361237"/>
    <w:rsid w:val="0036127E"/>
    <w:rsid w:val="0036133A"/>
    <w:rsid w:val="00361394"/>
    <w:rsid w:val="0036141F"/>
    <w:rsid w:val="0036143E"/>
    <w:rsid w:val="003614DE"/>
    <w:rsid w:val="00361608"/>
    <w:rsid w:val="0036162A"/>
    <w:rsid w:val="00361714"/>
    <w:rsid w:val="00361754"/>
    <w:rsid w:val="003617A2"/>
    <w:rsid w:val="00361831"/>
    <w:rsid w:val="0036193B"/>
    <w:rsid w:val="00361B2B"/>
    <w:rsid w:val="00361CB4"/>
    <w:rsid w:val="00361CEB"/>
    <w:rsid w:val="00361E78"/>
    <w:rsid w:val="00361E82"/>
    <w:rsid w:val="003620D9"/>
    <w:rsid w:val="003621BE"/>
    <w:rsid w:val="003621D0"/>
    <w:rsid w:val="0036220C"/>
    <w:rsid w:val="0036229B"/>
    <w:rsid w:val="0036233E"/>
    <w:rsid w:val="003624D7"/>
    <w:rsid w:val="0036259D"/>
    <w:rsid w:val="00362C48"/>
    <w:rsid w:val="00362CCC"/>
    <w:rsid w:val="00362E04"/>
    <w:rsid w:val="003630B9"/>
    <w:rsid w:val="0036312D"/>
    <w:rsid w:val="00363148"/>
    <w:rsid w:val="00363230"/>
    <w:rsid w:val="00363266"/>
    <w:rsid w:val="003632E2"/>
    <w:rsid w:val="00363369"/>
    <w:rsid w:val="003633B4"/>
    <w:rsid w:val="00363403"/>
    <w:rsid w:val="003635E1"/>
    <w:rsid w:val="0036364C"/>
    <w:rsid w:val="003636DF"/>
    <w:rsid w:val="003639DE"/>
    <w:rsid w:val="00363AD0"/>
    <w:rsid w:val="00363C05"/>
    <w:rsid w:val="00363CE3"/>
    <w:rsid w:val="00363D3C"/>
    <w:rsid w:val="00363EA6"/>
    <w:rsid w:val="00363F7C"/>
    <w:rsid w:val="0036408A"/>
    <w:rsid w:val="00364091"/>
    <w:rsid w:val="0036419C"/>
    <w:rsid w:val="00364291"/>
    <w:rsid w:val="00364401"/>
    <w:rsid w:val="0036440B"/>
    <w:rsid w:val="0036444A"/>
    <w:rsid w:val="003644A0"/>
    <w:rsid w:val="0036464F"/>
    <w:rsid w:val="003646B1"/>
    <w:rsid w:val="0036473F"/>
    <w:rsid w:val="00364782"/>
    <w:rsid w:val="00364931"/>
    <w:rsid w:val="003649D7"/>
    <w:rsid w:val="003649EF"/>
    <w:rsid w:val="00364AED"/>
    <w:rsid w:val="00364EC3"/>
    <w:rsid w:val="00365070"/>
    <w:rsid w:val="0036521B"/>
    <w:rsid w:val="00365280"/>
    <w:rsid w:val="003655B8"/>
    <w:rsid w:val="003655C4"/>
    <w:rsid w:val="00365658"/>
    <w:rsid w:val="003656AE"/>
    <w:rsid w:val="003656DD"/>
    <w:rsid w:val="003659D1"/>
    <w:rsid w:val="00365ED1"/>
    <w:rsid w:val="00365F2E"/>
    <w:rsid w:val="00366025"/>
    <w:rsid w:val="003661BA"/>
    <w:rsid w:val="00366222"/>
    <w:rsid w:val="003664E1"/>
    <w:rsid w:val="00366509"/>
    <w:rsid w:val="00366652"/>
    <w:rsid w:val="003669FD"/>
    <w:rsid w:val="00366A00"/>
    <w:rsid w:val="00366B62"/>
    <w:rsid w:val="00366C17"/>
    <w:rsid w:val="00367097"/>
    <w:rsid w:val="0036746A"/>
    <w:rsid w:val="00367532"/>
    <w:rsid w:val="0036754E"/>
    <w:rsid w:val="003677B6"/>
    <w:rsid w:val="00367999"/>
    <w:rsid w:val="00367B27"/>
    <w:rsid w:val="00367B43"/>
    <w:rsid w:val="00367CC7"/>
    <w:rsid w:val="00367CEC"/>
    <w:rsid w:val="00367D1F"/>
    <w:rsid w:val="00367D61"/>
    <w:rsid w:val="00367ED1"/>
    <w:rsid w:val="00367F98"/>
    <w:rsid w:val="0037011A"/>
    <w:rsid w:val="00370161"/>
    <w:rsid w:val="0037035C"/>
    <w:rsid w:val="00370685"/>
    <w:rsid w:val="003706E1"/>
    <w:rsid w:val="003706E2"/>
    <w:rsid w:val="0037079A"/>
    <w:rsid w:val="003707BC"/>
    <w:rsid w:val="003707CD"/>
    <w:rsid w:val="003709D4"/>
    <w:rsid w:val="00370A6E"/>
    <w:rsid w:val="00370DBC"/>
    <w:rsid w:val="00370DC9"/>
    <w:rsid w:val="00370F41"/>
    <w:rsid w:val="00370F89"/>
    <w:rsid w:val="00371033"/>
    <w:rsid w:val="003710C6"/>
    <w:rsid w:val="003710D1"/>
    <w:rsid w:val="003711C2"/>
    <w:rsid w:val="003711C9"/>
    <w:rsid w:val="00371215"/>
    <w:rsid w:val="003712FB"/>
    <w:rsid w:val="003713C4"/>
    <w:rsid w:val="00371418"/>
    <w:rsid w:val="0037159E"/>
    <w:rsid w:val="003715FE"/>
    <w:rsid w:val="00371646"/>
    <w:rsid w:val="003717B5"/>
    <w:rsid w:val="00371898"/>
    <w:rsid w:val="003718E3"/>
    <w:rsid w:val="003718F5"/>
    <w:rsid w:val="00371ABB"/>
    <w:rsid w:val="00371B6F"/>
    <w:rsid w:val="00371BC9"/>
    <w:rsid w:val="00371E07"/>
    <w:rsid w:val="00371EE8"/>
    <w:rsid w:val="00371F3D"/>
    <w:rsid w:val="00371FF2"/>
    <w:rsid w:val="0037205F"/>
    <w:rsid w:val="0037208F"/>
    <w:rsid w:val="0037214D"/>
    <w:rsid w:val="00372184"/>
    <w:rsid w:val="00372232"/>
    <w:rsid w:val="003722FC"/>
    <w:rsid w:val="00372620"/>
    <w:rsid w:val="003726B6"/>
    <w:rsid w:val="003726F3"/>
    <w:rsid w:val="003727AA"/>
    <w:rsid w:val="0037296E"/>
    <w:rsid w:val="00372994"/>
    <w:rsid w:val="003729AF"/>
    <w:rsid w:val="00372C08"/>
    <w:rsid w:val="00372DE8"/>
    <w:rsid w:val="00372E14"/>
    <w:rsid w:val="003734CC"/>
    <w:rsid w:val="003735BA"/>
    <w:rsid w:val="00373C36"/>
    <w:rsid w:val="00373E24"/>
    <w:rsid w:val="00373EC8"/>
    <w:rsid w:val="00373F55"/>
    <w:rsid w:val="00373F8A"/>
    <w:rsid w:val="00374002"/>
    <w:rsid w:val="003741CD"/>
    <w:rsid w:val="00374207"/>
    <w:rsid w:val="003742D0"/>
    <w:rsid w:val="00374319"/>
    <w:rsid w:val="00374556"/>
    <w:rsid w:val="00374583"/>
    <w:rsid w:val="00374598"/>
    <w:rsid w:val="003746A0"/>
    <w:rsid w:val="003746F0"/>
    <w:rsid w:val="00374777"/>
    <w:rsid w:val="0037485D"/>
    <w:rsid w:val="00374934"/>
    <w:rsid w:val="00374A0C"/>
    <w:rsid w:val="00374B78"/>
    <w:rsid w:val="00374CAF"/>
    <w:rsid w:val="00374D80"/>
    <w:rsid w:val="00374DD6"/>
    <w:rsid w:val="00375064"/>
    <w:rsid w:val="0037514B"/>
    <w:rsid w:val="003751D6"/>
    <w:rsid w:val="003753B3"/>
    <w:rsid w:val="0037565F"/>
    <w:rsid w:val="00375794"/>
    <w:rsid w:val="00375844"/>
    <w:rsid w:val="00375C4B"/>
    <w:rsid w:val="00375D48"/>
    <w:rsid w:val="00375D62"/>
    <w:rsid w:val="00375E7B"/>
    <w:rsid w:val="0037608C"/>
    <w:rsid w:val="003760C7"/>
    <w:rsid w:val="003760E2"/>
    <w:rsid w:val="003763A5"/>
    <w:rsid w:val="00376412"/>
    <w:rsid w:val="00376556"/>
    <w:rsid w:val="00376890"/>
    <w:rsid w:val="00376904"/>
    <w:rsid w:val="00376A2E"/>
    <w:rsid w:val="00376AA3"/>
    <w:rsid w:val="00376ABA"/>
    <w:rsid w:val="00376D01"/>
    <w:rsid w:val="00376D6E"/>
    <w:rsid w:val="00376D9A"/>
    <w:rsid w:val="00376DCE"/>
    <w:rsid w:val="00376EA2"/>
    <w:rsid w:val="00376EE1"/>
    <w:rsid w:val="00376FB3"/>
    <w:rsid w:val="00376FD3"/>
    <w:rsid w:val="0037703E"/>
    <w:rsid w:val="00377160"/>
    <w:rsid w:val="0037748D"/>
    <w:rsid w:val="00377535"/>
    <w:rsid w:val="00377547"/>
    <w:rsid w:val="003775AB"/>
    <w:rsid w:val="003775BB"/>
    <w:rsid w:val="00377662"/>
    <w:rsid w:val="0037767C"/>
    <w:rsid w:val="00377983"/>
    <w:rsid w:val="00377A8B"/>
    <w:rsid w:val="00377C6E"/>
    <w:rsid w:val="00377CCF"/>
    <w:rsid w:val="00380136"/>
    <w:rsid w:val="0038021C"/>
    <w:rsid w:val="003803E4"/>
    <w:rsid w:val="00380611"/>
    <w:rsid w:val="003808FA"/>
    <w:rsid w:val="00380A59"/>
    <w:rsid w:val="00380B33"/>
    <w:rsid w:val="00380C9A"/>
    <w:rsid w:val="00380CB1"/>
    <w:rsid w:val="00380E17"/>
    <w:rsid w:val="00380EA1"/>
    <w:rsid w:val="00380EEE"/>
    <w:rsid w:val="00380F09"/>
    <w:rsid w:val="003810B7"/>
    <w:rsid w:val="00381444"/>
    <w:rsid w:val="0038176B"/>
    <w:rsid w:val="00381C3B"/>
    <w:rsid w:val="00381D26"/>
    <w:rsid w:val="00381E48"/>
    <w:rsid w:val="00381EC8"/>
    <w:rsid w:val="00381FF1"/>
    <w:rsid w:val="00382049"/>
    <w:rsid w:val="0038204F"/>
    <w:rsid w:val="003820CE"/>
    <w:rsid w:val="003820F7"/>
    <w:rsid w:val="00382181"/>
    <w:rsid w:val="00382259"/>
    <w:rsid w:val="003823D0"/>
    <w:rsid w:val="003823D3"/>
    <w:rsid w:val="003823F8"/>
    <w:rsid w:val="00382584"/>
    <w:rsid w:val="00382799"/>
    <w:rsid w:val="00382968"/>
    <w:rsid w:val="00382976"/>
    <w:rsid w:val="0038297E"/>
    <w:rsid w:val="003829EE"/>
    <w:rsid w:val="00382BB5"/>
    <w:rsid w:val="00382BEC"/>
    <w:rsid w:val="00382D5A"/>
    <w:rsid w:val="00382FC1"/>
    <w:rsid w:val="0038315A"/>
    <w:rsid w:val="0038316B"/>
    <w:rsid w:val="003831E3"/>
    <w:rsid w:val="003834BA"/>
    <w:rsid w:val="003836E5"/>
    <w:rsid w:val="00383711"/>
    <w:rsid w:val="003838A4"/>
    <w:rsid w:val="00383A2A"/>
    <w:rsid w:val="00383E0F"/>
    <w:rsid w:val="00383EE1"/>
    <w:rsid w:val="003841DC"/>
    <w:rsid w:val="003841E6"/>
    <w:rsid w:val="003843C3"/>
    <w:rsid w:val="003845D5"/>
    <w:rsid w:val="00384965"/>
    <w:rsid w:val="0038499A"/>
    <w:rsid w:val="00384BD2"/>
    <w:rsid w:val="00384BFC"/>
    <w:rsid w:val="00384C79"/>
    <w:rsid w:val="00384D17"/>
    <w:rsid w:val="00384EF7"/>
    <w:rsid w:val="00385105"/>
    <w:rsid w:val="003853D1"/>
    <w:rsid w:val="0038575A"/>
    <w:rsid w:val="00385961"/>
    <w:rsid w:val="00385A96"/>
    <w:rsid w:val="00385BA1"/>
    <w:rsid w:val="00385C06"/>
    <w:rsid w:val="00385C17"/>
    <w:rsid w:val="00385D61"/>
    <w:rsid w:val="00385D70"/>
    <w:rsid w:val="00385D9A"/>
    <w:rsid w:val="00385E27"/>
    <w:rsid w:val="00385E96"/>
    <w:rsid w:val="00385EB6"/>
    <w:rsid w:val="00385F84"/>
    <w:rsid w:val="00385FAD"/>
    <w:rsid w:val="00386074"/>
    <w:rsid w:val="00386087"/>
    <w:rsid w:val="003860A3"/>
    <w:rsid w:val="00386436"/>
    <w:rsid w:val="003864DC"/>
    <w:rsid w:val="00386655"/>
    <w:rsid w:val="00386705"/>
    <w:rsid w:val="00386797"/>
    <w:rsid w:val="003868E7"/>
    <w:rsid w:val="0038690F"/>
    <w:rsid w:val="003869CA"/>
    <w:rsid w:val="00386A9A"/>
    <w:rsid w:val="00386CB6"/>
    <w:rsid w:val="00386E2F"/>
    <w:rsid w:val="003870EE"/>
    <w:rsid w:val="0038718F"/>
    <w:rsid w:val="00387536"/>
    <w:rsid w:val="00387740"/>
    <w:rsid w:val="00387A16"/>
    <w:rsid w:val="00387BC7"/>
    <w:rsid w:val="00387D0C"/>
    <w:rsid w:val="00387E28"/>
    <w:rsid w:val="00387E4B"/>
    <w:rsid w:val="00387F5D"/>
    <w:rsid w:val="00387F92"/>
    <w:rsid w:val="0039000A"/>
    <w:rsid w:val="003900E4"/>
    <w:rsid w:val="00390129"/>
    <w:rsid w:val="0039028E"/>
    <w:rsid w:val="0039043B"/>
    <w:rsid w:val="003906CA"/>
    <w:rsid w:val="003907E3"/>
    <w:rsid w:val="003907EA"/>
    <w:rsid w:val="0039081C"/>
    <w:rsid w:val="0039087B"/>
    <w:rsid w:val="0039087E"/>
    <w:rsid w:val="003909C1"/>
    <w:rsid w:val="00390E35"/>
    <w:rsid w:val="003910A9"/>
    <w:rsid w:val="00391169"/>
    <w:rsid w:val="003912C4"/>
    <w:rsid w:val="003912E0"/>
    <w:rsid w:val="003914D2"/>
    <w:rsid w:val="00391544"/>
    <w:rsid w:val="00391840"/>
    <w:rsid w:val="003919BC"/>
    <w:rsid w:val="00391A91"/>
    <w:rsid w:val="00391B1E"/>
    <w:rsid w:val="00391C6A"/>
    <w:rsid w:val="00391CF1"/>
    <w:rsid w:val="00391D34"/>
    <w:rsid w:val="00391D46"/>
    <w:rsid w:val="00391F2C"/>
    <w:rsid w:val="0039200E"/>
    <w:rsid w:val="0039204F"/>
    <w:rsid w:val="00392086"/>
    <w:rsid w:val="003921FC"/>
    <w:rsid w:val="003923EF"/>
    <w:rsid w:val="0039243A"/>
    <w:rsid w:val="003924C5"/>
    <w:rsid w:val="00392614"/>
    <w:rsid w:val="003927EA"/>
    <w:rsid w:val="003928D0"/>
    <w:rsid w:val="00392A29"/>
    <w:rsid w:val="00392AC8"/>
    <w:rsid w:val="00392BD0"/>
    <w:rsid w:val="00392D05"/>
    <w:rsid w:val="00392E58"/>
    <w:rsid w:val="00392FB0"/>
    <w:rsid w:val="0039321A"/>
    <w:rsid w:val="0039323F"/>
    <w:rsid w:val="0039345E"/>
    <w:rsid w:val="00393462"/>
    <w:rsid w:val="003934F8"/>
    <w:rsid w:val="003935B2"/>
    <w:rsid w:val="00393737"/>
    <w:rsid w:val="003937D2"/>
    <w:rsid w:val="00393848"/>
    <w:rsid w:val="00393A88"/>
    <w:rsid w:val="00393DF5"/>
    <w:rsid w:val="00393DFD"/>
    <w:rsid w:val="00393DFF"/>
    <w:rsid w:val="00393EB9"/>
    <w:rsid w:val="00393EE4"/>
    <w:rsid w:val="00394053"/>
    <w:rsid w:val="0039413B"/>
    <w:rsid w:val="003942ED"/>
    <w:rsid w:val="003943B5"/>
    <w:rsid w:val="0039471A"/>
    <w:rsid w:val="003947B3"/>
    <w:rsid w:val="00394852"/>
    <w:rsid w:val="00394866"/>
    <w:rsid w:val="0039486E"/>
    <w:rsid w:val="00394CA1"/>
    <w:rsid w:val="00395005"/>
    <w:rsid w:val="00395093"/>
    <w:rsid w:val="00395291"/>
    <w:rsid w:val="003952D9"/>
    <w:rsid w:val="00395493"/>
    <w:rsid w:val="003955FB"/>
    <w:rsid w:val="0039570F"/>
    <w:rsid w:val="00395812"/>
    <w:rsid w:val="003958F1"/>
    <w:rsid w:val="00395910"/>
    <w:rsid w:val="003959F5"/>
    <w:rsid w:val="00395B00"/>
    <w:rsid w:val="00395B7D"/>
    <w:rsid w:val="00395DA2"/>
    <w:rsid w:val="00395F20"/>
    <w:rsid w:val="0039619B"/>
    <w:rsid w:val="003961A0"/>
    <w:rsid w:val="003961E4"/>
    <w:rsid w:val="00396437"/>
    <w:rsid w:val="003965BA"/>
    <w:rsid w:val="00396701"/>
    <w:rsid w:val="0039676F"/>
    <w:rsid w:val="00396868"/>
    <w:rsid w:val="0039688B"/>
    <w:rsid w:val="00396AB9"/>
    <w:rsid w:val="00396B95"/>
    <w:rsid w:val="00396CD8"/>
    <w:rsid w:val="00396D49"/>
    <w:rsid w:val="0039703C"/>
    <w:rsid w:val="003970D7"/>
    <w:rsid w:val="00397500"/>
    <w:rsid w:val="00397631"/>
    <w:rsid w:val="00397666"/>
    <w:rsid w:val="003976B1"/>
    <w:rsid w:val="003976D4"/>
    <w:rsid w:val="0039780E"/>
    <w:rsid w:val="00397873"/>
    <w:rsid w:val="00397892"/>
    <w:rsid w:val="003978A3"/>
    <w:rsid w:val="003978A5"/>
    <w:rsid w:val="003978D3"/>
    <w:rsid w:val="003979B6"/>
    <w:rsid w:val="00397AF6"/>
    <w:rsid w:val="00397B27"/>
    <w:rsid w:val="00397C01"/>
    <w:rsid w:val="00397C16"/>
    <w:rsid w:val="00397C85"/>
    <w:rsid w:val="00397CBC"/>
    <w:rsid w:val="00397D59"/>
    <w:rsid w:val="00397E96"/>
    <w:rsid w:val="00397EC5"/>
    <w:rsid w:val="00397ED1"/>
    <w:rsid w:val="00397FA5"/>
    <w:rsid w:val="003A00D2"/>
    <w:rsid w:val="003A01E4"/>
    <w:rsid w:val="003A0246"/>
    <w:rsid w:val="003A02DB"/>
    <w:rsid w:val="003A050D"/>
    <w:rsid w:val="003A05AF"/>
    <w:rsid w:val="003A05D7"/>
    <w:rsid w:val="003A05FB"/>
    <w:rsid w:val="003A0618"/>
    <w:rsid w:val="003A0624"/>
    <w:rsid w:val="003A076B"/>
    <w:rsid w:val="003A08AE"/>
    <w:rsid w:val="003A08B3"/>
    <w:rsid w:val="003A0963"/>
    <w:rsid w:val="003A0CBA"/>
    <w:rsid w:val="003A0E95"/>
    <w:rsid w:val="003A0EE1"/>
    <w:rsid w:val="003A0F6F"/>
    <w:rsid w:val="003A115F"/>
    <w:rsid w:val="003A129A"/>
    <w:rsid w:val="003A12B2"/>
    <w:rsid w:val="003A14DC"/>
    <w:rsid w:val="003A16CE"/>
    <w:rsid w:val="003A1745"/>
    <w:rsid w:val="003A177E"/>
    <w:rsid w:val="003A1824"/>
    <w:rsid w:val="003A19E6"/>
    <w:rsid w:val="003A1B32"/>
    <w:rsid w:val="003A1BF5"/>
    <w:rsid w:val="003A1D57"/>
    <w:rsid w:val="003A1EC0"/>
    <w:rsid w:val="003A1ECE"/>
    <w:rsid w:val="003A1FA7"/>
    <w:rsid w:val="003A1FB5"/>
    <w:rsid w:val="003A1FD4"/>
    <w:rsid w:val="003A212C"/>
    <w:rsid w:val="003A21FD"/>
    <w:rsid w:val="003A2276"/>
    <w:rsid w:val="003A23C2"/>
    <w:rsid w:val="003A23FD"/>
    <w:rsid w:val="003A2507"/>
    <w:rsid w:val="003A2525"/>
    <w:rsid w:val="003A25EF"/>
    <w:rsid w:val="003A261F"/>
    <w:rsid w:val="003A2960"/>
    <w:rsid w:val="003A29D7"/>
    <w:rsid w:val="003A2AF8"/>
    <w:rsid w:val="003A2B0D"/>
    <w:rsid w:val="003A2B15"/>
    <w:rsid w:val="003A2BA3"/>
    <w:rsid w:val="003A2C74"/>
    <w:rsid w:val="003A2D95"/>
    <w:rsid w:val="003A2FD9"/>
    <w:rsid w:val="003A31E3"/>
    <w:rsid w:val="003A3356"/>
    <w:rsid w:val="003A34F6"/>
    <w:rsid w:val="003A3614"/>
    <w:rsid w:val="003A3671"/>
    <w:rsid w:val="003A371A"/>
    <w:rsid w:val="003A3760"/>
    <w:rsid w:val="003A377D"/>
    <w:rsid w:val="003A37F8"/>
    <w:rsid w:val="003A3A24"/>
    <w:rsid w:val="003A3B95"/>
    <w:rsid w:val="003A3D49"/>
    <w:rsid w:val="003A3FED"/>
    <w:rsid w:val="003A40E7"/>
    <w:rsid w:val="003A4116"/>
    <w:rsid w:val="003A428A"/>
    <w:rsid w:val="003A4395"/>
    <w:rsid w:val="003A43A1"/>
    <w:rsid w:val="003A4480"/>
    <w:rsid w:val="003A44B9"/>
    <w:rsid w:val="003A4735"/>
    <w:rsid w:val="003A4796"/>
    <w:rsid w:val="003A47F7"/>
    <w:rsid w:val="003A48CB"/>
    <w:rsid w:val="003A4A50"/>
    <w:rsid w:val="003A4BEA"/>
    <w:rsid w:val="003A4C16"/>
    <w:rsid w:val="003A4D7B"/>
    <w:rsid w:val="003A4ED4"/>
    <w:rsid w:val="003A4F27"/>
    <w:rsid w:val="003A4F31"/>
    <w:rsid w:val="003A4F61"/>
    <w:rsid w:val="003A4F8A"/>
    <w:rsid w:val="003A5146"/>
    <w:rsid w:val="003A541D"/>
    <w:rsid w:val="003A54E4"/>
    <w:rsid w:val="003A5688"/>
    <w:rsid w:val="003A56D6"/>
    <w:rsid w:val="003A5919"/>
    <w:rsid w:val="003A59BE"/>
    <w:rsid w:val="003A59FF"/>
    <w:rsid w:val="003A5CDE"/>
    <w:rsid w:val="003A5D58"/>
    <w:rsid w:val="003A5D84"/>
    <w:rsid w:val="003A5DD7"/>
    <w:rsid w:val="003A5F81"/>
    <w:rsid w:val="003A5F9C"/>
    <w:rsid w:val="003A6285"/>
    <w:rsid w:val="003A63C8"/>
    <w:rsid w:val="003A63FA"/>
    <w:rsid w:val="003A6454"/>
    <w:rsid w:val="003A650E"/>
    <w:rsid w:val="003A65F8"/>
    <w:rsid w:val="003A6738"/>
    <w:rsid w:val="003A67FD"/>
    <w:rsid w:val="003A6869"/>
    <w:rsid w:val="003A68D5"/>
    <w:rsid w:val="003A69D2"/>
    <w:rsid w:val="003A69ED"/>
    <w:rsid w:val="003A6BB1"/>
    <w:rsid w:val="003A6CB4"/>
    <w:rsid w:val="003A7056"/>
    <w:rsid w:val="003A732C"/>
    <w:rsid w:val="003A7377"/>
    <w:rsid w:val="003A7458"/>
    <w:rsid w:val="003A77A6"/>
    <w:rsid w:val="003A78DC"/>
    <w:rsid w:val="003A7988"/>
    <w:rsid w:val="003A7A49"/>
    <w:rsid w:val="003A7B3A"/>
    <w:rsid w:val="003A7B75"/>
    <w:rsid w:val="003A7C21"/>
    <w:rsid w:val="003A7CB8"/>
    <w:rsid w:val="003A7E24"/>
    <w:rsid w:val="003A7F58"/>
    <w:rsid w:val="003B018C"/>
    <w:rsid w:val="003B05D2"/>
    <w:rsid w:val="003B06A8"/>
    <w:rsid w:val="003B071D"/>
    <w:rsid w:val="003B07C4"/>
    <w:rsid w:val="003B098E"/>
    <w:rsid w:val="003B09F1"/>
    <w:rsid w:val="003B0A02"/>
    <w:rsid w:val="003B0A15"/>
    <w:rsid w:val="003B0A46"/>
    <w:rsid w:val="003B0C2C"/>
    <w:rsid w:val="003B0C5B"/>
    <w:rsid w:val="003B0CBC"/>
    <w:rsid w:val="003B0E65"/>
    <w:rsid w:val="003B0FA7"/>
    <w:rsid w:val="003B1082"/>
    <w:rsid w:val="003B1086"/>
    <w:rsid w:val="003B10DB"/>
    <w:rsid w:val="003B111E"/>
    <w:rsid w:val="003B13AA"/>
    <w:rsid w:val="003B13B6"/>
    <w:rsid w:val="003B13BE"/>
    <w:rsid w:val="003B13EE"/>
    <w:rsid w:val="003B14C6"/>
    <w:rsid w:val="003B1544"/>
    <w:rsid w:val="003B1565"/>
    <w:rsid w:val="003B16FF"/>
    <w:rsid w:val="003B1791"/>
    <w:rsid w:val="003B1818"/>
    <w:rsid w:val="003B1859"/>
    <w:rsid w:val="003B1896"/>
    <w:rsid w:val="003B1950"/>
    <w:rsid w:val="003B1A4D"/>
    <w:rsid w:val="003B1C2F"/>
    <w:rsid w:val="003B1D6A"/>
    <w:rsid w:val="003B1F30"/>
    <w:rsid w:val="003B2183"/>
    <w:rsid w:val="003B2266"/>
    <w:rsid w:val="003B259A"/>
    <w:rsid w:val="003B25AD"/>
    <w:rsid w:val="003B28AE"/>
    <w:rsid w:val="003B2930"/>
    <w:rsid w:val="003B29E5"/>
    <w:rsid w:val="003B29F4"/>
    <w:rsid w:val="003B2FE8"/>
    <w:rsid w:val="003B30FA"/>
    <w:rsid w:val="003B32F0"/>
    <w:rsid w:val="003B3350"/>
    <w:rsid w:val="003B33C1"/>
    <w:rsid w:val="003B34F0"/>
    <w:rsid w:val="003B35E8"/>
    <w:rsid w:val="003B376C"/>
    <w:rsid w:val="003B3894"/>
    <w:rsid w:val="003B39B2"/>
    <w:rsid w:val="003B3A6A"/>
    <w:rsid w:val="003B3A6F"/>
    <w:rsid w:val="003B3B9D"/>
    <w:rsid w:val="003B3C75"/>
    <w:rsid w:val="003B3D24"/>
    <w:rsid w:val="003B3DC9"/>
    <w:rsid w:val="003B44FB"/>
    <w:rsid w:val="003B4577"/>
    <w:rsid w:val="003B4600"/>
    <w:rsid w:val="003B4712"/>
    <w:rsid w:val="003B4782"/>
    <w:rsid w:val="003B48D3"/>
    <w:rsid w:val="003B4965"/>
    <w:rsid w:val="003B49F8"/>
    <w:rsid w:val="003B4A60"/>
    <w:rsid w:val="003B4B41"/>
    <w:rsid w:val="003B4C9A"/>
    <w:rsid w:val="003B4D6E"/>
    <w:rsid w:val="003B4E57"/>
    <w:rsid w:val="003B4F79"/>
    <w:rsid w:val="003B4FB4"/>
    <w:rsid w:val="003B4FBC"/>
    <w:rsid w:val="003B5325"/>
    <w:rsid w:val="003B53DA"/>
    <w:rsid w:val="003B53F9"/>
    <w:rsid w:val="003B542C"/>
    <w:rsid w:val="003B5485"/>
    <w:rsid w:val="003B5625"/>
    <w:rsid w:val="003B563F"/>
    <w:rsid w:val="003B56D4"/>
    <w:rsid w:val="003B56F3"/>
    <w:rsid w:val="003B5778"/>
    <w:rsid w:val="003B58F7"/>
    <w:rsid w:val="003B5966"/>
    <w:rsid w:val="003B59A9"/>
    <w:rsid w:val="003B59B4"/>
    <w:rsid w:val="003B5BAC"/>
    <w:rsid w:val="003B5DBD"/>
    <w:rsid w:val="003B5F35"/>
    <w:rsid w:val="003B600F"/>
    <w:rsid w:val="003B63A0"/>
    <w:rsid w:val="003B64AC"/>
    <w:rsid w:val="003B6884"/>
    <w:rsid w:val="003B6A58"/>
    <w:rsid w:val="003B6B9C"/>
    <w:rsid w:val="003B6C00"/>
    <w:rsid w:val="003B6D48"/>
    <w:rsid w:val="003B6DB7"/>
    <w:rsid w:val="003B7090"/>
    <w:rsid w:val="003B72CF"/>
    <w:rsid w:val="003B7799"/>
    <w:rsid w:val="003B790D"/>
    <w:rsid w:val="003B7A35"/>
    <w:rsid w:val="003B7AA0"/>
    <w:rsid w:val="003B7AAA"/>
    <w:rsid w:val="003B7B17"/>
    <w:rsid w:val="003B7D70"/>
    <w:rsid w:val="003B7E7C"/>
    <w:rsid w:val="003B7F23"/>
    <w:rsid w:val="003B7F6D"/>
    <w:rsid w:val="003C0061"/>
    <w:rsid w:val="003C007B"/>
    <w:rsid w:val="003C010A"/>
    <w:rsid w:val="003C01F1"/>
    <w:rsid w:val="003C0239"/>
    <w:rsid w:val="003C025C"/>
    <w:rsid w:val="003C02DB"/>
    <w:rsid w:val="003C02E7"/>
    <w:rsid w:val="003C0367"/>
    <w:rsid w:val="003C0380"/>
    <w:rsid w:val="003C03E7"/>
    <w:rsid w:val="003C0411"/>
    <w:rsid w:val="003C047E"/>
    <w:rsid w:val="003C0694"/>
    <w:rsid w:val="003C069A"/>
    <w:rsid w:val="003C07C3"/>
    <w:rsid w:val="003C0838"/>
    <w:rsid w:val="003C0855"/>
    <w:rsid w:val="003C097F"/>
    <w:rsid w:val="003C0AA0"/>
    <w:rsid w:val="003C0C29"/>
    <w:rsid w:val="003C0CC7"/>
    <w:rsid w:val="003C1155"/>
    <w:rsid w:val="003C1238"/>
    <w:rsid w:val="003C138E"/>
    <w:rsid w:val="003C13A2"/>
    <w:rsid w:val="003C14DE"/>
    <w:rsid w:val="003C179F"/>
    <w:rsid w:val="003C1AC7"/>
    <w:rsid w:val="003C1B33"/>
    <w:rsid w:val="003C1D82"/>
    <w:rsid w:val="003C20F9"/>
    <w:rsid w:val="003C2164"/>
    <w:rsid w:val="003C2205"/>
    <w:rsid w:val="003C2284"/>
    <w:rsid w:val="003C22A1"/>
    <w:rsid w:val="003C2351"/>
    <w:rsid w:val="003C245D"/>
    <w:rsid w:val="003C248B"/>
    <w:rsid w:val="003C264C"/>
    <w:rsid w:val="003C2662"/>
    <w:rsid w:val="003C2664"/>
    <w:rsid w:val="003C2754"/>
    <w:rsid w:val="003C27E9"/>
    <w:rsid w:val="003C28AE"/>
    <w:rsid w:val="003C28FA"/>
    <w:rsid w:val="003C29D9"/>
    <w:rsid w:val="003C2A19"/>
    <w:rsid w:val="003C2AB1"/>
    <w:rsid w:val="003C2C80"/>
    <w:rsid w:val="003C2CA0"/>
    <w:rsid w:val="003C2D21"/>
    <w:rsid w:val="003C2D85"/>
    <w:rsid w:val="003C2EE5"/>
    <w:rsid w:val="003C2EFB"/>
    <w:rsid w:val="003C2F4A"/>
    <w:rsid w:val="003C2F69"/>
    <w:rsid w:val="003C2FBD"/>
    <w:rsid w:val="003C35D5"/>
    <w:rsid w:val="003C375E"/>
    <w:rsid w:val="003C3771"/>
    <w:rsid w:val="003C39C7"/>
    <w:rsid w:val="003C3BB5"/>
    <w:rsid w:val="003C3D77"/>
    <w:rsid w:val="003C3E0F"/>
    <w:rsid w:val="003C3FB5"/>
    <w:rsid w:val="003C404A"/>
    <w:rsid w:val="003C4130"/>
    <w:rsid w:val="003C4157"/>
    <w:rsid w:val="003C4187"/>
    <w:rsid w:val="003C41A1"/>
    <w:rsid w:val="003C4549"/>
    <w:rsid w:val="003C46E3"/>
    <w:rsid w:val="003C4746"/>
    <w:rsid w:val="003C4784"/>
    <w:rsid w:val="003C47D3"/>
    <w:rsid w:val="003C48A6"/>
    <w:rsid w:val="003C4975"/>
    <w:rsid w:val="003C4AB7"/>
    <w:rsid w:val="003C4AF2"/>
    <w:rsid w:val="003C4D89"/>
    <w:rsid w:val="003C50DB"/>
    <w:rsid w:val="003C5208"/>
    <w:rsid w:val="003C5308"/>
    <w:rsid w:val="003C539A"/>
    <w:rsid w:val="003C56E7"/>
    <w:rsid w:val="003C571C"/>
    <w:rsid w:val="003C573B"/>
    <w:rsid w:val="003C5991"/>
    <w:rsid w:val="003C5ACB"/>
    <w:rsid w:val="003C5AFD"/>
    <w:rsid w:val="003C5D4D"/>
    <w:rsid w:val="003C5F76"/>
    <w:rsid w:val="003C6011"/>
    <w:rsid w:val="003C6147"/>
    <w:rsid w:val="003C61DD"/>
    <w:rsid w:val="003C624C"/>
    <w:rsid w:val="003C62C4"/>
    <w:rsid w:val="003C62F4"/>
    <w:rsid w:val="003C6489"/>
    <w:rsid w:val="003C6570"/>
    <w:rsid w:val="003C6654"/>
    <w:rsid w:val="003C685C"/>
    <w:rsid w:val="003C692A"/>
    <w:rsid w:val="003C69BD"/>
    <w:rsid w:val="003C6AB4"/>
    <w:rsid w:val="003C6B6D"/>
    <w:rsid w:val="003C6BBA"/>
    <w:rsid w:val="003C6C00"/>
    <w:rsid w:val="003C6C15"/>
    <w:rsid w:val="003C6D23"/>
    <w:rsid w:val="003C703C"/>
    <w:rsid w:val="003C7060"/>
    <w:rsid w:val="003C735D"/>
    <w:rsid w:val="003C74EF"/>
    <w:rsid w:val="003C75B9"/>
    <w:rsid w:val="003C7779"/>
    <w:rsid w:val="003C7A60"/>
    <w:rsid w:val="003C7B6F"/>
    <w:rsid w:val="003C7CF5"/>
    <w:rsid w:val="003C7D23"/>
    <w:rsid w:val="003C7F19"/>
    <w:rsid w:val="003D005A"/>
    <w:rsid w:val="003D01BD"/>
    <w:rsid w:val="003D02C4"/>
    <w:rsid w:val="003D0368"/>
    <w:rsid w:val="003D036F"/>
    <w:rsid w:val="003D0399"/>
    <w:rsid w:val="003D0506"/>
    <w:rsid w:val="003D0707"/>
    <w:rsid w:val="003D084A"/>
    <w:rsid w:val="003D0875"/>
    <w:rsid w:val="003D09E3"/>
    <w:rsid w:val="003D0B38"/>
    <w:rsid w:val="003D0C0D"/>
    <w:rsid w:val="003D0C5A"/>
    <w:rsid w:val="003D1058"/>
    <w:rsid w:val="003D109C"/>
    <w:rsid w:val="003D10D7"/>
    <w:rsid w:val="003D10E4"/>
    <w:rsid w:val="003D1130"/>
    <w:rsid w:val="003D1140"/>
    <w:rsid w:val="003D119B"/>
    <w:rsid w:val="003D1265"/>
    <w:rsid w:val="003D127D"/>
    <w:rsid w:val="003D12CA"/>
    <w:rsid w:val="003D1429"/>
    <w:rsid w:val="003D146F"/>
    <w:rsid w:val="003D14B0"/>
    <w:rsid w:val="003D1513"/>
    <w:rsid w:val="003D1559"/>
    <w:rsid w:val="003D160F"/>
    <w:rsid w:val="003D178A"/>
    <w:rsid w:val="003D18D5"/>
    <w:rsid w:val="003D1C37"/>
    <w:rsid w:val="003D1DE7"/>
    <w:rsid w:val="003D1E70"/>
    <w:rsid w:val="003D212A"/>
    <w:rsid w:val="003D212F"/>
    <w:rsid w:val="003D227B"/>
    <w:rsid w:val="003D242D"/>
    <w:rsid w:val="003D257E"/>
    <w:rsid w:val="003D25F8"/>
    <w:rsid w:val="003D29A6"/>
    <w:rsid w:val="003D29D6"/>
    <w:rsid w:val="003D2AA9"/>
    <w:rsid w:val="003D2BD0"/>
    <w:rsid w:val="003D2C78"/>
    <w:rsid w:val="003D2CEA"/>
    <w:rsid w:val="003D2D2F"/>
    <w:rsid w:val="003D2EF3"/>
    <w:rsid w:val="003D2F06"/>
    <w:rsid w:val="003D2F15"/>
    <w:rsid w:val="003D325D"/>
    <w:rsid w:val="003D3432"/>
    <w:rsid w:val="003D3460"/>
    <w:rsid w:val="003D34C9"/>
    <w:rsid w:val="003D3579"/>
    <w:rsid w:val="003D35AE"/>
    <w:rsid w:val="003D3656"/>
    <w:rsid w:val="003D3690"/>
    <w:rsid w:val="003D3950"/>
    <w:rsid w:val="003D395C"/>
    <w:rsid w:val="003D3A07"/>
    <w:rsid w:val="003D3B54"/>
    <w:rsid w:val="003D3BA4"/>
    <w:rsid w:val="003D3CA1"/>
    <w:rsid w:val="003D3F94"/>
    <w:rsid w:val="003D40CB"/>
    <w:rsid w:val="003D416B"/>
    <w:rsid w:val="003D425B"/>
    <w:rsid w:val="003D4368"/>
    <w:rsid w:val="003D446B"/>
    <w:rsid w:val="003D485F"/>
    <w:rsid w:val="003D4A7E"/>
    <w:rsid w:val="003D4A83"/>
    <w:rsid w:val="003D4ADF"/>
    <w:rsid w:val="003D4DBF"/>
    <w:rsid w:val="003D4E7F"/>
    <w:rsid w:val="003D4FBB"/>
    <w:rsid w:val="003D506D"/>
    <w:rsid w:val="003D50C0"/>
    <w:rsid w:val="003D5170"/>
    <w:rsid w:val="003D52A8"/>
    <w:rsid w:val="003D532D"/>
    <w:rsid w:val="003D54E5"/>
    <w:rsid w:val="003D55C0"/>
    <w:rsid w:val="003D56F2"/>
    <w:rsid w:val="003D57FE"/>
    <w:rsid w:val="003D580A"/>
    <w:rsid w:val="003D58A7"/>
    <w:rsid w:val="003D58ED"/>
    <w:rsid w:val="003D5919"/>
    <w:rsid w:val="003D59EF"/>
    <w:rsid w:val="003D5A49"/>
    <w:rsid w:val="003D5AAE"/>
    <w:rsid w:val="003D5AE8"/>
    <w:rsid w:val="003D5AE9"/>
    <w:rsid w:val="003D5D5E"/>
    <w:rsid w:val="003D5D79"/>
    <w:rsid w:val="003D5FAC"/>
    <w:rsid w:val="003D60D8"/>
    <w:rsid w:val="003D6315"/>
    <w:rsid w:val="003D63C2"/>
    <w:rsid w:val="003D65B5"/>
    <w:rsid w:val="003D670B"/>
    <w:rsid w:val="003D672F"/>
    <w:rsid w:val="003D6799"/>
    <w:rsid w:val="003D67BE"/>
    <w:rsid w:val="003D6B2C"/>
    <w:rsid w:val="003D6BA3"/>
    <w:rsid w:val="003D6CE8"/>
    <w:rsid w:val="003D6EB0"/>
    <w:rsid w:val="003D6F0D"/>
    <w:rsid w:val="003D6FE6"/>
    <w:rsid w:val="003D7173"/>
    <w:rsid w:val="003D74B0"/>
    <w:rsid w:val="003D751F"/>
    <w:rsid w:val="003D7577"/>
    <w:rsid w:val="003D7670"/>
    <w:rsid w:val="003D793D"/>
    <w:rsid w:val="003D797A"/>
    <w:rsid w:val="003D79B7"/>
    <w:rsid w:val="003D7A3C"/>
    <w:rsid w:val="003D7AE9"/>
    <w:rsid w:val="003D7F0F"/>
    <w:rsid w:val="003D7FBF"/>
    <w:rsid w:val="003E0032"/>
    <w:rsid w:val="003E009C"/>
    <w:rsid w:val="003E00C0"/>
    <w:rsid w:val="003E0160"/>
    <w:rsid w:val="003E0201"/>
    <w:rsid w:val="003E039E"/>
    <w:rsid w:val="003E063A"/>
    <w:rsid w:val="003E0645"/>
    <w:rsid w:val="003E0849"/>
    <w:rsid w:val="003E0852"/>
    <w:rsid w:val="003E098D"/>
    <w:rsid w:val="003E09BD"/>
    <w:rsid w:val="003E0A74"/>
    <w:rsid w:val="003E0D5A"/>
    <w:rsid w:val="003E0DA9"/>
    <w:rsid w:val="003E0EBE"/>
    <w:rsid w:val="003E0F00"/>
    <w:rsid w:val="003E0F9D"/>
    <w:rsid w:val="003E10C1"/>
    <w:rsid w:val="003E126A"/>
    <w:rsid w:val="003E1277"/>
    <w:rsid w:val="003E1380"/>
    <w:rsid w:val="003E153F"/>
    <w:rsid w:val="003E1888"/>
    <w:rsid w:val="003E1912"/>
    <w:rsid w:val="003E1A13"/>
    <w:rsid w:val="003E1A4F"/>
    <w:rsid w:val="003E1AB1"/>
    <w:rsid w:val="003E1C07"/>
    <w:rsid w:val="003E2075"/>
    <w:rsid w:val="003E215E"/>
    <w:rsid w:val="003E21A8"/>
    <w:rsid w:val="003E2412"/>
    <w:rsid w:val="003E24F6"/>
    <w:rsid w:val="003E2754"/>
    <w:rsid w:val="003E2B57"/>
    <w:rsid w:val="003E2B84"/>
    <w:rsid w:val="003E2C2B"/>
    <w:rsid w:val="003E2C3F"/>
    <w:rsid w:val="003E2D07"/>
    <w:rsid w:val="003E2DE5"/>
    <w:rsid w:val="003E3183"/>
    <w:rsid w:val="003E325F"/>
    <w:rsid w:val="003E32A7"/>
    <w:rsid w:val="003E334B"/>
    <w:rsid w:val="003E335A"/>
    <w:rsid w:val="003E340F"/>
    <w:rsid w:val="003E345F"/>
    <w:rsid w:val="003E355A"/>
    <w:rsid w:val="003E35A6"/>
    <w:rsid w:val="003E35A9"/>
    <w:rsid w:val="003E3681"/>
    <w:rsid w:val="003E37FC"/>
    <w:rsid w:val="003E395C"/>
    <w:rsid w:val="003E3972"/>
    <w:rsid w:val="003E39BD"/>
    <w:rsid w:val="003E3AB3"/>
    <w:rsid w:val="003E3B4D"/>
    <w:rsid w:val="003E3B75"/>
    <w:rsid w:val="003E3BE4"/>
    <w:rsid w:val="003E3D92"/>
    <w:rsid w:val="003E3F35"/>
    <w:rsid w:val="003E3F62"/>
    <w:rsid w:val="003E4142"/>
    <w:rsid w:val="003E424A"/>
    <w:rsid w:val="003E42C8"/>
    <w:rsid w:val="003E43B5"/>
    <w:rsid w:val="003E450C"/>
    <w:rsid w:val="003E45F3"/>
    <w:rsid w:val="003E46D0"/>
    <w:rsid w:val="003E48CE"/>
    <w:rsid w:val="003E4CE5"/>
    <w:rsid w:val="003E4D0A"/>
    <w:rsid w:val="003E4E39"/>
    <w:rsid w:val="003E4F3E"/>
    <w:rsid w:val="003E4F47"/>
    <w:rsid w:val="003E535A"/>
    <w:rsid w:val="003E536A"/>
    <w:rsid w:val="003E543F"/>
    <w:rsid w:val="003E5619"/>
    <w:rsid w:val="003E56A4"/>
    <w:rsid w:val="003E56E7"/>
    <w:rsid w:val="003E59A1"/>
    <w:rsid w:val="003E59E7"/>
    <w:rsid w:val="003E5A69"/>
    <w:rsid w:val="003E5AF8"/>
    <w:rsid w:val="003E5B98"/>
    <w:rsid w:val="003E5BC7"/>
    <w:rsid w:val="003E5C98"/>
    <w:rsid w:val="003E5F5E"/>
    <w:rsid w:val="003E6218"/>
    <w:rsid w:val="003E6276"/>
    <w:rsid w:val="003E6278"/>
    <w:rsid w:val="003E6629"/>
    <w:rsid w:val="003E66EF"/>
    <w:rsid w:val="003E6AE6"/>
    <w:rsid w:val="003E6B7F"/>
    <w:rsid w:val="003E6B94"/>
    <w:rsid w:val="003E6E72"/>
    <w:rsid w:val="003E6F73"/>
    <w:rsid w:val="003E731D"/>
    <w:rsid w:val="003E7323"/>
    <w:rsid w:val="003E7362"/>
    <w:rsid w:val="003E742F"/>
    <w:rsid w:val="003E74F0"/>
    <w:rsid w:val="003E75C8"/>
    <w:rsid w:val="003E764A"/>
    <w:rsid w:val="003E796A"/>
    <w:rsid w:val="003E7AFF"/>
    <w:rsid w:val="003E7B1A"/>
    <w:rsid w:val="003E7D48"/>
    <w:rsid w:val="003E7DB6"/>
    <w:rsid w:val="003E7E07"/>
    <w:rsid w:val="003E7E5C"/>
    <w:rsid w:val="003F017F"/>
    <w:rsid w:val="003F02AD"/>
    <w:rsid w:val="003F0591"/>
    <w:rsid w:val="003F064D"/>
    <w:rsid w:val="003F070F"/>
    <w:rsid w:val="003F07ED"/>
    <w:rsid w:val="003F08EE"/>
    <w:rsid w:val="003F0A02"/>
    <w:rsid w:val="003F0E13"/>
    <w:rsid w:val="003F10D3"/>
    <w:rsid w:val="003F1179"/>
    <w:rsid w:val="003F1201"/>
    <w:rsid w:val="003F1222"/>
    <w:rsid w:val="003F146D"/>
    <w:rsid w:val="003F17DC"/>
    <w:rsid w:val="003F1954"/>
    <w:rsid w:val="003F19A6"/>
    <w:rsid w:val="003F19ED"/>
    <w:rsid w:val="003F1B97"/>
    <w:rsid w:val="003F1BE5"/>
    <w:rsid w:val="003F1C84"/>
    <w:rsid w:val="003F201E"/>
    <w:rsid w:val="003F21CE"/>
    <w:rsid w:val="003F23C4"/>
    <w:rsid w:val="003F24D2"/>
    <w:rsid w:val="003F2521"/>
    <w:rsid w:val="003F2564"/>
    <w:rsid w:val="003F272A"/>
    <w:rsid w:val="003F28CF"/>
    <w:rsid w:val="003F2933"/>
    <w:rsid w:val="003F29C6"/>
    <w:rsid w:val="003F2A1F"/>
    <w:rsid w:val="003F2D66"/>
    <w:rsid w:val="003F2E6E"/>
    <w:rsid w:val="003F2E90"/>
    <w:rsid w:val="003F2FA8"/>
    <w:rsid w:val="003F303D"/>
    <w:rsid w:val="003F30E6"/>
    <w:rsid w:val="003F313A"/>
    <w:rsid w:val="003F3283"/>
    <w:rsid w:val="003F3398"/>
    <w:rsid w:val="003F33C9"/>
    <w:rsid w:val="003F33ED"/>
    <w:rsid w:val="003F354E"/>
    <w:rsid w:val="003F36AC"/>
    <w:rsid w:val="003F389D"/>
    <w:rsid w:val="003F38AE"/>
    <w:rsid w:val="003F38B4"/>
    <w:rsid w:val="003F3A0E"/>
    <w:rsid w:val="003F3C7A"/>
    <w:rsid w:val="003F3CB9"/>
    <w:rsid w:val="003F3E98"/>
    <w:rsid w:val="003F4146"/>
    <w:rsid w:val="003F4167"/>
    <w:rsid w:val="003F4192"/>
    <w:rsid w:val="003F4422"/>
    <w:rsid w:val="003F4452"/>
    <w:rsid w:val="003F44C8"/>
    <w:rsid w:val="003F4649"/>
    <w:rsid w:val="003F466E"/>
    <w:rsid w:val="003F46D6"/>
    <w:rsid w:val="003F4832"/>
    <w:rsid w:val="003F4862"/>
    <w:rsid w:val="003F4977"/>
    <w:rsid w:val="003F4C29"/>
    <w:rsid w:val="003F4D94"/>
    <w:rsid w:val="003F512A"/>
    <w:rsid w:val="003F51FB"/>
    <w:rsid w:val="003F5265"/>
    <w:rsid w:val="003F53AB"/>
    <w:rsid w:val="003F57E3"/>
    <w:rsid w:val="003F5825"/>
    <w:rsid w:val="003F5A45"/>
    <w:rsid w:val="003F5C71"/>
    <w:rsid w:val="003F5D76"/>
    <w:rsid w:val="003F5DED"/>
    <w:rsid w:val="003F5DF4"/>
    <w:rsid w:val="003F5E67"/>
    <w:rsid w:val="003F5E7A"/>
    <w:rsid w:val="003F62AE"/>
    <w:rsid w:val="003F6322"/>
    <w:rsid w:val="003F634D"/>
    <w:rsid w:val="003F6393"/>
    <w:rsid w:val="003F63C2"/>
    <w:rsid w:val="003F65FE"/>
    <w:rsid w:val="003F6643"/>
    <w:rsid w:val="003F682A"/>
    <w:rsid w:val="003F6993"/>
    <w:rsid w:val="003F6A41"/>
    <w:rsid w:val="003F6CA6"/>
    <w:rsid w:val="003F6F4E"/>
    <w:rsid w:val="003F700F"/>
    <w:rsid w:val="003F71C5"/>
    <w:rsid w:val="003F71C9"/>
    <w:rsid w:val="003F73A4"/>
    <w:rsid w:val="003F7473"/>
    <w:rsid w:val="003F765D"/>
    <w:rsid w:val="003F7A11"/>
    <w:rsid w:val="003F7BFB"/>
    <w:rsid w:val="003F7C4D"/>
    <w:rsid w:val="003F7D26"/>
    <w:rsid w:val="003F7F35"/>
    <w:rsid w:val="003F7F52"/>
    <w:rsid w:val="003F7F7A"/>
    <w:rsid w:val="00400030"/>
    <w:rsid w:val="004000B8"/>
    <w:rsid w:val="0040024B"/>
    <w:rsid w:val="0040028C"/>
    <w:rsid w:val="004002ED"/>
    <w:rsid w:val="00400379"/>
    <w:rsid w:val="00400638"/>
    <w:rsid w:val="0040067F"/>
    <w:rsid w:val="00400871"/>
    <w:rsid w:val="00400892"/>
    <w:rsid w:val="00400A9F"/>
    <w:rsid w:val="00400B65"/>
    <w:rsid w:val="00400B8A"/>
    <w:rsid w:val="00400B92"/>
    <w:rsid w:val="00400C4A"/>
    <w:rsid w:val="00400C70"/>
    <w:rsid w:val="00400D43"/>
    <w:rsid w:val="00400FD5"/>
    <w:rsid w:val="00401023"/>
    <w:rsid w:val="00401064"/>
    <w:rsid w:val="00401205"/>
    <w:rsid w:val="00401260"/>
    <w:rsid w:val="004012C4"/>
    <w:rsid w:val="004013F5"/>
    <w:rsid w:val="004014A0"/>
    <w:rsid w:val="004015B7"/>
    <w:rsid w:val="004016B5"/>
    <w:rsid w:val="00401727"/>
    <w:rsid w:val="004018CE"/>
    <w:rsid w:val="004019BD"/>
    <w:rsid w:val="004019C6"/>
    <w:rsid w:val="00401A05"/>
    <w:rsid w:val="00401BC8"/>
    <w:rsid w:val="00401E4C"/>
    <w:rsid w:val="00401ED3"/>
    <w:rsid w:val="00401EDA"/>
    <w:rsid w:val="00401F2B"/>
    <w:rsid w:val="0040206E"/>
    <w:rsid w:val="0040210F"/>
    <w:rsid w:val="00402210"/>
    <w:rsid w:val="00402268"/>
    <w:rsid w:val="0040227D"/>
    <w:rsid w:val="00402330"/>
    <w:rsid w:val="00402366"/>
    <w:rsid w:val="00402478"/>
    <w:rsid w:val="004024A1"/>
    <w:rsid w:val="004025B5"/>
    <w:rsid w:val="004025F4"/>
    <w:rsid w:val="00402732"/>
    <w:rsid w:val="0040281B"/>
    <w:rsid w:val="0040289E"/>
    <w:rsid w:val="004029D0"/>
    <w:rsid w:val="00402A5A"/>
    <w:rsid w:val="00402B42"/>
    <w:rsid w:val="00402B4C"/>
    <w:rsid w:val="00402C0E"/>
    <w:rsid w:val="00402CB3"/>
    <w:rsid w:val="00402D07"/>
    <w:rsid w:val="00402E6D"/>
    <w:rsid w:val="00402E9E"/>
    <w:rsid w:val="00402ECE"/>
    <w:rsid w:val="00402F92"/>
    <w:rsid w:val="00402FFC"/>
    <w:rsid w:val="0040312B"/>
    <w:rsid w:val="004031BC"/>
    <w:rsid w:val="004032BC"/>
    <w:rsid w:val="004033BB"/>
    <w:rsid w:val="004034AC"/>
    <w:rsid w:val="00403521"/>
    <w:rsid w:val="0040352D"/>
    <w:rsid w:val="0040358F"/>
    <w:rsid w:val="004038DA"/>
    <w:rsid w:val="00403A92"/>
    <w:rsid w:val="00403E92"/>
    <w:rsid w:val="00404097"/>
    <w:rsid w:val="004042CD"/>
    <w:rsid w:val="00404385"/>
    <w:rsid w:val="004044FE"/>
    <w:rsid w:val="00404521"/>
    <w:rsid w:val="0040459B"/>
    <w:rsid w:val="004046A1"/>
    <w:rsid w:val="004046BB"/>
    <w:rsid w:val="0040470D"/>
    <w:rsid w:val="00404727"/>
    <w:rsid w:val="0040475D"/>
    <w:rsid w:val="0040478C"/>
    <w:rsid w:val="004048EE"/>
    <w:rsid w:val="00404963"/>
    <w:rsid w:val="00404AB6"/>
    <w:rsid w:val="00404BB1"/>
    <w:rsid w:val="00404BDE"/>
    <w:rsid w:val="00404C1B"/>
    <w:rsid w:val="00404C79"/>
    <w:rsid w:val="00404D17"/>
    <w:rsid w:val="00404DC7"/>
    <w:rsid w:val="00404DD5"/>
    <w:rsid w:val="00404E5C"/>
    <w:rsid w:val="00404E63"/>
    <w:rsid w:val="00404F09"/>
    <w:rsid w:val="0040518B"/>
    <w:rsid w:val="0040529A"/>
    <w:rsid w:val="004053F0"/>
    <w:rsid w:val="0040540B"/>
    <w:rsid w:val="0040547B"/>
    <w:rsid w:val="0040561F"/>
    <w:rsid w:val="0040578E"/>
    <w:rsid w:val="0040592C"/>
    <w:rsid w:val="00405987"/>
    <w:rsid w:val="00405ABB"/>
    <w:rsid w:val="00405B89"/>
    <w:rsid w:val="00405BD8"/>
    <w:rsid w:val="00405CE7"/>
    <w:rsid w:val="00405F5F"/>
    <w:rsid w:val="00405FE7"/>
    <w:rsid w:val="0040619A"/>
    <w:rsid w:val="004061DA"/>
    <w:rsid w:val="004065C2"/>
    <w:rsid w:val="00406694"/>
    <w:rsid w:val="0040696C"/>
    <w:rsid w:val="00406971"/>
    <w:rsid w:val="00406994"/>
    <w:rsid w:val="00406A4C"/>
    <w:rsid w:val="00406B58"/>
    <w:rsid w:val="00406E70"/>
    <w:rsid w:val="00406F56"/>
    <w:rsid w:val="00407027"/>
    <w:rsid w:val="00407061"/>
    <w:rsid w:val="00407079"/>
    <w:rsid w:val="00407160"/>
    <w:rsid w:val="0040719E"/>
    <w:rsid w:val="004071F0"/>
    <w:rsid w:val="004072C1"/>
    <w:rsid w:val="00407470"/>
    <w:rsid w:val="00407764"/>
    <w:rsid w:val="0040799D"/>
    <w:rsid w:val="004079DB"/>
    <w:rsid w:val="00407A1C"/>
    <w:rsid w:val="00407B3D"/>
    <w:rsid w:val="00407BCE"/>
    <w:rsid w:val="00407C2C"/>
    <w:rsid w:val="00407D46"/>
    <w:rsid w:val="00407FB5"/>
    <w:rsid w:val="00410084"/>
    <w:rsid w:val="0041010C"/>
    <w:rsid w:val="00410128"/>
    <w:rsid w:val="00410181"/>
    <w:rsid w:val="004101D7"/>
    <w:rsid w:val="004101DD"/>
    <w:rsid w:val="004102DC"/>
    <w:rsid w:val="00410300"/>
    <w:rsid w:val="00410433"/>
    <w:rsid w:val="00410521"/>
    <w:rsid w:val="00410622"/>
    <w:rsid w:val="004106C4"/>
    <w:rsid w:val="004107E6"/>
    <w:rsid w:val="00410836"/>
    <w:rsid w:val="00410929"/>
    <w:rsid w:val="00410941"/>
    <w:rsid w:val="00410A12"/>
    <w:rsid w:val="00410A59"/>
    <w:rsid w:val="00410EEC"/>
    <w:rsid w:val="00410FEC"/>
    <w:rsid w:val="00411015"/>
    <w:rsid w:val="00411125"/>
    <w:rsid w:val="0041114C"/>
    <w:rsid w:val="00411273"/>
    <w:rsid w:val="00411586"/>
    <w:rsid w:val="00411816"/>
    <w:rsid w:val="00411848"/>
    <w:rsid w:val="00411955"/>
    <w:rsid w:val="00411986"/>
    <w:rsid w:val="00411BBC"/>
    <w:rsid w:val="00411BDA"/>
    <w:rsid w:val="00411C46"/>
    <w:rsid w:val="00411C6B"/>
    <w:rsid w:val="00411E77"/>
    <w:rsid w:val="00412012"/>
    <w:rsid w:val="004121AB"/>
    <w:rsid w:val="00412482"/>
    <w:rsid w:val="00412535"/>
    <w:rsid w:val="004125D7"/>
    <w:rsid w:val="004126B9"/>
    <w:rsid w:val="00412714"/>
    <w:rsid w:val="004127C1"/>
    <w:rsid w:val="00412886"/>
    <w:rsid w:val="00412962"/>
    <w:rsid w:val="00412987"/>
    <w:rsid w:val="00412A54"/>
    <w:rsid w:val="00412B44"/>
    <w:rsid w:val="00412C1C"/>
    <w:rsid w:val="00412C41"/>
    <w:rsid w:val="0041310F"/>
    <w:rsid w:val="004133A6"/>
    <w:rsid w:val="00413622"/>
    <w:rsid w:val="004137F0"/>
    <w:rsid w:val="004138EA"/>
    <w:rsid w:val="004139C1"/>
    <w:rsid w:val="004139D1"/>
    <w:rsid w:val="00413A34"/>
    <w:rsid w:val="00413AC8"/>
    <w:rsid w:val="00413B6F"/>
    <w:rsid w:val="00413C4A"/>
    <w:rsid w:val="00413D95"/>
    <w:rsid w:val="00413EDE"/>
    <w:rsid w:val="00413F70"/>
    <w:rsid w:val="0041415C"/>
    <w:rsid w:val="00414375"/>
    <w:rsid w:val="00414527"/>
    <w:rsid w:val="004145A5"/>
    <w:rsid w:val="004145FB"/>
    <w:rsid w:val="00414686"/>
    <w:rsid w:val="00414783"/>
    <w:rsid w:val="00414A35"/>
    <w:rsid w:val="00414A3F"/>
    <w:rsid w:val="00414C0A"/>
    <w:rsid w:val="00414CD8"/>
    <w:rsid w:val="00414DB5"/>
    <w:rsid w:val="00414DC7"/>
    <w:rsid w:val="00415055"/>
    <w:rsid w:val="00415070"/>
    <w:rsid w:val="00415152"/>
    <w:rsid w:val="0041534D"/>
    <w:rsid w:val="004153DF"/>
    <w:rsid w:val="00415500"/>
    <w:rsid w:val="00415722"/>
    <w:rsid w:val="004158E4"/>
    <w:rsid w:val="00415A12"/>
    <w:rsid w:val="00415AE6"/>
    <w:rsid w:val="00415AFB"/>
    <w:rsid w:val="00415B66"/>
    <w:rsid w:val="00415C9B"/>
    <w:rsid w:val="00416039"/>
    <w:rsid w:val="00416065"/>
    <w:rsid w:val="004160D8"/>
    <w:rsid w:val="0041627D"/>
    <w:rsid w:val="004164BF"/>
    <w:rsid w:val="00416630"/>
    <w:rsid w:val="004167ED"/>
    <w:rsid w:val="004168AB"/>
    <w:rsid w:val="00416971"/>
    <w:rsid w:val="00416AE1"/>
    <w:rsid w:val="00416B7E"/>
    <w:rsid w:val="00416B81"/>
    <w:rsid w:val="00416C70"/>
    <w:rsid w:val="00416C90"/>
    <w:rsid w:val="00416CB9"/>
    <w:rsid w:val="00416D34"/>
    <w:rsid w:val="00416EEF"/>
    <w:rsid w:val="004170AE"/>
    <w:rsid w:val="00417116"/>
    <w:rsid w:val="0041726E"/>
    <w:rsid w:val="004172D1"/>
    <w:rsid w:val="004172D7"/>
    <w:rsid w:val="004173E7"/>
    <w:rsid w:val="0041740C"/>
    <w:rsid w:val="00417489"/>
    <w:rsid w:val="004176AA"/>
    <w:rsid w:val="0041770C"/>
    <w:rsid w:val="00417A01"/>
    <w:rsid w:val="00417A43"/>
    <w:rsid w:val="00417B3E"/>
    <w:rsid w:val="00417C3A"/>
    <w:rsid w:val="00417D90"/>
    <w:rsid w:val="00417ED9"/>
    <w:rsid w:val="00417F3E"/>
    <w:rsid w:val="00420014"/>
    <w:rsid w:val="004200D2"/>
    <w:rsid w:val="00420112"/>
    <w:rsid w:val="00420134"/>
    <w:rsid w:val="004201FB"/>
    <w:rsid w:val="004203F6"/>
    <w:rsid w:val="00420454"/>
    <w:rsid w:val="004204C0"/>
    <w:rsid w:val="004205E0"/>
    <w:rsid w:val="00420726"/>
    <w:rsid w:val="0042085C"/>
    <w:rsid w:val="004208E1"/>
    <w:rsid w:val="0042097E"/>
    <w:rsid w:val="00420A33"/>
    <w:rsid w:val="00420DC2"/>
    <w:rsid w:val="00421136"/>
    <w:rsid w:val="00421272"/>
    <w:rsid w:val="0042127B"/>
    <w:rsid w:val="0042135E"/>
    <w:rsid w:val="00421453"/>
    <w:rsid w:val="00421494"/>
    <w:rsid w:val="00421512"/>
    <w:rsid w:val="004216D7"/>
    <w:rsid w:val="00421A60"/>
    <w:rsid w:val="00421A68"/>
    <w:rsid w:val="00421B99"/>
    <w:rsid w:val="00421BF5"/>
    <w:rsid w:val="00421C64"/>
    <w:rsid w:val="00421F25"/>
    <w:rsid w:val="00421F8C"/>
    <w:rsid w:val="004220AD"/>
    <w:rsid w:val="00422118"/>
    <w:rsid w:val="0042217E"/>
    <w:rsid w:val="004221D2"/>
    <w:rsid w:val="004221ED"/>
    <w:rsid w:val="0042227C"/>
    <w:rsid w:val="00422289"/>
    <w:rsid w:val="004222B1"/>
    <w:rsid w:val="00422394"/>
    <w:rsid w:val="004223C4"/>
    <w:rsid w:val="00422425"/>
    <w:rsid w:val="00422468"/>
    <w:rsid w:val="00422637"/>
    <w:rsid w:val="004226AD"/>
    <w:rsid w:val="004226CE"/>
    <w:rsid w:val="0042272D"/>
    <w:rsid w:val="0042280D"/>
    <w:rsid w:val="004228BB"/>
    <w:rsid w:val="00422924"/>
    <w:rsid w:val="00422B22"/>
    <w:rsid w:val="00422EC7"/>
    <w:rsid w:val="00423015"/>
    <w:rsid w:val="00423053"/>
    <w:rsid w:val="00423265"/>
    <w:rsid w:val="00423638"/>
    <w:rsid w:val="00423854"/>
    <w:rsid w:val="00423AAD"/>
    <w:rsid w:val="00423B12"/>
    <w:rsid w:val="00423B55"/>
    <w:rsid w:val="00423CE8"/>
    <w:rsid w:val="00423D11"/>
    <w:rsid w:val="00423DC2"/>
    <w:rsid w:val="00423E2D"/>
    <w:rsid w:val="00423FF6"/>
    <w:rsid w:val="004241CF"/>
    <w:rsid w:val="004241FE"/>
    <w:rsid w:val="004243B1"/>
    <w:rsid w:val="004245DF"/>
    <w:rsid w:val="00424641"/>
    <w:rsid w:val="0042468A"/>
    <w:rsid w:val="00424842"/>
    <w:rsid w:val="0042493A"/>
    <w:rsid w:val="00424945"/>
    <w:rsid w:val="00424A66"/>
    <w:rsid w:val="00424B68"/>
    <w:rsid w:val="00424C58"/>
    <w:rsid w:val="00424FE3"/>
    <w:rsid w:val="004250D8"/>
    <w:rsid w:val="004255E4"/>
    <w:rsid w:val="00425631"/>
    <w:rsid w:val="00425649"/>
    <w:rsid w:val="0042577B"/>
    <w:rsid w:val="0042586E"/>
    <w:rsid w:val="004258B3"/>
    <w:rsid w:val="00425913"/>
    <w:rsid w:val="00425A6E"/>
    <w:rsid w:val="00425B81"/>
    <w:rsid w:val="00425D7D"/>
    <w:rsid w:val="00425E55"/>
    <w:rsid w:val="00425F2C"/>
    <w:rsid w:val="00426332"/>
    <w:rsid w:val="0042635B"/>
    <w:rsid w:val="004264FF"/>
    <w:rsid w:val="0042651A"/>
    <w:rsid w:val="004266AD"/>
    <w:rsid w:val="004266B5"/>
    <w:rsid w:val="00426729"/>
    <w:rsid w:val="004267ED"/>
    <w:rsid w:val="00426AAE"/>
    <w:rsid w:val="00426B98"/>
    <w:rsid w:val="00426D87"/>
    <w:rsid w:val="00426F01"/>
    <w:rsid w:val="00426FCB"/>
    <w:rsid w:val="00427000"/>
    <w:rsid w:val="00427121"/>
    <w:rsid w:val="0042733D"/>
    <w:rsid w:val="004273C5"/>
    <w:rsid w:val="00427576"/>
    <w:rsid w:val="00427B3C"/>
    <w:rsid w:val="00427C12"/>
    <w:rsid w:val="00427D09"/>
    <w:rsid w:val="00427D8A"/>
    <w:rsid w:val="00427EDC"/>
    <w:rsid w:val="00427FD0"/>
    <w:rsid w:val="0043025B"/>
    <w:rsid w:val="004302A6"/>
    <w:rsid w:val="0043036F"/>
    <w:rsid w:val="004304D1"/>
    <w:rsid w:val="00430559"/>
    <w:rsid w:val="00430741"/>
    <w:rsid w:val="00430794"/>
    <w:rsid w:val="004308BD"/>
    <w:rsid w:val="004309F2"/>
    <w:rsid w:val="00430A1B"/>
    <w:rsid w:val="00430BAD"/>
    <w:rsid w:val="00430BEE"/>
    <w:rsid w:val="00430DA9"/>
    <w:rsid w:val="0043106A"/>
    <w:rsid w:val="004310BC"/>
    <w:rsid w:val="0043119E"/>
    <w:rsid w:val="0043143A"/>
    <w:rsid w:val="0043152E"/>
    <w:rsid w:val="0043166E"/>
    <w:rsid w:val="0043170A"/>
    <w:rsid w:val="004317D3"/>
    <w:rsid w:val="004317DA"/>
    <w:rsid w:val="00431857"/>
    <w:rsid w:val="00431931"/>
    <w:rsid w:val="004319F1"/>
    <w:rsid w:val="00431A14"/>
    <w:rsid w:val="00431A28"/>
    <w:rsid w:val="00431B6A"/>
    <w:rsid w:val="00431CE9"/>
    <w:rsid w:val="00431DD2"/>
    <w:rsid w:val="00431E3E"/>
    <w:rsid w:val="00432002"/>
    <w:rsid w:val="0043202A"/>
    <w:rsid w:val="004320EF"/>
    <w:rsid w:val="004321B8"/>
    <w:rsid w:val="0043220B"/>
    <w:rsid w:val="00432258"/>
    <w:rsid w:val="00432301"/>
    <w:rsid w:val="00432304"/>
    <w:rsid w:val="0043236C"/>
    <w:rsid w:val="004323AF"/>
    <w:rsid w:val="004323DF"/>
    <w:rsid w:val="004325ED"/>
    <w:rsid w:val="0043275B"/>
    <w:rsid w:val="00432AD4"/>
    <w:rsid w:val="00432DF5"/>
    <w:rsid w:val="004331BE"/>
    <w:rsid w:val="00433261"/>
    <w:rsid w:val="0043340E"/>
    <w:rsid w:val="00433635"/>
    <w:rsid w:val="0043364E"/>
    <w:rsid w:val="00433672"/>
    <w:rsid w:val="004337F2"/>
    <w:rsid w:val="004337F5"/>
    <w:rsid w:val="00433824"/>
    <w:rsid w:val="00433B30"/>
    <w:rsid w:val="00433C61"/>
    <w:rsid w:val="00434026"/>
    <w:rsid w:val="00434038"/>
    <w:rsid w:val="00434060"/>
    <w:rsid w:val="00434063"/>
    <w:rsid w:val="004340B4"/>
    <w:rsid w:val="004340DD"/>
    <w:rsid w:val="004341C4"/>
    <w:rsid w:val="0043431F"/>
    <w:rsid w:val="00434424"/>
    <w:rsid w:val="004345F0"/>
    <w:rsid w:val="00434609"/>
    <w:rsid w:val="004347AA"/>
    <w:rsid w:val="0043487A"/>
    <w:rsid w:val="0043489C"/>
    <w:rsid w:val="00434B57"/>
    <w:rsid w:val="00434C24"/>
    <w:rsid w:val="00434CE1"/>
    <w:rsid w:val="00434CF1"/>
    <w:rsid w:val="00434EA7"/>
    <w:rsid w:val="004350B6"/>
    <w:rsid w:val="004351D5"/>
    <w:rsid w:val="00435359"/>
    <w:rsid w:val="00435559"/>
    <w:rsid w:val="00435561"/>
    <w:rsid w:val="00435890"/>
    <w:rsid w:val="004358A7"/>
    <w:rsid w:val="004358E7"/>
    <w:rsid w:val="004358EE"/>
    <w:rsid w:val="004359E9"/>
    <w:rsid w:val="00435AEE"/>
    <w:rsid w:val="00435B4D"/>
    <w:rsid w:val="00435BD2"/>
    <w:rsid w:val="00435BFD"/>
    <w:rsid w:val="00435C25"/>
    <w:rsid w:val="00435E49"/>
    <w:rsid w:val="00435EB7"/>
    <w:rsid w:val="00435FA6"/>
    <w:rsid w:val="0043614D"/>
    <w:rsid w:val="00436480"/>
    <w:rsid w:val="0043657B"/>
    <w:rsid w:val="004365F3"/>
    <w:rsid w:val="004365FF"/>
    <w:rsid w:val="00436674"/>
    <w:rsid w:val="00436A2C"/>
    <w:rsid w:val="00436A4A"/>
    <w:rsid w:val="00436B7F"/>
    <w:rsid w:val="00436B8F"/>
    <w:rsid w:val="00436D0F"/>
    <w:rsid w:val="0043703E"/>
    <w:rsid w:val="0043710A"/>
    <w:rsid w:val="0043726F"/>
    <w:rsid w:val="00437425"/>
    <w:rsid w:val="004374C1"/>
    <w:rsid w:val="00437546"/>
    <w:rsid w:val="00437578"/>
    <w:rsid w:val="00437807"/>
    <w:rsid w:val="00437825"/>
    <w:rsid w:val="0043787A"/>
    <w:rsid w:val="0043794C"/>
    <w:rsid w:val="004379B0"/>
    <w:rsid w:val="00437B75"/>
    <w:rsid w:val="00437C93"/>
    <w:rsid w:val="00437CBD"/>
    <w:rsid w:val="00437F01"/>
    <w:rsid w:val="00440009"/>
    <w:rsid w:val="004400A3"/>
    <w:rsid w:val="004400D8"/>
    <w:rsid w:val="004400F1"/>
    <w:rsid w:val="00440167"/>
    <w:rsid w:val="004401D6"/>
    <w:rsid w:val="00440268"/>
    <w:rsid w:val="0044059C"/>
    <w:rsid w:val="004408FA"/>
    <w:rsid w:val="00440B45"/>
    <w:rsid w:val="00440C91"/>
    <w:rsid w:val="00440CA7"/>
    <w:rsid w:val="00440D2D"/>
    <w:rsid w:val="00440E09"/>
    <w:rsid w:val="00440F2E"/>
    <w:rsid w:val="004410D0"/>
    <w:rsid w:val="004410DC"/>
    <w:rsid w:val="00441265"/>
    <w:rsid w:val="00441310"/>
    <w:rsid w:val="004413B2"/>
    <w:rsid w:val="004414C3"/>
    <w:rsid w:val="004414E9"/>
    <w:rsid w:val="00441549"/>
    <w:rsid w:val="004415D6"/>
    <w:rsid w:val="0044163B"/>
    <w:rsid w:val="00441652"/>
    <w:rsid w:val="00441674"/>
    <w:rsid w:val="00441733"/>
    <w:rsid w:val="004418A0"/>
    <w:rsid w:val="004418A3"/>
    <w:rsid w:val="00441D60"/>
    <w:rsid w:val="00441D68"/>
    <w:rsid w:val="00441DF1"/>
    <w:rsid w:val="00441F9F"/>
    <w:rsid w:val="0044215E"/>
    <w:rsid w:val="00442278"/>
    <w:rsid w:val="0044228B"/>
    <w:rsid w:val="004424DD"/>
    <w:rsid w:val="004424E3"/>
    <w:rsid w:val="004426A4"/>
    <w:rsid w:val="00442722"/>
    <w:rsid w:val="0044273F"/>
    <w:rsid w:val="0044286A"/>
    <w:rsid w:val="004428A9"/>
    <w:rsid w:val="00442A3C"/>
    <w:rsid w:val="00442A93"/>
    <w:rsid w:val="00442C66"/>
    <w:rsid w:val="00442F5D"/>
    <w:rsid w:val="0044311D"/>
    <w:rsid w:val="004431F4"/>
    <w:rsid w:val="00443237"/>
    <w:rsid w:val="004432C7"/>
    <w:rsid w:val="0044347E"/>
    <w:rsid w:val="00443533"/>
    <w:rsid w:val="00443535"/>
    <w:rsid w:val="00443538"/>
    <w:rsid w:val="0044354F"/>
    <w:rsid w:val="00443577"/>
    <w:rsid w:val="004435C4"/>
    <w:rsid w:val="004435F2"/>
    <w:rsid w:val="00443748"/>
    <w:rsid w:val="004437BC"/>
    <w:rsid w:val="00443B98"/>
    <w:rsid w:val="00443CE3"/>
    <w:rsid w:val="00443D79"/>
    <w:rsid w:val="004441CA"/>
    <w:rsid w:val="004441EF"/>
    <w:rsid w:val="004442EE"/>
    <w:rsid w:val="0044435B"/>
    <w:rsid w:val="004443C6"/>
    <w:rsid w:val="004444D7"/>
    <w:rsid w:val="00444B16"/>
    <w:rsid w:val="00444B52"/>
    <w:rsid w:val="00444E2A"/>
    <w:rsid w:val="00444E4E"/>
    <w:rsid w:val="00444EA5"/>
    <w:rsid w:val="00444F40"/>
    <w:rsid w:val="00445028"/>
    <w:rsid w:val="00445190"/>
    <w:rsid w:val="004451E2"/>
    <w:rsid w:val="004452D9"/>
    <w:rsid w:val="0044535C"/>
    <w:rsid w:val="0044540A"/>
    <w:rsid w:val="00445410"/>
    <w:rsid w:val="00445717"/>
    <w:rsid w:val="00445851"/>
    <w:rsid w:val="00445923"/>
    <w:rsid w:val="00445A0A"/>
    <w:rsid w:val="00445AAE"/>
    <w:rsid w:val="00445C78"/>
    <w:rsid w:val="00445F1C"/>
    <w:rsid w:val="004460F3"/>
    <w:rsid w:val="00446192"/>
    <w:rsid w:val="00446267"/>
    <w:rsid w:val="0044626C"/>
    <w:rsid w:val="0044628E"/>
    <w:rsid w:val="004462ED"/>
    <w:rsid w:val="0044635E"/>
    <w:rsid w:val="00446468"/>
    <w:rsid w:val="0044662C"/>
    <w:rsid w:val="00446688"/>
    <w:rsid w:val="00446E40"/>
    <w:rsid w:val="00446F09"/>
    <w:rsid w:val="00446F58"/>
    <w:rsid w:val="004470EB"/>
    <w:rsid w:val="00447344"/>
    <w:rsid w:val="0044745B"/>
    <w:rsid w:val="004474AD"/>
    <w:rsid w:val="00447500"/>
    <w:rsid w:val="004475E4"/>
    <w:rsid w:val="004475F7"/>
    <w:rsid w:val="00447753"/>
    <w:rsid w:val="00447756"/>
    <w:rsid w:val="0044779F"/>
    <w:rsid w:val="00447974"/>
    <w:rsid w:val="00447A56"/>
    <w:rsid w:val="00447B2D"/>
    <w:rsid w:val="00447D4F"/>
    <w:rsid w:val="0045010D"/>
    <w:rsid w:val="0045034B"/>
    <w:rsid w:val="00450627"/>
    <w:rsid w:val="004508FA"/>
    <w:rsid w:val="00450B24"/>
    <w:rsid w:val="00450CA1"/>
    <w:rsid w:val="00450E63"/>
    <w:rsid w:val="00450ED9"/>
    <w:rsid w:val="00450F48"/>
    <w:rsid w:val="004510E1"/>
    <w:rsid w:val="004512FD"/>
    <w:rsid w:val="00451364"/>
    <w:rsid w:val="00451404"/>
    <w:rsid w:val="0045150C"/>
    <w:rsid w:val="00451652"/>
    <w:rsid w:val="00451944"/>
    <w:rsid w:val="00451A6E"/>
    <w:rsid w:val="00451B73"/>
    <w:rsid w:val="00451C08"/>
    <w:rsid w:val="00451C7E"/>
    <w:rsid w:val="00451F59"/>
    <w:rsid w:val="00451FEF"/>
    <w:rsid w:val="004522BD"/>
    <w:rsid w:val="00452370"/>
    <w:rsid w:val="004523BD"/>
    <w:rsid w:val="00452462"/>
    <w:rsid w:val="00452511"/>
    <w:rsid w:val="0045251C"/>
    <w:rsid w:val="004525C5"/>
    <w:rsid w:val="00452907"/>
    <w:rsid w:val="00452A70"/>
    <w:rsid w:val="00452C23"/>
    <w:rsid w:val="00452CC2"/>
    <w:rsid w:val="00452D57"/>
    <w:rsid w:val="00452D6F"/>
    <w:rsid w:val="00452E2A"/>
    <w:rsid w:val="00452FA7"/>
    <w:rsid w:val="00453017"/>
    <w:rsid w:val="0045308A"/>
    <w:rsid w:val="0045328D"/>
    <w:rsid w:val="00453296"/>
    <w:rsid w:val="004532B0"/>
    <w:rsid w:val="004532F5"/>
    <w:rsid w:val="0045342D"/>
    <w:rsid w:val="004535B0"/>
    <w:rsid w:val="004537EF"/>
    <w:rsid w:val="00453838"/>
    <w:rsid w:val="00453841"/>
    <w:rsid w:val="00453891"/>
    <w:rsid w:val="004538EF"/>
    <w:rsid w:val="004538F6"/>
    <w:rsid w:val="004539F4"/>
    <w:rsid w:val="00453A35"/>
    <w:rsid w:val="00453B0B"/>
    <w:rsid w:val="00453B28"/>
    <w:rsid w:val="00453BA3"/>
    <w:rsid w:val="00453BC0"/>
    <w:rsid w:val="00453C74"/>
    <w:rsid w:val="00453D2D"/>
    <w:rsid w:val="004545D2"/>
    <w:rsid w:val="00454620"/>
    <w:rsid w:val="004546C8"/>
    <w:rsid w:val="004546DB"/>
    <w:rsid w:val="00454717"/>
    <w:rsid w:val="00454ACD"/>
    <w:rsid w:val="00454B3D"/>
    <w:rsid w:val="00454B47"/>
    <w:rsid w:val="00454B5D"/>
    <w:rsid w:val="00454B7F"/>
    <w:rsid w:val="00454FE4"/>
    <w:rsid w:val="00455217"/>
    <w:rsid w:val="00455469"/>
    <w:rsid w:val="00455518"/>
    <w:rsid w:val="00455621"/>
    <w:rsid w:val="0045578C"/>
    <w:rsid w:val="00455808"/>
    <w:rsid w:val="0045585A"/>
    <w:rsid w:val="00455AFD"/>
    <w:rsid w:val="00455BAE"/>
    <w:rsid w:val="00455C2A"/>
    <w:rsid w:val="0045607B"/>
    <w:rsid w:val="0045613E"/>
    <w:rsid w:val="004561F3"/>
    <w:rsid w:val="00456240"/>
    <w:rsid w:val="00456298"/>
    <w:rsid w:val="004562AA"/>
    <w:rsid w:val="004563AA"/>
    <w:rsid w:val="00456418"/>
    <w:rsid w:val="0045684F"/>
    <w:rsid w:val="00456866"/>
    <w:rsid w:val="004569D7"/>
    <w:rsid w:val="004569F1"/>
    <w:rsid w:val="00456BC8"/>
    <w:rsid w:val="00456D76"/>
    <w:rsid w:val="00456EEF"/>
    <w:rsid w:val="00456F3B"/>
    <w:rsid w:val="00456F8C"/>
    <w:rsid w:val="00456FF5"/>
    <w:rsid w:val="0045700D"/>
    <w:rsid w:val="00457011"/>
    <w:rsid w:val="00457094"/>
    <w:rsid w:val="004570A3"/>
    <w:rsid w:val="004571C0"/>
    <w:rsid w:val="00457328"/>
    <w:rsid w:val="004573C9"/>
    <w:rsid w:val="0045746E"/>
    <w:rsid w:val="00457666"/>
    <w:rsid w:val="004576FE"/>
    <w:rsid w:val="00457762"/>
    <w:rsid w:val="004577A2"/>
    <w:rsid w:val="00457802"/>
    <w:rsid w:val="004578BF"/>
    <w:rsid w:val="00457932"/>
    <w:rsid w:val="00457A38"/>
    <w:rsid w:val="00457A91"/>
    <w:rsid w:val="00457B8A"/>
    <w:rsid w:val="00457DC5"/>
    <w:rsid w:val="00457EC4"/>
    <w:rsid w:val="00457F0C"/>
    <w:rsid w:val="00457F57"/>
    <w:rsid w:val="00460003"/>
    <w:rsid w:val="004600B4"/>
    <w:rsid w:val="00460184"/>
    <w:rsid w:val="004601E8"/>
    <w:rsid w:val="004601F6"/>
    <w:rsid w:val="004603F2"/>
    <w:rsid w:val="00460486"/>
    <w:rsid w:val="0046048E"/>
    <w:rsid w:val="00460561"/>
    <w:rsid w:val="004605C0"/>
    <w:rsid w:val="00460612"/>
    <w:rsid w:val="00460652"/>
    <w:rsid w:val="00460691"/>
    <w:rsid w:val="004606D3"/>
    <w:rsid w:val="00460803"/>
    <w:rsid w:val="00460A43"/>
    <w:rsid w:val="00460CAE"/>
    <w:rsid w:val="00460CFB"/>
    <w:rsid w:val="00460DE1"/>
    <w:rsid w:val="00460FD3"/>
    <w:rsid w:val="00460FDD"/>
    <w:rsid w:val="00460FF9"/>
    <w:rsid w:val="004610FB"/>
    <w:rsid w:val="00461174"/>
    <w:rsid w:val="004611AB"/>
    <w:rsid w:val="00461425"/>
    <w:rsid w:val="00461609"/>
    <w:rsid w:val="004617AB"/>
    <w:rsid w:val="004617FF"/>
    <w:rsid w:val="0046191D"/>
    <w:rsid w:val="00461931"/>
    <w:rsid w:val="0046194E"/>
    <w:rsid w:val="00461A7A"/>
    <w:rsid w:val="00461B54"/>
    <w:rsid w:val="00461B91"/>
    <w:rsid w:val="00461BF8"/>
    <w:rsid w:val="00461BFC"/>
    <w:rsid w:val="00461D49"/>
    <w:rsid w:val="00461EE4"/>
    <w:rsid w:val="00462061"/>
    <w:rsid w:val="00462183"/>
    <w:rsid w:val="004621A9"/>
    <w:rsid w:val="004622B0"/>
    <w:rsid w:val="004624A0"/>
    <w:rsid w:val="00462602"/>
    <w:rsid w:val="0046263F"/>
    <w:rsid w:val="00462675"/>
    <w:rsid w:val="0046267D"/>
    <w:rsid w:val="004627D3"/>
    <w:rsid w:val="00462868"/>
    <w:rsid w:val="0046295C"/>
    <w:rsid w:val="004629C8"/>
    <w:rsid w:val="00462A5B"/>
    <w:rsid w:val="00462BBB"/>
    <w:rsid w:val="00462BE7"/>
    <w:rsid w:val="00462CFE"/>
    <w:rsid w:val="00462DAC"/>
    <w:rsid w:val="00462F36"/>
    <w:rsid w:val="00463017"/>
    <w:rsid w:val="00463237"/>
    <w:rsid w:val="0046336F"/>
    <w:rsid w:val="004634D9"/>
    <w:rsid w:val="00463541"/>
    <w:rsid w:val="00463566"/>
    <w:rsid w:val="004635A7"/>
    <w:rsid w:val="0046362B"/>
    <w:rsid w:val="0046363E"/>
    <w:rsid w:val="00463854"/>
    <w:rsid w:val="00463B68"/>
    <w:rsid w:val="00463BA5"/>
    <w:rsid w:val="00463E2F"/>
    <w:rsid w:val="00463F92"/>
    <w:rsid w:val="00464297"/>
    <w:rsid w:val="004642D2"/>
    <w:rsid w:val="004645ED"/>
    <w:rsid w:val="004646D9"/>
    <w:rsid w:val="0046473F"/>
    <w:rsid w:val="0046483C"/>
    <w:rsid w:val="00464AAD"/>
    <w:rsid w:val="00464C37"/>
    <w:rsid w:val="00464C3F"/>
    <w:rsid w:val="00465555"/>
    <w:rsid w:val="00465664"/>
    <w:rsid w:val="004656F3"/>
    <w:rsid w:val="004657A5"/>
    <w:rsid w:val="00465846"/>
    <w:rsid w:val="0046596A"/>
    <w:rsid w:val="0046599F"/>
    <w:rsid w:val="00465A2B"/>
    <w:rsid w:val="00465B34"/>
    <w:rsid w:val="00465BF1"/>
    <w:rsid w:val="00465C50"/>
    <w:rsid w:val="00465CF9"/>
    <w:rsid w:val="00465F00"/>
    <w:rsid w:val="00465F28"/>
    <w:rsid w:val="00465FEA"/>
    <w:rsid w:val="004660BC"/>
    <w:rsid w:val="00466165"/>
    <w:rsid w:val="0046625C"/>
    <w:rsid w:val="004662C4"/>
    <w:rsid w:val="004663FF"/>
    <w:rsid w:val="00466454"/>
    <w:rsid w:val="004664CB"/>
    <w:rsid w:val="00466552"/>
    <w:rsid w:val="0046655D"/>
    <w:rsid w:val="004665D8"/>
    <w:rsid w:val="0046667B"/>
    <w:rsid w:val="0046675E"/>
    <w:rsid w:val="0046685B"/>
    <w:rsid w:val="004668BF"/>
    <w:rsid w:val="004668D1"/>
    <w:rsid w:val="00466941"/>
    <w:rsid w:val="00466985"/>
    <w:rsid w:val="004669E6"/>
    <w:rsid w:val="00466AF9"/>
    <w:rsid w:val="00466BD1"/>
    <w:rsid w:val="00466BEB"/>
    <w:rsid w:val="00466D54"/>
    <w:rsid w:val="00466DE9"/>
    <w:rsid w:val="00466E86"/>
    <w:rsid w:val="00466F80"/>
    <w:rsid w:val="004670A8"/>
    <w:rsid w:val="004670D6"/>
    <w:rsid w:val="0046711E"/>
    <w:rsid w:val="00467139"/>
    <w:rsid w:val="00467168"/>
    <w:rsid w:val="0046722B"/>
    <w:rsid w:val="004673C5"/>
    <w:rsid w:val="00467404"/>
    <w:rsid w:val="0046762A"/>
    <w:rsid w:val="00467835"/>
    <w:rsid w:val="004679B9"/>
    <w:rsid w:val="00467B95"/>
    <w:rsid w:val="00467D12"/>
    <w:rsid w:val="00467D87"/>
    <w:rsid w:val="00467F9C"/>
    <w:rsid w:val="00470061"/>
    <w:rsid w:val="0047019E"/>
    <w:rsid w:val="004701EC"/>
    <w:rsid w:val="00470440"/>
    <w:rsid w:val="00470514"/>
    <w:rsid w:val="0047068E"/>
    <w:rsid w:val="00470872"/>
    <w:rsid w:val="004709CF"/>
    <w:rsid w:val="00470A54"/>
    <w:rsid w:val="00470AEC"/>
    <w:rsid w:val="00470AEE"/>
    <w:rsid w:val="00470B46"/>
    <w:rsid w:val="00470BFB"/>
    <w:rsid w:val="00470C0A"/>
    <w:rsid w:val="00470F13"/>
    <w:rsid w:val="00470F30"/>
    <w:rsid w:val="00470FC8"/>
    <w:rsid w:val="0047102F"/>
    <w:rsid w:val="00471226"/>
    <w:rsid w:val="00471280"/>
    <w:rsid w:val="00471310"/>
    <w:rsid w:val="00471350"/>
    <w:rsid w:val="00471454"/>
    <w:rsid w:val="00471526"/>
    <w:rsid w:val="00471561"/>
    <w:rsid w:val="004715E9"/>
    <w:rsid w:val="00471682"/>
    <w:rsid w:val="004717C3"/>
    <w:rsid w:val="00471898"/>
    <w:rsid w:val="00471A9B"/>
    <w:rsid w:val="00471B9E"/>
    <w:rsid w:val="00471C73"/>
    <w:rsid w:val="00471CC1"/>
    <w:rsid w:val="00471F79"/>
    <w:rsid w:val="00471FBD"/>
    <w:rsid w:val="00472060"/>
    <w:rsid w:val="0047217C"/>
    <w:rsid w:val="004721E1"/>
    <w:rsid w:val="0047236B"/>
    <w:rsid w:val="00472572"/>
    <w:rsid w:val="00472645"/>
    <w:rsid w:val="0047269B"/>
    <w:rsid w:val="004726F5"/>
    <w:rsid w:val="0047280C"/>
    <w:rsid w:val="00472AA6"/>
    <w:rsid w:val="00472D98"/>
    <w:rsid w:val="0047306A"/>
    <w:rsid w:val="00473070"/>
    <w:rsid w:val="004730FB"/>
    <w:rsid w:val="00473256"/>
    <w:rsid w:val="0047327A"/>
    <w:rsid w:val="00473461"/>
    <w:rsid w:val="00473581"/>
    <w:rsid w:val="00473584"/>
    <w:rsid w:val="00473712"/>
    <w:rsid w:val="00473733"/>
    <w:rsid w:val="00473791"/>
    <w:rsid w:val="00473829"/>
    <w:rsid w:val="00473988"/>
    <w:rsid w:val="004739F3"/>
    <w:rsid w:val="00473A1E"/>
    <w:rsid w:val="00473A23"/>
    <w:rsid w:val="00473B32"/>
    <w:rsid w:val="00473C2B"/>
    <w:rsid w:val="00473DC6"/>
    <w:rsid w:val="00473FA6"/>
    <w:rsid w:val="0047403C"/>
    <w:rsid w:val="0047404A"/>
    <w:rsid w:val="00474150"/>
    <w:rsid w:val="00474220"/>
    <w:rsid w:val="00474233"/>
    <w:rsid w:val="0047428B"/>
    <w:rsid w:val="00474380"/>
    <w:rsid w:val="004743CB"/>
    <w:rsid w:val="004743FC"/>
    <w:rsid w:val="0047455C"/>
    <w:rsid w:val="00474572"/>
    <w:rsid w:val="004747D8"/>
    <w:rsid w:val="004747F3"/>
    <w:rsid w:val="0047486B"/>
    <w:rsid w:val="004748A9"/>
    <w:rsid w:val="00474A31"/>
    <w:rsid w:val="00474ADD"/>
    <w:rsid w:val="00474B6C"/>
    <w:rsid w:val="00474BE4"/>
    <w:rsid w:val="00474D3B"/>
    <w:rsid w:val="00475040"/>
    <w:rsid w:val="004751F6"/>
    <w:rsid w:val="00475366"/>
    <w:rsid w:val="00475444"/>
    <w:rsid w:val="004757F2"/>
    <w:rsid w:val="00475852"/>
    <w:rsid w:val="004758A5"/>
    <w:rsid w:val="00475A15"/>
    <w:rsid w:val="00475B91"/>
    <w:rsid w:val="00475BC4"/>
    <w:rsid w:val="00475BCF"/>
    <w:rsid w:val="00475CB4"/>
    <w:rsid w:val="00475D8F"/>
    <w:rsid w:val="00475E53"/>
    <w:rsid w:val="00476177"/>
    <w:rsid w:val="004762B4"/>
    <w:rsid w:val="00476365"/>
    <w:rsid w:val="004765C0"/>
    <w:rsid w:val="00476789"/>
    <w:rsid w:val="00476ADF"/>
    <w:rsid w:val="00476BD3"/>
    <w:rsid w:val="00476BD6"/>
    <w:rsid w:val="00476C37"/>
    <w:rsid w:val="00476C3A"/>
    <w:rsid w:val="00476C8B"/>
    <w:rsid w:val="00476E56"/>
    <w:rsid w:val="00476F67"/>
    <w:rsid w:val="00476F86"/>
    <w:rsid w:val="00476F93"/>
    <w:rsid w:val="00477027"/>
    <w:rsid w:val="0047713F"/>
    <w:rsid w:val="00477182"/>
    <w:rsid w:val="00477295"/>
    <w:rsid w:val="0047736D"/>
    <w:rsid w:val="004773C2"/>
    <w:rsid w:val="00477424"/>
    <w:rsid w:val="0047745D"/>
    <w:rsid w:val="004774AC"/>
    <w:rsid w:val="004774F0"/>
    <w:rsid w:val="0047756B"/>
    <w:rsid w:val="004775A4"/>
    <w:rsid w:val="0047769F"/>
    <w:rsid w:val="004776CB"/>
    <w:rsid w:val="004776FD"/>
    <w:rsid w:val="0047771A"/>
    <w:rsid w:val="00477AF0"/>
    <w:rsid w:val="00477B91"/>
    <w:rsid w:val="00477C73"/>
    <w:rsid w:val="00477C7A"/>
    <w:rsid w:val="00477CF8"/>
    <w:rsid w:val="004800DB"/>
    <w:rsid w:val="00480114"/>
    <w:rsid w:val="00480163"/>
    <w:rsid w:val="00480575"/>
    <w:rsid w:val="00480578"/>
    <w:rsid w:val="004805AA"/>
    <w:rsid w:val="0048070E"/>
    <w:rsid w:val="00480854"/>
    <w:rsid w:val="00480D33"/>
    <w:rsid w:val="00480DD9"/>
    <w:rsid w:val="00480EA2"/>
    <w:rsid w:val="00480FAD"/>
    <w:rsid w:val="00480FB6"/>
    <w:rsid w:val="004810D2"/>
    <w:rsid w:val="00481314"/>
    <w:rsid w:val="0048136E"/>
    <w:rsid w:val="00481544"/>
    <w:rsid w:val="0048160E"/>
    <w:rsid w:val="00481681"/>
    <w:rsid w:val="0048178B"/>
    <w:rsid w:val="004818E9"/>
    <w:rsid w:val="00481971"/>
    <w:rsid w:val="00481BB8"/>
    <w:rsid w:val="00481BDB"/>
    <w:rsid w:val="00481D97"/>
    <w:rsid w:val="00481FAE"/>
    <w:rsid w:val="00481FEC"/>
    <w:rsid w:val="00482006"/>
    <w:rsid w:val="00482107"/>
    <w:rsid w:val="00482246"/>
    <w:rsid w:val="0048235E"/>
    <w:rsid w:val="004823D7"/>
    <w:rsid w:val="00482406"/>
    <w:rsid w:val="00482468"/>
    <w:rsid w:val="004824A4"/>
    <w:rsid w:val="004824F9"/>
    <w:rsid w:val="0048250A"/>
    <w:rsid w:val="004825B9"/>
    <w:rsid w:val="004826CC"/>
    <w:rsid w:val="00482893"/>
    <w:rsid w:val="004829AD"/>
    <w:rsid w:val="004829D9"/>
    <w:rsid w:val="00482AB6"/>
    <w:rsid w:val="00482B48"/>
    <w:rsid w:val="00482C43"/>
    <w:rsid w:val="00482D6F"/>
    <w:rsid w:val="00483040"/>
    <w:rsid w:val="00483359"/>
    <w:rsid w:val="0048339F"/>
    <w:rsid w:val="00483411"/>
    <w:rsid w:val="00483667"/>
    <w:rsid w:val="00483670"/>
    <w:rsid w:val="00483832"/>
    <w:rsid w:val="0048392E"/>
    <w:rsid w:val="00483977"/>
    <w:rsid w:val="004839F5"/>
    <w:rsid w:val="004839FE"/>
    <w:rsid w:val="00483AC2"/>
    <w:rsid w:val="00483C90"/>
    <w:rsid w:val="00483DF8"/>
    <w:rsid w:val="00483E5E"/>
    <w:rsid w:val="00483F97"/>
    <w:rsid w:val="004840BE"/>
    <w:rsid w:val="00484224"/>
    <w:rsid w:val="004842EB"/>
    <w:rsid w:val="004842F0"/>
    <w:rsid w:val="0048430D"/>
    <w:rsid w:val="0048434E"/>
    <w:rsid w:val="004844B3"/>
    <w:rsid w:val="004845B0"/>
    <w:rsid w:val="00484648"/>
    <w:rsid w:val="00484781"/>
    <w:rsid w:val="0048488A"/>
    <w:rsid w:val="004848F9"/>
    <w:rsid w:val="00484A85"/>
    <w:rsid w:val="00484AAC"/>
    <w:rsid w:val="00484CFE"/>
    <w:rsid w:val="00484D5D"/>
    <w:rsid w:val="00484DA2"/>
    <w:rsid w:val="00484DC1"/>
    <w:rsid w:val="00484EB9"/>
    <w:rsid w:val="00484EEE"/>
    <w:rsid w:val="00484F59"/>
    <w:rsid w:val="00485141"/>
    <w:rsid w:val="00485242"/>
    <w:rsid w:val="00485561"/>
    <w:rsid w:val="00485686"/>
    <w:rsid w:val="004856E5"/>
    <w:rsid w:val="0048572F"/>
    <w:rsid w:val="0048593A"/>
    <w:rsid w:val="00485950"/>
    <w:rsid w:val="00485A2D"/>
    <w:rsid w:val="00485B13"/>
    <w:rsid w:val="00485B99"/>
    <w:rsid w:val="00485D4F"/>
    <w:rsid w:val="00485DCE"/>
    <w:rsid w:val="00485EE9"/>
    <w:rsid w:val="00485F0F"/>
    <w:rsid w:val="00485F38"/>
    <w:rsid w:val="00485F8C"/>
    <w:rsid w:val="00486299"/>
    <w:rsid w:val="004862B9"/>
    <w:rsid w:val="004862D6"/>
    <w:rsid w:val="00486301"/>
    <w:rsid w:val="00486336"/>
    <w:rsid w:val="00486372"/>
    <w:rsid w:val="00486374"/>
    <w:rsid w:val="004863D7"/>
    <w:rsid w:val="00486488"/>
    <w:rsid w:val="004866AF"/>
    <w:rsid w:val="0048678F"/>
    <w:rsid w:val="00486829"/>
    <w:rsid w:val="00486996"/>
    <w:rsid w:val="00486A8E"/>
    <w:rsid w:val="00486B66"/>
    <w:rsid w:val="00486C31"/>
    <w:rsid w:val="00486C8B"/>
    <w:rsid w:val="00486DAF"/>
    <w:rsid w:val="00486E56"/>
    <w:rsid w:val="00486E7A"/>
    <w:rsid w:val="00486E87"/>
    <w:rsid w:val="00486FF9"/>
    <w:rsid w:val="00487130"/>
    <w:rsid w:val="0048715A"/>
    <w:rsid w:val="004873E0"/>
    <w:rsid w:val="00487413"/>
    <w:rsid w:val="004874B4"/>
    <w:rsid w:val="004874F0"/>
    <w:rsid w:val="0048758F"/>
    <w:rsid w:val="00487689"/>
    <w:rsid w:val="0048785A"/>
    <w:rsid w:val="0048792B"/>
    <w:rsid w:val="00487AFD"/>
    <w:rsid w:val="00487B63"/>
    <w:rsid w:val="00487C19"/>
    <w:rsid w:val="00487C5A"/>
    <w:rsid w:val="00487C6B"/>
    <w:rsid w:val="00487CB4"/>
    <w:rsid w:val="00487D33"/>
    <w:rsid w:val="00487E3E"/>
    <w:rsid w:val="00487F76"/>
    <w:rsid w:val="00487F91"/>
    <w:rsid w:val="00490315"/>
    <w:rsid w:val="00490355"/>
    <w:rsid w:val="0049037B"/>
    <w:rsid w:val="0049051D"/>
    <w:rsid w:val="00490762"/>
    <w:rsid w:val="00490799"/>
    <w:rsid w:val="00490937"/>
    <w:rsid w:val="00490C72"/>
    <w:rsid w:val="00490CEC"/>
    <w:rsid w:val="00490D36"/>
    <w:rsid w:val="00490D3D"/>
    <w:rsid w:val="00490E11"/>
    <w:rsid w:val="00490E8E"/>
    <w:rsid w:val="00490FF3"/>
    <w:rsid w:val="00491051"/>
    <w:rsid w:val="004910AE"/>
    <w:rsid w:val="00491100"/>
    <w:rsid w:val="00491365"/>
    <w:rsid w:val="00491387"/>
    <w:rsid w:val="00491405"/>
    <w:rsid w:val="0049146B"/>
    <w:rsid w:val="004914D9"/>
    <w:rsid w:val="0049154F"/>
    <w:rsid w:val="0049158C"/>
    <w:rsid w:val="004915DF"/>
    <w:rsid w:val="0049166D"/>
    <w:rsid w:val="00491825"/>
    <w:rsid w:val="004919A9"/>
    <w:rsid w:val="00491AB5"/>
    <w:rsid w:val="00491C1A"/>
    <w:rsid w:val="00491D55"/>
    <w:rsid w:val="00491FA1"/>
    <w:rsid w:val="0049201F"/>
    <w:rsid w:val="004921AB"/>
    <w:rsid w:val="00492215"/>
    <w:rsid w:val="0049223E"/>
    <w:rsid w:val="00492282"/>
    <w:rsid w:val="0049235B"/>
    <w:rsid w:val="00492628"/>
    <w:rsid w:val="004926C3"/>
    <w:rsid w:val="00492797"/>
    <w:rsid w:val="004928F3"/>
    <w:rsid w:val="00492963"/>
    <w:rsid w:val="00492A7A"/>
    <w:rsid w:val="00492AD9"/>
    <w:rsid w:val="00492B50"/>
    <w:rsid w:val="00492DBE"/>
    <w:rsid w:val="00492F21"/>
    <w:rsid w:val="00493045"/>
    <w:rsid w:val="004932A1"/>
    <w:rsid w:val="004933A3"/>
    <w:rsid w:val="004933B6"/>
    <w:rsid w:val="00493498"/>
    <w:rsid w:val="004936C2"/>
    <w:rsid w:val="0049377C"/>
    <w:rsid w:val="00493821"/>
    <w:rsid w:val="0049389D"/>
    <w:rsid w:val="00493A14"/>
    <w:rsid w:val="00493C01"/>
    <w:rsid w:val="00493C5E"/>
    <w:rsid w:val="0049410F"/>
    <w:rsid w:val="0049414D"/>
    <w:rsid w:val="004943DE"/>
    <w:rsid w:val="004943E4"/>
    <w:rsid w:val="00494463"/>
    <w:rsid w:val="00494481"/>
    <w:rsid w:val="004944B2"/>
    <w:rsid w:val="00494766"/>
    <w:rsid w:val="00494768"/>
    <w:rsid w:val="004947B8"/>
    <w:rsid w:val="004947BB"/>
    <w:rsid w:val="0049492A"/>
    <w:rsid w:val="00494992"/>
    <w:rsid w:val="00494ADB"/>
    <w:rsid w:val="00494B56"/>
    <w:rsid w:val="00494B6E"/>
    <w:rsid w:val="00494C4D"/>
    <w:rsid w:val="00494D0B"/>
    <w:rsid w:val="00494D73"/>
    <w:rsid w:val="00494D80"/>
    <w:rsid w:val="00494EA6"/>
    <w:rsid w:val="00494FC6"/>
    <w:rsid w:val="00494FE8"/>
    <w:rsid w:val="004950FE"/>
    <w:rsid w:val="004951E7"/>
    <w:rsid w:val="00495340"/>
    <w:rsid w:val="00495422"/>
    <w:rsid w:val="00495564"/>
    <w:rsid w:val="004955C3"/>
    <w:rsid w:val="004957D7"/>
    <w:rsid w:val="004957E9"/>
    <w:rsid w:val="00495A1C"/>
    <w:rsid w:val="00495A7C"/>
    <w:rsid w:val="00495A87"/>
    <w:rsid w:val="00495BCC"/>
    <w:rsid w:val="00495C24"/>
    <w:rsid w:val="00495C6F"/>
    <w:rsid w:val="00495E0D"/>
    <w:rsid w:val="00495EB2"/>
    <w:rsid w:val="0049602B"/>
    <w:rsid w:val="00496166"/>
    <w:rsid w:val="00496779"/>
    <w:rsid w:val="0049679D"/>
    <w:rsid w:val="004967D8"/>
    <w:rsid w:val="00496818"/>
    <w:rsid w:val="00496950"/>
    <w:rsid w:val="00496A37"/>
    <w:rsid w:val="00496B0C"/>
    <w:rsid w:val="00496B51"/>
    <w:rsid w:val="00496BBF"/>
    <w:rsid w:val="00496D9C"/>
    <w:rsid w:val="00496DC2"/>
    <w:rsid w:val="00496F6B"/>
    <w:rsid w:val="00496F81"/>
    <w:rsid w:val="00496F90"/>
    <w:rsid w:val="00497279"/>
    <w:rsid w:val="004972C8"/>
    <w:rsid w:val="0049741B"/>
    <w:rsid w:val="00497477"/>
    <w:rsid w:val="004974C3"/>
    <w:rsid w:val="004974C4"/>
    <w:rsid w:val="0049762B"/>
    <w:rsid w:val="004976A4"/>
    <w:rsid w:val="00497735"/>
    <w:rsid w:val="00497792"/>
    <w:rsid w:val="004977BC"/>
    <w:rsid w:val="0049780E"/>
    <w:rsid w:val="00497FA0"/>
    <w:rsid w:val="004A004D"/>
    <w:rsid w:val="004A00BC"/>
    <w:rsid w:val="004A019C"/>
    <w:rsid w:val="004A03B7"/>
    <w:rsid w:val="004A05ED"/>
    <w:rsid w:val="004A060C"/>
    <w:rsid w:val="004A0681"/>
    <w:rsid w:val="004A06F2"/>
    <w:rsid w:val="004A0859"/>
    <w:rsid w:val="004A08B0"/>
    <w:rsid w:val="004A08DD"/>
    <w:rsid w:val="004A0964"/>
    <w:rsid w:val="004A0968"/>
    <w:rsid w:val="004A0AEB"/>
    <w:rsid w:val="004A0CBD"/>
    <w:rsid w:val="004A0D7D"/>
    <w:rsid w:val="004A0FEC"/>
    <w:rsid w:val="004A1076"/>
    <w:rsid w:val="004A114A"/>
    <w:rsid w:val="004A11F9"/>
    <w:rsid w:val="004A12D8"/>
    <w:rsid w:val="004A1312"/>
    <w:rsid w:val="004A16DA"/>
    <w:rsid w:val="004A17E1"/>
    <w:rsid w:val="004A1891"/>
    <w:rsid w:val="004A1B4D"/>
    <w:rsid w:val="004A1C8C"/>
    <w:rsid w:val="004A1F83"/>
    <w:rsid w:val="004A2047"/>
    <w:rsid w:val="004A20CA"/>
    <w:rsid w:val="004A24EC"/>
    <w:rsid w:val="004A2536"/>
    <w:rsid w:val="004A280E"/>
    <w:rsid w:val="004A2846"/>
    <w:rsid w:val="004A29D5"/>
    <w:rsid w:val="004A2B27"/>
    <w:rsid w:val="004A2C98"/>
    <w:rsid w:val="004A2E11"/>
    <w:rsid w:val="004A2E8D"/>
    <w:rsid w:val="004A3249"/>
    <w:rsid w:val="004A34DE"/>
    <w:rsid w:val="004A359E"/>
    <w:rsid w:val="004A3649"/>
    <w:rsid w:val="004A36D1"/>
    <w:rsid w:val="004A36D6"/>
    <w:rsid w:val="004A36F8"/>
    <w:rsid w:val="004A3BAF"/>
    <w:rsid w:val="004A3C92"/>
    <w:rsid w:val="004A3FC6"/>
    <w:rsid w:val="004A40A0"/>
    <w:rsid w:val="004A41E9"/>
    <w:rsid w:val="004A43A6"/>
    <w:rsid w:val="004A43AD"/>
    <w:rsid w:val="004A4414"/>
    <w:rsid w:val="004A4683"/>
    <w:rsid w:val="004A46EA"/>
    <w:rsid w:val="004A4882"/>
    <w:rsid w:val="004A4902"/>
    <w:rsid w:val="004A493D"/>
    <w:rsid w:val="004A4A11"/>
    <w:rsid w:val="004A4B21"/>
    <w:rsid w:val="004A4BF3"/>
    <w:rsid w:val="004A4D10"/>
    <w:rsid w:val="004A4DED"/>
    <w:rsid w:val="004A5032"/>
    <w:rsid w:val="004A50E2"/>
    <w:rsid w:val="004A51E9"/>
    <w:rsid w:val="004A5410"/>
    <w:rsid w:val="004A549D"/>
    <w:rsid w:val="004A54E9"/>
    <w:rsid w:val="004A5504"/>
    <w:rsid w:val="004A554D"/>
    <w:rsid w:val="004A558C"/>
    <w:rsid w:val="004A55C1"/>
    <w:rsid w:val="004A5665"/>
    <w:rsid w:val="004A56CE"/>
    <w:rsid w:val="004A5796"/>
    <w:rsid w:val="004A5A64"/>
    <w:rsid w:val="004A5B10"/>
    <w:rsid w:val="004A5B22"/>
    <w:rsid w:val="004A5BAD"/>
    <w:rsid w:val="004A5D5E"/>
    <w:rsid w:val="004A5FB4"/>
    <w:rsid w:val="004A5FD6"/>
    <w:rsid w:val="004A6269"/>
    <w:rsid w:val="004A6456"/>
    <w:rsid w:val="004A6691"/>
    <w:rsid w:val="004A6726"/>
    <w:rsid w:val="004A68E1"/>
    <w:rsid w:val="004A69A4"/>
    <w:rsid w:val="004A6A3E"/>
    <w:rsid w:val="004A6A45"/>
    <w:rsid w:val="004A6A9B"/>
    <w:rsid w:val="004A6AE1"/>
    <w:rsid w:val="004A6BE3"/>
    <w:rsid w:val="004A6C07"/>
    <w:rsid w:val="004A6D3B"/>
    <w:rsid w:val="004A6F27"/>
    <w:rsid w:val="004A7029"/>
    <w:rsid w:val="004A7040"/>
    <w:rsid w:val="004A7214"/>
    <w:rsid w:val="004A72AD"/>
    <w:rsid w:val="004A76A1"/>
    <w:rsid w:val="004A76BE"/>
    <w:rsid w:val="004A7808"/>
    <w:rsid w:val="004A797D"/>
    <w:rsid w:val="004A79B7"/>
    <w:rsid w:val="004A79D4"/>
    <w:rsid w:val="004A79DD"/>
    <w:rsid w:val="004A7A12"/>
    <w:rsid w:val="004A7BE9"/>
    <w:rsid w:val="004A7CB8"/>
    <w:rsid w:val="004A7D0B"/>
    <w:rsid w:val="004A7DEB"/>
    <w:rsid w:val="004A7E4C"/>
    <w:rsid w:val="004A7E76"/>
    <w:rsid w:val="004A7EE0"/>
    <w:rsid w:val="004A7EE3"/>
    <w:rsid w:val="004B0099"/>
    <w:rsid w:val="004B0389"/>
    <w:rsid w:val="004B0398"/>
    <w:rsid w:val="004B04B2"/>
    <w:rsid w:val="004B0876"/>
    <w:rsid w:val="004B08D2"/>
    <w:rsid w:val="004B08F5"/>
    <w:rsid w:val="004B0938"/>
    <w:rsid w:val="004B0AB6"/>
    <w:rsid w:val="004B0CAC"/>
    <w:rsid w:val="004B0CB5"/>
    <w:rsid w:val="004B0CFC"/>
    <w:rsid w:val="004B100B"/>
    <w:rsid w:val="004B1428"/>
    <w:rsid w:val="004B1446"/>
    <w:rsid w:val="004B16F8"/>
    <w:rsid w:val="004B172E"/>
    <w:rsid w:val="004B17A5"/>
    <w:rsid w:val="004B18E6"/>
    <w:rsid w:val="004B1917"/>
    <w:rsid w:val="004B1ABC"/>
    <w:rsid w:val="004B1AE9"/>
    <w:rsid w:val="004B1C0E"/>
    <w:rsid w:val="004B1CBF"/>
    <w:rsid w:val="004B1D68"/>
    <w:rsid w:val="004B1D75"/>
    <w:rsid w:val="004B1DAC"/>
    <w:rsid w:val="004B1ECB"/>
    <w:rsid w:val="004B1EED"/>
    <w:rsid w:val="004B20D1"/>
    <w:rsid w:val="004B20FC"/>
    <w:rsid w:val="004B2295"/>
    <w:rsid w:val="004B2507"/>
    <w:rsid w:val="004B25B0"/>
    <w:rsid w:val="004B263F"/>
    <w:rsid w:val="004B26CB"/>
    <w:rsid w:val="004B27D6"/>
    <w:rsid w:val="004B27E4"/>
    <w:rsid w:val="004B283A"/>
    <w:rsid w:val="004B288A"/>
    <w:rsid w:val="004B2AA4"/>
    <w:rsid w:val="004B2CC1"/>
    <w:rsid w:val="004B2CDA"/>
    <w:rsid w:val="004B2D15"/>
    <w:rsid w:val="004B2EA2"/>
    <w:rsid w:val="004B2FAB"/>
    <w:rsid w:val="004B3386"/>
    <w:rsid w:val="004B3396"/>
    <w:rsid w:val="004B33E3"/>
    <w:rsid w:val="004B35A5"/>
    <w:rsid w:val="004B3779"/>
    <w:rsid w:val="004B3848"/>
    <w:rsid w:val="004B3866"/>
    <w:rsid w:val="004B3AD5"/>
    <w:rsid w:val="004B3B8B"/>
    <w:rsid w:val="004B3C4C"/>
    <w:rsid w:val="004B3C58"/>
    <w:rsid w:val="004B3CF3"/>
    <w:rsid w:val="004B3D29"/>
    <w:rsid w:val="004B3D30"/>
    <w:rsid w:val="004B3F64"/>
    <w:rsid w:val="004B40D0"/>
    <w:rsid w:val="004B4190"/>
    <w:rsid w:val="004B41AB"/>
    <w:rsid w:val="004B41C7"/>
    <w:rsid w:val="004B4376"/>
    <w:rsid w:val="004B4377"/>
    <w:rsid w:val="004B46DF"/>
    <w:rsid w:val="004B492F"/>
    <w:rsid w:val="004B49EC"/>
    <w:rsid w:val="004B4A9F"/>
    <w:rsid w:val="004B4ADD"/>
    <w:rsid w:val="004B4B32"/>
    <w:rsid w:val="004B4D05"/>
    <w:rsid w:val="004B4DBC"/>
    <w:rsid w:val="004B4F9E"/>
    <w:rsid w:val="004B5218"/>
    <w:rsid w:val="004B5277"/>
    <w:rsid w:val="004B533F"/>
    <w:rsid w:val="004B53D4"/>
    <w:rsid w:val="004B550D"/>
    <w:rsid w:val="004B551D"/>
    <w:rsid w:val="004B5626"/>
    <w:rsid w:val="004B5909"/>
    <w:rsid w:val="004B5A27"/>
    <w:rsid w:val="004B5A35"/>
    <w:rsid w:val="004B5D24"/>
    <w:rsid w:val="004B5EA8"/>
    <w:rsid w:val="004B602C"/>
    <w:rsid w:val="004B6096"/>
    <w:rsid w:val="004B60CF"/>
    <w:rsid w:val="004B6178"/>
    <w:rsid w:val="004B617F"/>
    <w:rsid w:val="004B62B7"/>
    <w:rsid w:val="004B63A6"/>
    <w:rsid w:val="004B6447"/>
    <w:rsid w:val="004B64EB"/>
    <w:rsid w:val="004B65AC"/>
    <w:rsid w:val="004B66BB"/>
    <w:rsid w:val="004B6705"/>
    <w:rsid w:val="004B6730"/>
    <w:rsid w:val="004B6755"/>
    <w:rsid w:val="004B6793"/>
    <w:rsid w:val="004B6847"/>
    <w:rsid w:val="004B6C46"/>
    <w:rsid w:val="004B6C95"/>
    <w:rsid w:val="004B6EEF"/>
    <w:rsid w:val="004B6F3A"/>
    <w:rsid w:val="004B6F63"/>
    <w:rsid w:val="004B737E"/>
    <w:rsid w:val="004B73A2"/>
    <w:rsid w:val="004B7438"/>
    <w:rsid w:val="004B74CD"/>
    <w:rsid w:val="004B75C4"/>
    <w:rsid w:val="004B75FC"/>
    <w:rsid w:val="004B767D"/>
    <w:rsid w:val="004B7785"/>
    <w:rsid w:val="004B784F"/>
    <w:rsid w:val="004B7A08"/>
    <w:rsid w:val="004B7C5B"/>
    <w:rsid w:val="004B7D4A"/>
    <w:rsid w:val="004C00D2"/>
    <w:rsid w:val="004C0123"/>
    <w:rsid w:val="004C0183"/>
    <w:rsid w:val="004C018A"/>
    <w:rsid w:val="004C01AD"/>
    <w:rsid w:val="004C0261"/>
    <w:rsid w:val="004C04A9"/>
    <w:rsid w:val="004C057E"/>
    <w:rsid w:val="004C05CB"/>
    <w:rsid w:val="004C0611"/>
    <w:rsid w:val="004C0817"/>
    <w:rsid w:val="004C091D"/>
    <w:rsid w:val="004C0969"/>
    <w:rsid w:val="004C09F5"/>
    <w:rsid w:val="004C0B37"/>
    <w:rsid w:val="004C0BCD"/>
    <w:rsid w:val="004C0BE5"/>
    <w:rsid w:val="004C0ED5"/>
    <w:rsid w:val="004C1133"/>
    <w:rsid w:val="004C11AB"/>
    <w:rsid w:val="004C11CB"/>
    <w:rsid w:val="004C126D"/>
    <w:rsid w:val="004C137A"/>
    <w:rsid w:val="004C146F"/>
    <w:rsid w:val="004C1566"/>
    <w:rsid w:val="004C1600"/>
    <w:rsid w:val="004C18F7"/>
    <w:rsid w:val="004C19AA"/>
    <w:rsid w:val="004C1ADD"/>
    <w:rsid w:val="004C1E14"/>
    <w:rsid w:val="004C206E"/>
    <w:rsid w:val="004C20CF"/>
    <w:rsid w:val="004C2175"/>
    <w:rsid w:val="004C21BB"/>
    <w:rsid w:val="004C21CF"/>
    <w:rsid w:val="004C21D7"/>
    <w:rsid w:val="004C2488"/>
    <w:rsid w:val="004C24DA"/>
    <w:rsid w:val="004C266B"/>
    <w:rsid w:val="004C2673"/>
    <w:rsid w:val="004C2780"/>
    <w:rsid w:val="004C2AC1"/>
    <w:rsid w:val="004C2AFD"/>
    <w:rsid w:val="004C2C07"/>
    <w:rsid w:val="004C2FF9"/>
    <w:rsid w:val="004C301B"/>
    <w:rsid w:val="004C30D2"/>
    <w:rsid w:val="004C31AB"/>
    <w:rsid w:val="004C31EF"/>
    <w:rsid w:val="004C3215"/>
    <w:rsid w:val="004C321A"/>
    <w:rsid w:val="004C3446"/>
    <w:rsid w:val="004C367B"/>
    <w:rsid w:val="004C3727"/>
    <w:rsid w:val="004C3861"/>
    <w:rsid w:val="004C3A67"/>
    <w:rsid w:val="004C3BCE"/>
    <w:rsid w:val="004C3C39"/>
    <w:rsid w:val="004C3D8D"/>
    <w:rsid w:val="004C3DA8"/>
    <w:rsid w:val="004C3DDD"/>
    <w:rsid w:val="004C3E18"/>
    <w:rsid w:val="004C3EC3"/>
    <w:rsid w:val="004C3F22"/>
    <w:rsid w:val="004C403A"/>
    <w:rsid w:val="004C404C"/>
    <w:rsid w:val="004C40EF"/>
    <w:rsid w:val="004C4340"/>
    <w:rsid w:val="004C456D"/>
    <w:rsid w:val="004C48F5"/>
    <w:rsid w:val="004C492F"/>
    <w:rsid w:val="004C4B7C"/>
    <w:rsid w:val="004C4C52"/>
    <w:rsid w:val="004C4CF0"/>
    <w:rsid w:val="004C4ECA"/>
    <w:rsid w:val="004C4ED4"/>
    <w:rsid w:val="004C5006"/>
    <w:rsid w:val="004C5025"/>
    <w:rsid w:val="004C50E9"/>
    <w:rsid w:val="004C5143"/>
    <w:rsid w:val="004C5293"/>
    <w:rsid w:val="004C52B3"/>
    <w:rsid w:val="004C5488"/>
    <w:rsid w:val="004C5687"/>
    <w:rsid w:val="004C56E7"/>
    <w:rsid w:val="004C574F"/>
    <w:rsid w:val="004C57DE"/>
    <w:rsid w:val="004C5830"/>
    <w:rsid w:val="004C5860"/>
    <w:rsid w:val="004C587A"/>
    <w:rsid w:val="004C58BC"/>
    <w:rsid w:val="004C5916"/>
    <w:rsid w:val="004C592A"/>
    <w:rsid w:val="004C59CE"/>
    <w:rsid w:val="004C5A89"/>
    <w:rsid w:val="004C5DE8"/>
    <w:rsid w:val="004C5E61"/>
    <w:rsid w:val="004C5E96"/>
    <w:rsid w:val="004C5EF2"/>
    <w:rsid w:val="004C5F26"/>
    <w:rsid w:val="004C5FA4"/>
    <w:rsid w:val="004C603B"/>
    <w:rsid w:val="004C6082"/>
    <w:rsid w:val="004C611D"/>
    <w:rsid w:val="004C62B4"/>
    <w:rsid w:val="004C63C3"/>
    <w:rsid w:val="004C6428"/>
    <w:rsid w:val="004C650B"/>
    <w:rsid w:val="004C6510"/>
    <w:rsid w:val="004C664E"/>
    <w:rsid w:val="004C677C"/>
    <w:rsid w:val="004C6856"/>
    <w:rsid w:val="004C6A1D"/>
    <w:rsid w:val="004C6A52"/>
    <w:rsid w:val="004C6CC3"/>
    <w:rsid w:val="004C6D96"/>
    <w:rsid w:val="004C72AC"/>
    <w:rsid w:val="004C7333"/>
    <w:rsid w:val="004C73AB"/>
    <w:rsid w:val="004C761A"/>
    <w:rsid w:val="004C76E1"/>
    <w:rsid w:val="004C76F8"/>
    <w:rsid w:val="004C7895"/>
    <w:rsid w:val="004C7B1B"/>
    <w:rsid w:val="004C7B42"/>
    <w:rsid w:val="004C7D77"/>
    <w:rsid w:val="004C7DD2"/>
    <w:rsid w:val="004C7FE4"/>
    <w:rsid w:val="004D0039"/>
    <w:rsid w:val="004D00BD"/>
    <w:rsid w:val="004D0294"/>
    <w:rsid w:val="004D03A0"/>
    <w:rsid w:val="004D03A2"/>
    <w:rsid w:val="004D0526"/>
    <w:rsid w:val="004D05C9"/>
    <w:rsid w:val="004D0605"/>
    <w:rsid w:val="004D06B1"/>
    <w:rsid w:val="004D06B3"/>
    <w:rsid w:val="004D08B3"/>
    <w:rsid w:val="004D08EB"/>
    <w:rsid w:val="004D08EF"/>
    <w:rsid w:val="004D08FB"/>
    <w:rsid w:val="004D08FC"/>
    <w:rsid w:val="004D0962"/>
    <w:rsid w:val="004D0BD9"/>
    <w:rsid w:val="004D0C2B"/>
    <w:rsid w:val="004D0C7F"/>
    <w:rsid w:val="004D0D2C"/>
    <w:rsid w:val="004D0DA2"/>
    <w:rsid w:val="004D0E9D"/>
    <w:rsid w:val="004D0EB0"/>
    <w:rsid w:val="004D0F31"/>
    <w:rsid w:val="004D10DA"/>
    <w:rsid w:val="004D112D"/>
    <w:rsid w:val="004D116D"/>
    <w:rsid w:val="004D1171"/>
    <w:rsid w:val="004D15A8"/>
    <w:rsid w:val="004D16F6"/>
    <w:rsid w:val="004D17ED"/>
    <w:rsid w:val="004D1ADA"/>
    <w:rsid w:val="004D1C13"/>
    <w:rsid w:val="004D1C74"/>
    <w:rsid w:val="004D1C78"/>
    <w:rsid w:val="004D1E0A"/>
    <w:rsid w:val="004D1F01"/>
    <w:rsid w:val="004D1FFE"/>
    <w:rsid w:val="004D212A"/>
    <w:rsid w:val="004D2261"/>
    <w:rsid w:val="004D239E"/>
    <w:rsid w:val="004D23DD"/>
    <w:rsid w:val="004D23E1"/>
    <w:rsid w:val="004D2500"/>
    <w:rsid w:val="004D252E"/>
    <w:rsid w:val="004D252F"/>
    <w:rsid w:val="004D2774"/>
    <w:rsid w:val="004D27A7"/>
    <w:rsid w:val="004D27A8"/>
    <w:rsid w:val="004D27AC"/>
    <w:rsid w:val="004D2A12"/>
    <w:rsid w:val="004D2A27"/>
    <w:rsid w:val="004D2A4A"/>
    <w:rsid w:val="004D2B48"/>
    <w:rsid w:val="004D2BCE"/>
    <w:rsid w:val="004D2CB4"/>
    <w:rsid w:val="004D2D12"/>
    <w:rsid w:val="004D2D87"/>
    <w:rsid w:val="004D2DAD"/>
    <w:rsid w:val="004D2FBF"/>
    <w:rsid w:val="004D2FEC"/>
    <w:rsid w:val="004D308F"/>
    <w:rsid w:val="004D34C0"/>
    <w:rsid w:val="004D37DE"/>
    <w:rsid w:val="004D37FC"/>
    <w:rsid w:val="004D387C"/>
    <w:rsid w:val="004D38A7"/>
    <w:rsid w:val="004D3947"/>
    <w:rsid w:val="004D3BC4"/>
    <w:rsid w:val="004D3BD6"/>
    <w:rsid w:val="004D3CD8"/>
    <w:rsid w:val="004D3DFC"/>
    <w:rsid w:val="004D3E27"/>
    <w:rsid w:val="004D4062"/>
    <w:rsid w:val="004D43BD"/>
    <w:rsid w:val="004D4462"/>
    <w:rsid w:val="004D44A0"/>
    <w:rsid w:val="004D44BC"/>
    <w:rsid w:val="004D44C9"/>
    <w:rsid w:val="004D46B4"/>
    <w:rsid w:val="004D478D"/>
    <w:rsid w:val="004D479B"/>
    <w:rsid w:val="004D48B6"/>
    <w:rsid w:val="004D48C8"/>
    <w:rsid w:val="004D49D3"/>
    <w:rsid w:val="004D4AB8"/>
    <w:rsid w:val="004D4B86"/>
    <w:rsid w:val="004D4E58"/>
    <w:rsid w:val="004D4F75"/>
    <w:rsid w:val="004D4F9B"/>
    <w:rsid w:val="004D4FE9"/>
    <w:rsid w:val="004D53D4"/>
    <w:rsid w:val="004D53F0"/>
    <w:rsid w:val="004D54A3"/>
    <w:rsid w:val="004D554B"/>
    <w:rsid w:val="004D5667"/>
    <w:rsid w:val="004D5698"/>
    <w:rsid w:val="004D569B"/>
    <w:rsid w:val="004D572C"/>
    <w:rsid w:val="004D583B"/>
    <w:rsid w:val="004D5B9F"/>
    <w:rsid w:val="004D5D95"/>
    <w:rsid w:val="004D5F03"/>
    <w:rsid w:val="004D5F77"/>
    <w:rsid w:val="004D600E"/>
    <w:rsid w:val="004D6022"/>
    <w:rsid w:val="004D60C1"/>
    <w:rsid w:val="004D6286"/>
    <w:rsid w:val="004D6312"/>
    <w:rsid w:val="004D64A4"/>
    <w:rsid w:val="004D653D"/>
    <w:rsid w:val="004D675D"/>
    <w:rsid w:val="004D6775"/>
    <w:rsid w:val="004D69CD"/>
    <w:rsid w:val="004D69DA"/>
    <w:rsid w:val="004D6A1A"/>
    <w:rsid w:val="004D6AEF"/>
    <w:rsid w:val="004D6B71"/>
    <w:rsid w:val="004D6CDA"/>
    <w:rsid w:val="004D6EBF"/>
    <w:rsid w:val="004D703F"/>
    <w:rsid w:val="004D7183"/>
    <w:rsid w:val="004D7349"/>
    <w:rsid w:val="004D73A5"/>
    <w:rsid w:val="004D758D"/>
    <w:rsid w:val="004D7650"/>
    <w:rsid w:val="004D76C8"/>
    <w:rsid w:val="004D77EB"/>
    <w:rsid w:val="004D788C"/>
    <w:rsid w:val="004D78F6"/>
    <w:rsid w:val="004D79A1"/>
    <w:rsid w:val="004D79B8"/>
    <w:rsid w:val="004D7A3E"/>
    <w:rsid w:val="004D7C69"/>
    <w:rsid w:val="004D7C6B"/>
    <w:rsid w:val="004D7CF7"/>
    <w:rsid w:val="004D7CFD"/>
    <w:rsid w:val="004D7D16"/>
    <w:rsid w:val="004D7E1C"/>
    <w:rsid w:val="004D7E45"/>
    <w:rsid w:val="004E0011"/>
    <w:rsid w:val="004E003C"/>
    <w:rsid w:val="004E005F"/>
    <w:rsid w:val="004E007D"/>
    <w:rsid w:val="004E0125"/>
    <w:rsid w:val="004E0158"/>
    <w:rsid w:val="004E0459"/>
    <w:rsid w:val="004E0566"/>
    <w:rsid w:val="004E0579"/>
    <w:rsid w:val="004E05AE"/>
    <w:rsid w:val="004E067A"/>
    <w:rsid w:val="004E073A"/>
    <w:rsid w:val="004E0778"/>
    <w:rsid w:val="004E07DB"/>
    <w:rsid w:val="004E086F"/>
    <w:rsid w:val="004E09DD"/>
    <w:rsid w:val="004E0ABF"/>
    <w:rsid w:val="004E0B02"/>
    <w:rsid w:val="004E0EB6"/>
    <w:rsid w:val="004E0FCB"/>
    <w:rsid w:val="004E109D"/>
    <w:rsid w:val="004E1111"/>
    <w:rsid w:val="004E1208"/>
    <w:rsid w:val="004E1279"/>
    <w:rsid w:val="004E14CD"/>
    <w:rsid w:val="004E1510"/>
    <w:rsid w:val="004E1559"/>
    <w:rsid w:val="004E155C"/>
    <w:rsid w:val="004E15CC"/>
    <w:rsid w:val="004E1691"/>
    <w:rsid w:val="004E16B7"/>
    <w:rsid w:val="004E1864"/>
    <w:rsid w:val="004E198A"/>
    <w:rsid w:val="004E1994"/>
    <w:rsid w:val="004E1A8E"/>
    <w:rsid w:val="004E1C7B"/>
    <w:rsid w:val="004E1C9E"/>
    <w:rsid w:val="004E1E53"/>
    <w:rsid w:val="004E1F62"/>
    <w:rsid w:val="004E2056"/>
    <w:rsid w:val="004E22E4"/>
    <w:rsid w:val="004E25BE"/>
    <w:rsid w:val="004E2754"/>
    <w:rsid w:val="004E2846"/>
    <w:rsid w:val="004E2856"/>
    <w:rsid w:val="004E29CA"/>
    <w:rsid w:val="004E2AC2"/>
    <w:rsid w:val="004E2B54"/>
    <w:rsid w:val="004E2BE4"/>
    <w:rsid w:val="004E2BF7"/>
    <w:rsid w:val="004E2D32"/>
    <w:rsid w:val="004E2D8A"/>
    <w:rsid w:val="004E2E6C"/>
    <w:rsid w:val="004E2FAB"/>
    <w:rsid w:val="004E30A4"/>
    <w:rsid w:val="004E3290"/>
    <w:rsid w:val="004E32B1"/>
    <w:rsid w:val="004E3631"/>
    <w:rsid w:val="004E387B"/>
    <w:rsid w:val="004E389A"/>
    <w:rsid w:val="004E3BA8"/>
    <w:rsid w:val="004E3C29"/>
    <w:rsid w:val="004E3C8D"/>
    <w:rsid w:val="004E3CD9"/>
    <w:rsid w:val="004E3FF3"/>
    <w:rsid w:val="004E402D"/>
    <w:rsid w:val="004E4118"/>
    <w:rsid w:val="004E420D"/>
    <w:rsid w:val="004E43AD"/>
    <w:rsid w:val="004E4488"/>
    <w:rsid w:val="004E47F1"/>
    <w:rsid w:val="004E47F7"/>
    <w:rsid w:val="004E483F"/>
    <w:rsid w:val="004E4A02"/>
    <w:rsid w:val="004E4CE8"/>
    <w:rsid w:val="004E4EBC"/>
    <w:rsid w:val="004E4EC5"/>
    <w:rsid w:val="004E5077"/>
    <w:rsid w:val="004E50F7"/>
    <w:rsid w:val="004E5150"/>
    <w:rsid w:val="004E53C0"/>
    <w:rsid w:val="004E54E9"/>
    <w:rsid w:val="004E5546"/>
    <w:rsid w:val="004E55BA"/>
    <w:rsid w:val="004E55CA"/>
    <w:rsid w:val="004E5683"/>
    <w:rsid w:val="004E568E"/>
    <w:rsid w:val="004E57EB"/>
    <w:rsid w:val="004E5828"/>
    <w:rsid w:val="004E5898"/>
    <w:rsid w:val="004E5924"/>
    <w:rsid w:val="004E59A4"/>
    <w:rsid w:val="004E59DE"/>
    <w:rsid w:val="004E5A1E"/>
    <w:rsid w:val="004E5BF2"/>
    <w:rsid w:val="004E5C7D"/>
    <w:rsid w:val="004E5E93"/>
    <w:rsid w:val="004E5F1A"/>
    <w:rsid w:val="004E6011"/>
    <w:rsid w:val="004E6189"/>
    <w:rsid w:val="004E62CE"/>
    <w:rsid w:val="004E6388"/>
    <w:rsid w:val="004E63A9"/>
    <w:rsid w:val="004E642D"/>
    <w:rsid w:val="004E6454"/>
    <w:rsid w:val="004E6523"/>
    <w:rsid w:val="004E663F"/>
    <w:rsid w:val="004E67C8"/>
    <w:rsid w:val="004E6D33"/>
    <w:rsid w:val="004E6EAB"/>
    <w:rsid w:val="004E6FDA"/>
    <w:rsid w:val="004E719B"/>
    <w:rsid w:val="004E7217"/>
    <w:rsid w:val="004E73E3"/>
    <w:rsid w:val="004E74A5"/>
    <w:rsid w:val="004E74AC"/>
    <w:rsid w:val="004E7B8D"/>
    <w:rsid w:val="004E7C08"/>
    <w:rsid w:val="004E7DA3"/>
    <w:rsid w:val="004F000B"/>
    <w:rsid w:val="004F0057"/>
    <w:rsid w:val="004F005C"/>
    <w:rsid w:val="004F0075"/>
    <w:rsid w:val="004F00A1"/>
    <w:rsid w:val="004F01B7"/>
    <w:rsid w:val="004F0238"/>
    <w:rsid w:val="004F023B"/>
    <w:rsid w:val="004F04A8"/>
    <w:rsid w:val="004F0585"/>
    <w:rsid w:val="004F060E"/>
    <w:rsid w:val="004F0654"/>
    <w:rsid w:val="004F07DB"/>
    <w:rsid w:val="004F07E9"/>
    <w:rsid w:val="004F08A3"/>
    <w:rsid w:val="004F08CC"/>
    <w:rsid w:val="004F0906"/>
    <w:rsid w:val="004F09E1"/>
    <w:rsid w:val="004F0C05"/>
    <w:rsid w:val="004F0C65"/>
    <w:rsid w:val="004F10E7"/>
    <w:rsid w:val="004F17D3"/>
    <w:rsid w:val="004F1B57"/>
    <w:rsid w:val="004F1C88"/>
    <w:rsid w:val="004F1CFC"/>
    <w:rsid w:val="004F1D07"/>
    <w:rsid w:val="004F1DB4"/>
    <w:rsid w:val="004F1DD3"/>
    <w:rsid w:val="004F1DE0"/>
    <w:rsid w:val="004F1F00"/>
    <w:rsid w:val="004F20ED"/>
    <w:rsid w:val="004F226F"/>
    <w:rsid w:val="004F22F1"/>
    <w:rsid w:val="004F2336"/>
    <w:rsid w:val="004F2359"/>
    <w:rsid w:val="004F2490"/>
    <w:rsid w:val="004F25DC"/>
    <w:rsid w:val="004F2A12"/>
    <w:rsid w:val="004F2A9A"/>
    <w:rsid w:val="004F2ABB"/>
    <w:rsid w:val="004F2C35"/>
    <w:rsid w:val="004F2E20"/>
    <w:rsid w:val="004F2F33"/>
    <w:rsid w:val="004F2F6B"/>
    <w:rsid w:val="004F30A3"/>
    <w:rsid w:val="004F31B1"/>
    <w:rsid w:val="004F31E8"/>
    <w:rsid w:val="004F321E"/>
    <w:rsid w:val="004F3250"/>
    <w:rsid w:val="004F3260"/>
    <w:rsid w:val="004F3286"/>
    <w:rsid w:val="004F32A3"/>
    <w:rsid w:val="004F32BA"/>
    <w:rsid w:val="004F35E7"/>
    <w:rsid w:val="004F36DE"/>
    <w:rsid w:val="004F3AEC"/>
    <w:rsid w:val="004F3D41"/>
    <w:rsid w:val="004F3FC3"/>
    <w:rsid w:val="004F4081"/>
    <w:rsid w:val="004F41CA"/>
    <w:rsid w:val="004F4210"/>
    <w:rsid w:val="004F4266"/>
    <w:rsid w:val="004F4283"/>
    <w:rsid w:val="004F431B"/>
    <w:rsid w:val="004F460F"/>
    <w:rsid w:val="004F4622"/>
    <w:rsid w:val="004F4648"/>
    <w:rsid w:val="004F49D3"/>
    <w:rsid w:val="004F4A37"/>
    <w:rsid w:val="004F4B5A"/>
    <w:rsid w:val="004F4B78"/>
    <w:rsid w:val="004F4C5B"/>
    <w:rsid w:val="004F4D43"/>
    <w:rsid w:val="004F4DCB"/>
    <w:rsid w:val="004F4E42"/>
    <w:rsid w:val="004F4F5C"/>
    <w:rsid w:val="004F50A3"/>
    <w:rsid w:val="004F5274"/>
    <w:rsid w:val="004F52D8"/>
    <w:rsid w:val="004F5303"/>
    <w:rsid w:val="004F54A7"/>
    <w:rsid w:val="004F551E"/>
    <w:rsid w:val="004F55D0"/>
    <w:rsid w:val="004F55FF"/>
    <w:rsid w:val="004F5646"/>
    <w:rsid w:val="004F59F8"/>
    <w:rsid w:val="004F5E23"/>
    <w:rsid w:val="004F5EFE"/>
    <w:rsid w:val="004F601C"/>
    <w:rsid w:val="004F61CE"/>
    <w:rsid w:val="004F61FE"/>
    <w:rsid w:val="004F6425"/>
    <w:rsid w:val="004F64A5"/>
    <w:rsid w:val="004F654E"/>
    <w:rsid w:val="004F664F"/>
    <w:rsid w:val="004F68F3"/>
    <w:rsid w:val="004F690D"/>
    <w:rsid w:val="004F699D"/>
    <w:rsid w:val="004F69AE"/>
    <w:rsid w:val="004F6B82"/>
    <w:rsid w:val="004F6BC8"/>
    <w:rsid w:val="004F6CA9"/>
    <w:rsid w:val="004F6DB5"/>
    <w:rsid w:val="004F6E62"/>
    <w:rsid w:val="004F6F01"/>
    <w:rsid w:val="004F7057"/>
    <w:rsid w:val="004F730E"/>
    <w:rsid w:val="004F7414"/>
    <w:rsid w:val="004F7431"/>
    <w:rsid w:val="004F7553"/>
    <w:rsid w:val="004F7567"/>
    <w:rsid w:val="004F759B"/>
    <w:rsid w:val="004F75D3"/>
    <w:rsid w:val="004F75E4"/>
    <w:rsid w:val="004F76BA"/>
    <w:rsid w:val="004F777E"/>
    <w:rsid w:val="004F77C4"/>
    <w:rsid w:val="004F7903"/>
    <w:rsid w:val="004F7A51"/>
    <w:rsid w:val="004F7A75"/>
    <w:rsid w:val="004F7B99"/>
    <w:rsid w:val="004F7C84"/>
    <w:rsid w:val="005001CC"/>
    <w:rsid w:val="00500248"/>
    <w:rsid w:val="00500378"/>
    <w:rsid w:val="005004D8"/>
    <w:rsid w:val="00500561"/>
    <w:rsid w:val="00500602"/>
    <w:rsid w:val="0050074E"/>
    <w:rsid w:val="0050079C"/>
    <w:rsid w:val="005007D6"/>
    <w:rsid w:val="00500A33"/>
    <w:rsid w:val="00500A35"/>
    <w:rsid w:val="00500A75"/>
    <w:rsid w:val="00500D06"/>
    <w:rsid w:val="00500E36"/>
    <w:rsid w:val="0050100C"/>
    <w:rsid w:val="0050105B"/>
    <w:rsid w:val="00501105"/>
    <w:rsid w:val="00501363"/>
    <w:rsid w:val="0050142E"/>
    <w:rsid w:val="005014EF"/>
    <w:rsid w:val="00501746"/>
    <w:rsid w:val="005018E2"/>
    <w:rsid w:val="00501ABC"/>
    <w:rsid w:val="00501AE0"/>
    <w:rsid w:val="00501E6B"/>
    <w:rsid w:val="00501F84"/>
    <w:rsid w:val="00501FC8"/>
    <w:rsid w:val="00502273"/>
    <w:rsid w:val="00502342"/>
    <w:rsid w:val="005023C0"/>
    <w:rsid w:val="0050247A"/>
    <w:rsid w:val="005026A2"/>
    <w:rsid w:val="005026B1"/>
    <w:rsid w:val="00502818"/>
    <w:rsid w:val="00502945"/>
    <w:rsid w:val="005029AD"/>
    <w:rsid w:val="005029BE"/>
    <w:rsid w:val="00502BBF"/>
    <w:rsid w:val="00502C02"/>
    <w:rsid w:val="00502D29"/>
    <w:rsid w:val="00502D91"/>
    <w:rsid w:val="00502FD7"/>
    <w:rsid w:val="005032AA"/>
    <w:rsid w:val="005034BF"/>
    <w:rsid w:val="0050355F"/>
    <w:rsid w:val="00503737"/>
    <w:rsid w:val="005037D5"/>
    <w:rsid w:val="00503805"/>
    <w:rsid w:val="00503845"/>
    <w:rsid w:val="0050398D"/>
    <w:rsid w:val="005039DD"/>
    <w:rsid w:val="005039FC"/>
    <w:rsid w:val="00503BE7"/>
    <w:rsid w:val="00503C70"/>
    <w:rsid w:val="00503CDC"/>
    <w:rsid w:val="00503FC5"/>
    <w:rsid w:val="00503FF9"/>
    <w:rsid w:val="0050403C"/>
    <w:rsid w:val="005041D4"/>
    <w:rsid w:val="00504318"/>
    <w:rsid w:val="005045F8"/>
    <w:rsid w:val="00504787"/>
    <w:rsid w:val="00504899"/>
    <w:rsid w:val="005048E1"/>
    <w:rsid w:val="005049E0"/>
    <w:rsid w:val="00504C93"/>
    <w:rsid w:val="00504D9B"/>
    <w:rsid w:val="0050544A"/>
    <w:rsid w:val="00505623"/>
    <w:rsid w:val="00505687"/>
    <w:rsid w:val="00505922"/>
    <w:rsid w:val="00505BB6"/>
    <w:rsid w:val="00505BC1"/>
    <w:rsid w:val="00505C99"/>
    <w:rsid w:val="00505D65"/>
    <w:rsid w:val="00505D86"/>
    <w:rsid w:val="00505DD7"/>
    <w:rsid w:val="00505E2F"/>
    <w:rsid w:val="00505E58"/>
    <w:rsid w:val="00505E66"/>
    <w:rsid w:val="005060A2"/>
    <w:rsid w:val="00506113"/>
    <w:rsid w:val="00506181"/>
    <w:rsid w:val="00506364"/>
    <w:rsid w:val="005063A7"/>
    <w:rsid w:val="005064BA"/>
    <w:rsid w:val="005065E0"/>
    <w:rsid w:val="0050669C"/>
    <w:rsid w:val="005069D9"/>
    <w:rsid w:val="00506BFA"/>
    <w:rsid w:val="00506C49"/>
    <w:rsid w:val="00506F41"/>
    <w:rsid w:val="00506F5D"/>
    <w:rsid w:val="00507052"/>
    <w:rsid w:val="00507082"/>
    <w:rsid w:val="00507091"/>
    <w:rsid w:val="00507155"/>
    <w:rsid w:val="005071EA"/>
    <w:rsid w:val="00507212"/>
    <w:rsid w:val="005072D5"/>
    <w:rsid w:val="005074A9"/>
    <w:rsid w:val="00507598"/>
    <w:rsid w:val="0050763C"/>
    <w:rsid w:val="00507700"/>
    <w:rsid w:val="0050782E"/>
    <w:rsid w:val="005078F5"/>
    <w:rsid w:val="00507925"/>
    <w:rsid w:val="005079F2"/>
    <w:rsid w:val="00507B73"/>
    <w:rsid w:val="00507C17"/>
    <w:rsid w:val="00507CF8"/>
    <w:rsid w:val="00507D38"/>
    <w:rsid w:val="00507FA5"/>
    <w:rsid w:val="0051002C"/>
    <w:rsid w:val="00510042"/>
    <w:rsid w:val="005103C1"/>
    <w:rsid w:val="0051041D"/>
    <w:rsid w:val="00510541"/>
    <w:rsid w:val="005105BC"/>
    <w:rsid w:val="00510634"/>
    <w:rsid w:val="005108E4"/>
    <w:rsid w:val="00510A6E"/>
    <w:rsid w:val="00510AAF"/>
    <w:rsid w:val="00510B28"/>
    <w:rsid w:val="00510B56"/>
    <w:rsid w:val="00510DB2"/>
    <w:rsid w:val="00510DED"/>
    <w:rsid w:val="00510F1C"/>
    <w:rsid w:val="00511574"/>
    <w:rsid w:val="00511646"/>
    <w:rsid w:val="0051165A"/>
    <w:rsid w:val="005116E7"/>
    <w:rsid w:val="005117D8"/>
    <w:rsid w:val="00511834"/>
    <w:rsid w:val="00511913"/>
    <w:rsid w:val="00511AA8"/>
    <w:rsid w:val="00511CBD"/>
    <w:rsid w:val="00511CDC"/>
    <w:rsid w:val="00511CE1"/>
    <w:rsid w:val="00511D69"/>
    <w:rsid w:val="00511DAD"/>
    <w:rsid w:val="00512175"/>
    <w:rsid w:val="0051227B"/>
    <w:rsid w:val="00512455"/>
    <w:rsid w:val="00512493"/>
    <w:rsid w:val="005124AF"/>
    <w:rsid w:val="00512544"/>
    <w:rsid w:val="0051255C"/>
    <w:rsid w:val="005125A7"/>
    <w:rsid w:val="00512614"/>
    <w:rsid w:val="0051264A"/>
    <w:rsid w:val="00512773"/>
    <w:rsid w:val="00512775"/>
    <w:rsid w:val="00512829"/>
    <w:rsid w:val="00512A31"/>
    <w:rsid w:val="00512B6A"/>
    <w:rsid w:val="00512EBE"/>
    <w:rsid w:val="005130EA"/>
    <w:rsid w:val="0051310F"/>
    <w:rsid w:val="0051324B"/>
    <w:rsid w:val="00513259"/>
    <w:rsid w:val="00513288"/>
    <w:rsid w:val="005134CA"/>
    <w:rsid w:val="00513549"/>
    <w:rsid w:val="005138E5"/>
    <w:rsid w:val="0051399C"/>
    <w:rsid w:val="005139EE"/>
    <w:rsid w:val="00513AE6"/>
    <w:rsid w:val="00513C5B"/>
    <w:rsid w:val="00513D54"/>
    <w:rsid w:val="00513E3A"/>
    <w:rsid w:val="00513E44"/>
    <w:rsid w:val="005141A6"/>
    <w:rsid w:val="005141FF"/>
    <w:rsid w:val="00514381"/>
    <w:rsid w:val="005143AB"/>
    <w:rsid w:val="005143F9"/>
    <w:rsid w:val="005145F5"/>
    <w:rsid w:val="00514804"/>
    <w:rsid w:val="00514977"/>
    <w:rsid w:val="00514A8F"/>
    <w:rsid w:val="00514E23"/>
    <w:rsid w:val="00514E57"/>
    <w:rsid w:val="00514ED5"/>
    <w:rsid w:val="00514F8D"/>
    <w:rsid w:val="00514FA3"/>
    <w:rsid w:val="00514FE9"/>
    <w:rsid w:val="00515044"/>
    <w:rsid w:val="005150A0"/>
    <w:rsid w:val="0051553A"/>
    <w:rsid w:val="005155AC"/>
    <w:rsid w:val="0051577C"/>
    <w:rsid w:val="005159C9"/>
    <w:rsid w:val="005159FE"/>
    <w:rsid w:val="00515A0C"/>
    <w:rsid w:val="00515A31"/>
    <w:rsid w:val="00515AA0"/>
    <w:rsid w:val="00515CBD"/>
    <w:rsid w:val="00515D1A"/>
    <w:rsid w:val="00515DBA"/>
    <w:rsid w:val="00515DE1"/>
    <w:rsid w:val="00515E4D"/>
    <w:rsid w:val="00515E85"/>
    <w:rsid w:val="00516227"/>
    <w:rsid w:val="00516345"/>
    <w:rsid w:val="00516370"/>
    <w:rsid w:val="00516373"/>
    <w:rsid w:val="0051638C"/>
    <w:rsid w:val="00516445"/>
    <w:rsid w:val="005164F0"/>
    <w:rsid w:val="0051678B"/>
    <w:rsid w:val="00516A08"/>
    <w:rsid w:val="00516B40"/>
    <w:rsid w:val="00516F16"/>
    <w:rsid w:val="0051715F"/>
    <w:rsid w:val="0051735E"/>
    <w:rsid w:val="005174FC"/>
    <w:rsid w:val="005175D3"/>
    <w:rsid w:val="00517628"/>
    <w:rsid w:val="00517702"/>
    <w:rsid w:val="0051776B"/>
    <w:rsid w:val="005178CB"/>
    <w:rsid w:val="00517B0B"/>
    <w:rsid w:val="00517B13"/>
    <w:rsid w:val="00517C5F"/>
    <w:rsid w:val="00517D55"/>
    <w:rsid w:val="00517E7F"/>
    <w:rsid w:val="00517F31"/>
    <w:rsid w:val="00517F3E"/>
    <w:rsid w:val="00517F48"/>
    <w:rsid w:val="0052012F"/>
    <w:rsid w:val="00520218"/>
    <w:rsid w:val="00520388"/>
    <w:rsid w:val="0052058D"/>
    <w:rsid w:val="005205A8"/>
    <w:rsid w:val="0052067A"/>
    <w:rsid w:val="00520816"/>
    <w:rsid w:val="005208D1"/>
    <w:rsid w:val="005208F5"/>
    <w:rsid w:val="0052091C"/>
    <w:rsid w:val="00520A0E"/>
    <w:rsid w:val="00520BA4"/>
    <w:rsid w:val="00520C76"/>
    <w:rsid w:val="00520CA7"/>
    <w:rsid w:val="00520D5E"/>
    <w:rsid w:val="00520EE8"/>
    <w:rsid w:val="00520F0E"/>
    <w:rsid w:val="00520FAE"/>
    <w:rsid w:val="00521107"/>
    <w:rsid w:val="0052117D"/>
    <w:rsid w:val="005211CF"/>
    <w:rsid w:val="00521480"/>
    <w:rsid w:val="00521524"/>
    <w:rsid w:val="0052189D"/>
    <w:rsid w:val="005218BB"/>
    <w:rsid w:val="0052191F"/>
    <w:rsid w:val="005219BA"/>
    <w:rsid w:val="005219E6"/>
    <w:rsid w:val="00521B49"/>
    <w:rsid w:val="00521BC3"/>
    <w:rsid w:val="00521C77"/>
    <w:rsid w:val="00521D82"/>
    <w:rsid w:val="00521D92"/>
    <w:rsid w:val="00521DD6"/>
    <w:rsid w:val="00521ECA"/>
    <w:rsid w:val="00521F59"/>
    <w:rsid w:val="005220AE"/>
    <w:rsid w:val="0052210A"/>
    <w:rsid w:val="005221EC"/>
    <w:rsid w:val="00522228"/>
    <w:rsid w:val="00522242"/>
    <w:rsid w:val="005225FA"/>
    <w:rsid w:val="00522639"/>
    <w:rsid w:val="005226BD"/>
    <w:rsid w:val="00522A5A"/>
    <w:rsid w:val="00522B57"/>
    <w:rsid w:val="00522BDE"/>
    <w:rsid w:val="00522C5D"/>
    <w:rsid w:val="00522C60"/>
    <w:rsid w:val="00522E01"/>
    <w:rsid w:val="00523054"/>
    <w:rsid w:val="0052307E"/>
    <w:rsid w:val="005231CD"/>
    <w:rsid w:val="005231FB"/>
    <w:rsid w:val="00523213"/>
    <w:rsid w:val="005233F4"/>
    <w:rsid w:val="00523476"/>
    <w:rsid w:val="005236BF"/>
    <w:rsid w:val="00523828"/>
    <w:rsid w:val="005239BF"/>
    <w:rsid w:val="00523CE8"/>
    <w:rsid w:val="00523DA1"/>
    <w:rsid w:val="00523E17"/>
    <w:rsid w:val="00523E50"/>
    <w:rsid w:val="00523EB0"/>
    <w:rsid w:val="00523F2E"/>
    <w:rsid w:val="00523FEE"/>
    <w:rsid w:val="00523FF0"/>
    <w:rsid w:val="0052403B"/>
    <w:rsid w:val="00524233"/>
    <w:rsid w:val="0052446F"/>
    <w:rsid w:val="00524971"/>
    <w:rsid w:val="00524A78"/>
    <w:rsid w:val="00524BDE"/>
    <w:rsid w:val="00524BF8"/>
    <w:rsid w:val="00524CE5"/>
    <w:rsid w:val="00524E9A"/>
    <w:rsid w:val="00524F8F"/>
    <w:rsid w:val="005250F5"/>
    <w:rsid w:val="00525186"/>
    <w:rsid w:val="0052529D"/>
    <w:rsid w:val="00525387"/>
    <w:rsid w:val="005253DF"/>
    <w:rsid w:val="0052544F"/>
    <w:rsid w:val="0052550D"/>
    <w:rsid w:val="005255AE"/>
    <w:rsid w:val="00525651"/>
    <w:rsid w:val="0052565F"/>
    <w:rsid w:val="00525669"/>
    <w:rsid w:val="00525694"/>
    <w:rsid w:val="0052573C"/>
    <w:rsid w:val="0052573D"/>
    <w:rsid w:val="00525759"/>
    <w:rsid w:val="00525764"/>
    <w:rsid w:val="005257BA"/>
    <w:rsid w:val="0052587A"/>
    <w:rsid w:val="00525887"/>
    <w:rsid w:val="005259E6"/>
    <w:rsid w:val="00525A2D"/>
    <w:rsid w:val="00525C7B"/>
    <w:rsid w:val="00526024"/>
    <w:rsid w:val="005260D6"/>
    <w:rsid w:val="00526109"/>
    <w:rsid w:val="00526345"/>
    <w:rsid w:val="0052646B"/>
    <w:rsid w:val="005264DC"/>
    <w:rsid w:val="00526573"/>
    <w:rsid w:val="005265C7"/>
    <w:rsid w:val="00526610"/>
    <w:rsid w:val="00526688"/>
    <w:rsid w:val="0052668C"/>
    <w:rsid w:val="005267F9"/>
    <w:rsid w:val="00526808"/>
    <w:rsid w:val="00526850"/>
    <w:rsid w:val="0052690B"/>
    <w:rsid w:val="0052690D"/>
    <w:rsid w:val="005269E3"/>
    <w:rsid w:val="00526AFB"/>
    <w:rsid w:val="00526DC1"/>
    <w:rsid w:val="00526E42"/>
    <w:rsid w:val="00526EDC"/>
    <w:rsid w:val="00526EF6"/>
    <w:rsid w:val="00526FEB"/>
    <w:rsid w:val="0052708B"/>
    <w:rsid w:val="0052715D"/>
    <w:rsid w:val="005272F9"/>
    <w:rsid w:val="00527419"/>
    <w:rsid w:val="00527436"/>
    <w:rsid w:val="005274CE"/>
    <w:rsid w:val="00527518"/>
    <w:rsid w:val="0052757F"/>
    <w:rsid w:val="0052761C"/>
    <w:rsid w:val="00527859"/>
    <w:rsid w:val="00527BBA"/>
    <w:rsid w:val="00527C0E"/>
    <w:rsid w:val="00527C56"/>
    <w:rsid w:val="00527D01"/>
    <w:rsid w:val="00527D9B"/>
    <w:rsid w:val="00527EB9"/>
    <w:rsid w:val="00527EE4"/>
    <w:rsid w:val="00530170"/>
    <w:rsid w:val="00530338"/>
    <w:rsid w:val="005305BA"/>
    <w:rsid w:val="005305FC"/>
    <w:rsid w:val="0053061E"/>
    <w:rsid w:val="0053071F"/>
    <w:rsid w:val="00530817"/>
    <w:rsid w:val="00530CB4"/>
    <w:rsid w:val="00530CBF"/>
    <w:rsid w:val="00530D7C"/>
    <w:rsid w:val="00530DDD"/>
    <w:rsid w:val="00530EBC"/>
    <w:rsid w:val="00530F4A"/>
    <w:rsid w:val="00530FAE"/>
    <w:rsid w:val="00531041"/>
    <w:rsid w:val="005310B7"/>
    <w:rsid w:val="0053125E"/>
    <w:rsid w:val="005312F2"/>
    <w:rsid w:val="0053165F"/>
    <w:rsid w:val="00531684"/>
    <w:rsid w:val="005316E2"/>
    <w:rsid w:val="005317BC"/>
    <w:rsid w:val="005317C9"/>
    <w:rsid w:val="005317FF"/>
    <w:rsid w:val="00531837"/>
    <w:rsid w:val="0053189F"/>
    <w:rsid w:val="00531943"/>
    <w:rsid w:val="0053197B"/>
    <w:rsid w:val="00531A98"/>
    <w:rsid w:val="00531E8C"/>
    <w:rsid w:val="00531FB1"/>
    <w:rsid w:val="00532128"/>
    <w:rsid w:val="00532162"/>
    <w:rsid w:val="0053246C"/>
    <w:rsid w:val="005325BB"/>
    <w:rsid w:val="00532679"/>
    <w:rsid w:val="00532766"/>
    <w:rsid w:val="005327F4"/>
    <w:rsid w:val="00532848"/>
    <w:rsid w:val="005328DD"/>
    <w:rsid w:val="00532910"/>
    <w:rsid w:val="005329C8"/>
    <w:rsid w:val="00532ACD"/>
    <w:rsid w:val="00532ADD"/>
    <w:rsid w:val="00532B9F"/>
    <w:rsid w:val="00532D03"/>
    <w:rsid w:val="00532D80"/>
    <w:rsid w:val="00533123"/>
    <w:rsid w:val="00533439"/>
    <w:rsid w:val="0053346B"/>
    <w:rsid w:val="005334F2"/>
    <w:rsid w:val="0053358D"/>
    <w:rsid w:val="0053363D"/>
    <w:rsid w:val="00533761"/>
    <w:rsid w:val="005337C0"/>
    <w:rsid w:val="005339E1"/>
    <w:rsid w:val="00533A0A"/>
    <w:rsid w:val="00533B1E"/>
    <w:rsid w:val="00533B87"/>
    <w:rsid w:val="00533BA6"/>
    <w:rsid w:val="00533BE6"/>
    <w:rsid w:val="00533C67"/>
    <w:rsid w:val="00533D2B"/>
    <w:rsid w:val="00533DBF"/>
    <w:rsid w:val="00533F32"/>
    <w:rsid w:val="00533FB8"/>
    <w:rsid w:val="0053413D"/>
    <w:rsid w:val="005341F1"/>
    <w:rsid w:val="00534322"/>
    <w:rsid w:val="0053443B"/>
    <w:rsid w:val="005344C1"/>
    <w:rsid w:val="0053459A"/>
    <w:rsid w:val="0053464A"/>
    <w:rsid w:val="00534848"/>
    <w:rsid w:val="00534875"/>
    <w:rsid w:val="0053493F"/>
    <w:rsid w:val="00534B8B"/>
    <w:rsid w:val="00534C2B"/>
    <w:rsid w:val="00534DEA"/>
    <w:rsid w:val="00535070"/>
    <w:rsid w:val="005350DB"/>
    <w:rsid w:val="00535102"/>
    <w:rsid w:val="005352AD"/>
    <w:rsid w:val="00535387"/>
    <w:rsid w:val="0053558A"/>
    <w:rsid w:val="0053559B"/>
    <w:rsid w:val="005355AC"/>
    <w:rsid w:val="0053562F"/>
    <w:rsid w:val="00535659"/>
    <w:rsid w:val="0053571E"/>
    <w:rsid w:val="005357BE"/>
    <w:rsid w:val="005357EB"/>
    <w:rsid w:val="00535889"/>
    <w:rsid w:val="00535A52"/>
    <w:rsid w:val="00535B31"/>
    <w:rsid w:val="00535B45"/>
    <w:rsid w:val="00535B47"/>
    <w:rsid w:val="00535B6D"/>
    <w:rsid w:val="00535CBE"/>
    <w:rsid w:val="00535D3D"/>
    <w:rsid w:val="00536297"/>
    <w:rsid w:val="00536483"/>
    <w:rsid w:val="005365A7"/>
    <w:rsid w:val="0053664A"/>
    <w:rsid w:val="0053667A"/>
    <w:rsid w:val="005368E4"/>
    <w:rsid w:val="00536942"/>
    <w:rsid w:val="0053694D"/>
    <w:rsid w:val="00536A17"/>
    <w:rsid w:val="00536BD7"/>
    <w:rsid w:val="00536C21"/>
    <w:rsid w:val="00536EB6"/>
    <w:rsid w:val="00536FD3"/>
    <w:rsid w:val="005370E1"/>
    <w:rsid w:val="00537125"/>
    <w:rsid w:val="00537297"/>
    <w:rsid w:val="0053729A"/>
    <w:rsid w:val="00537325"/>
    <w:rsid w:val="00537397"/>
    <w:rsid w:val="005373DD"/>
    <w:rsid w:val="0053768A"/>
    <w:rsid w:val="005376B9"/>
    <w:rsid w:val="005376C2"/>
    <w:rsid w:val="005378D4"/>
    <w:rsid w:val="005378F8"/>
    <w:rsid w:val="005379BA"/>
    <w:rsid w:val="005379FD"/>
    <w:rsid w:val="00537A66"/>
    <w:rsid w:val="00537BF5"/>
    <w:rsid w:val="00537CED"/>
    <w:rsid w:val="00537E10"/>
    <w:rsid w:val="00540121"/>
    <w:rsid w:val="00540157"/>
    <w:rsid w:val="005403D1"/>
    <w:rsid w:val="0054055D"/>
    <w:rsid w:val="005405FE"/>
    <w:rsid w:val="005406D4"/>
    <w:rsid w:val="00540739"/>
    <w:rsid w:val="0054078F"/>
    <w:rsid w:val="005407A0"/>
    <w:rsid w:val="005408F3"/>
    <w:rsid w:val="00540AA0"/>
    <w:rsid w:val="00540BFE"/>
    <w:rsid w:val="00540C23"/>
    <w:rsid w:val="00540FB6"/>
    <w:rsid w:val="00540FBC"/>
    <w:rsid w:val="0054114D"/>
    <w:rsid w:val="005411A4"/>
    <w:rsid w:val="005411AC"/>
    <w:rsid w:val="00541208"/>
    <w:rsid w:val="0054146A"/>
    <w:rsid w:val="00541478"/>
    <w:rsid w:val="00541710"/>
    <w:rsid w:val="00541749"/>
    <w:rsid w:val="0054179C"/>
    <w:rsid w:val="00541930"/>
    <w:rsid w:val="00541975"/>
    <w:rsid w:val="00541A5F"/>
    <w:rsid w:val="00541B8B"/>
    <w:rsid w:val="00541BA5"/>
    <w:rsid w:val="00541BB2"/>
    <w:rsid w:val="00541D76"/>
    <w:rsid w:val="00541FBC"/>
    <w:rsid w:val="005420CF"/>
    <w:rsid w:val="00542150"/>
    <w:rsid w:val="00542166"/>
    <w:rsid w:val="00542269"/>
    <w:rsid w:val="005423A2"/>
    <w:rsid w:val="005423C2"/>
    <w:rsid w:val="00542512"/>
    <w:rsid w:val="005425B9"/>
    <w:rsid w:val="005425FC"/>
    <w:rsid w:val="0054282F"/>
    <w:rsid w:val="005428F7"/>
    <w:rsid w:val="005429D8"/>
    <w:rsid w:val="00542A80"/>
    <w:rsid w:val="00542B4C"/>
    <w:rsid w:val="00542BE5"/>
    <w:rsid w:val="00542DA7"/>
    <w:rsid w:val="00542EEE"/>
    <w:rsid w:val="00543053"/>
    <w:rsid w:val="005430A3"/>
    <w:rsid w:val="005430E1"/>
    <w:rsid w:val="005430F5"/>
    <w:rsid w:val="00543235"/>
    <w:rsid w:val="0054343C"/>
    <w:rsid w:val="00543494"/>
    <w:rsid w:val="005434B3"/>
    <w:rsid w:val="005435C5"/>
    <w:rsid w:val="00543770"/>
    <w:rsid w:val="005439BB"/>
    <w:rsid w:val="005439F2"/>
    <w:rsid w:val="00543A55"/>
    <w:rsid w:val="00543AC1"/>
    <w:rsid w:val="00543CDB"/>
    <w:rsid w:val="00543E1F"/>
    <w:rsid w:val="00543E28"/>
    <w:rsid w:val="00543E89"/>
    <w:rsid w:val="00543F18"/>
    <w:rsid w:val="00543F8F"/>
    <w:rsid w:val="00544105"/>
    <w:rsid w:val="00544229"/>
    <w:rsid w:val="00544359"/>
    <w:rsid w:val="005443BF"/>
    <w:rsid w:val="0054456D"/>
    <w:rsid w:val="00544665"/>
    <w:rsid w:val="005446EA"/>
    <w:rsid w:val="00544713"/>
    <w:rsid w:val="0054491A"/>
    <w:rsid w:val="00544A47"/>
    <w:rsid w:val="00544A4F"/>
    <w:rsid w:val="00544A5A"/>
    <w:rsid w:val="00544A95"/>
    <w:rsid w:val="00544D45"/>
    <w:rsid w:val="00544DE1"/>
    <w:rsid w:val="00544EBC"/>
    <w:rsid w:val="00544F65"/>
    <w:rsid w:val="00544F7D"/>
    <w:rsid w:val="00544FD1"/>
    <w:rsid w:val="00544FDB"/>
    <w:rsid w:val="005451A6"/>
    <w:rsid w:val="00545403"/>
    <w:rsid w:val="0054560E"/>
    <w:rsid w:val="0054566B"/>
    <w:rsid w:val="0054579A"/>
    <w:rsid w:val="0054593D"/>
    <w:rsid w:val="0054594B"/>
    <w:rsid w:val="00545994"/>
    <w:rsid w:val="00545AD4"/>
    <w:rsid w:val="00545B2D"/>
    <w:rsid w:val="00545E3A"/>
    <w:rsid w:val="00545EE6"/>
    <w:rsid w:val="00545F03"/>
    <w:rsid w:val="00545F5D"/>
    <w:rsid w:val="005461C3"/>
    <w:rsid w:val="0054622F"/>
    <w:rsid w:val="00546283"/>
    <w:rsid w:val="005465DA"/>
    <w:rsid w:val="005465F9"/>
    <w:rsid w:val="005467F2"/>
    <w:rsid w:val="005468A8"/>
    <w:rsid w:val="00546981"/>
    <w:rsid w:val="005469AC"/>
    <w:rsid w:val="00546B6C"/>
    <w:rsid w:val="00546F47"/>
    <w:rsid w:val="0054726C"/>
    <w:rsid w:val="0054730B"/>
    <w:rsid w:val="0054736F"/>
    <w:rsid w:val="0054738C"/>
    <w:rsid w:val="005474F0"/>
    <w:rsid w:val="005477C1"/>
    <w:rsid w:val="005479F6"/>
    <w:rsid w:val="00547A48"/>
    <w:rsid w:val="00547A5D"/>
    <w:rsid w:val="00547ADD"/>
    <w:rsid w:val="00547B92"/>
    <w:rsid w:val="00547CA1"/>
    <w:rsid w:val="00547E2D"/>
    <w:rsid w:val="00547F0E"/>
    <w:rsid w:val="00547F33"/>
    <w:rsid w:val="005500DD"/>
    <w:rsid w:val="0055022C"/>
    <w:rsid w:val="00550346"/>
    <w:rsid w:val="0055034C"/>
    <w:rsid w:val="00550654"/>
    <w:rsid w:val="005506AC"/>
    <w:rsid w:val="0055086F"/>
    <w:rsid w:val="00550B09"/>
    <w:rsid w:val="00550BBC"/>
    <w:rsid w:val="00550F2E"/>
    <w:rsid w:val="00550F33"/>
    <w:rsid w:val="00550FA1"/>
    <w:rsid w:val="00551043"/>
    <w:rsid w:val="0055105F"/>
    <w:rsid w:val="005512F7"/>
    <w:rsid w:val="0055133D"/>
    <w:rsid w:val="00551384"/>
    <w:rsid w:val="005513D2"/>
    <w:rsid w:val="005513F8"/>
    <w:rsid w:val="005513FD"/>
    <w:rsid w:val="0055147A"/>
    <w:rsid w:val="00551563"/>
    <w:rsid w:val="005518C7"/>
    <w:rsid w:val="005518CA"/>
    <w:rsid w:val="0055192B"/>
    <w:rsid w:val="00551AF5"/>
    <w:rsid w:val="00551B33"/>
    <w:rsid w:val="00551C87"/>
    <w:rsid w:val="00551EB5"/>
    <w:rsid w:val="00551F58"/>
    <w:rsid w:val="0055206E"/>
    <w:rsid w:val="0055218A"/>
    <w:rsid w:val="00552330"/>
    <w:rsid w:val="00552446"/>
    <w:rsid w:val="00552494"/>
    <w:rsid w:val="00552606"/>
    <w:rsid w:val="0055261B"/>
    <w:rsid w:val="00552763"/>
    <w:rsid w:val="005528F5"/>
    <w:rsid w:val="0055298D"/>
    <w:rsid w:val="005529A3"/>
    <w:rsid w:val="005529C3"/>
    <w:rsid w:val="00552A75"/>
    <w:rsid w:val="00552B30"/>
    <w:rsid w:val="00552B34"/>
    <w:rsid w:val="00552C89"/>
    <w:rsid w:val="00552E6F"/>
    <w:rsid w:val="00552EA1"/>
    <w:rsid w:val="00552F2F"/>
    <w:rsid w:val="0055303B"/>
    <w:rsid w:val="005530FD"/>
    <w:rsid w:val="005531CE"/>
    <w:rsid w:val="005533E1"/>
    <w:rsid w:val="00553698"/>
    <w:rsid w:val="00553B84"/>
    <w:rsid w:val="00553D41"/>
    <w:rsid w:val="00553D4B"/>
    <w:rsid w:val="00553DE6"/>
    <w:rsid w:val="00553FFD"/>
    <w:rsid w:val="0055403D"/>
    <w:rsid w:val="0055419E"/>
    <w:rsid w:val="005541B1"/>
    <w:rsid w:val="005541EA"/>
    <w:rsid w:val="0055422E"/>
    <w:rsid w:val="00554258"/>
    <w:rsid w:val="005542F9"/>
    <w:rsid w:val="0055445C"/>
    <w:rsid w:val="005544CF"/>
    <w:rsid w:val="005544DC"/>
    <w:rsid w:val="00554544"/>
    <w:rsid w:val="00554664"/>
    <w:rsid w:val="00554762"/>
    <w:rsid w:val="005547B6"/>
    <w:rsid w:val="00554882"/>
    <w:rsid w:val="00554ABF"/>
    <w:rsid w:val="00554BFD"/>
    <w:rsid w:val="00554C55"/>
    <w:rsid w:val="00554CBF"/>
    <w:rsid w:val="00554CC2"/>
    <w:rsid w:val="00554CF0"/>
    <w:rsid w:val="00554E50"/>
    <w:rsid w:val="00554E96"/>
    <w:rsid w:val="00555182"/>
    <w:rsid w:val="0055520C"/>
    <w:rsid w:val="005552FB"/>
    <w:rsid w:val="005553F0"/>
    <w:rsid w:val="005555BD"/>
    <w:rsid w:val="005555DD"/>
    <w:rsid w:val="00555697"/>
    <w:rsid w:val="005556B2"/>
    <w:rsid w:val="005556E6"/>
    <w:rsid w:val="00555818"/>
    <w:rsid w:val="00555901"/>
    <w:rsid w:val="00555AAC"/>
    <w:rsid w:val="00555B1D"/>
    <w:rsid w:val="00555B3E"/>
    <w:rsid w:val="00555B7B"/>
    <w:rsid w:val="00555C6F"/>
    <w:rsid w:val="00555D3F"/>
    <w:rsid w:val="00555DFA"/>
    <w:rsid w:val="00555E07"/>
    <w:rsid w:val="00555ED2"/>
    <w:rsid w:val="0055602A"/>
    <w:rsid w:val="00556100"/>
    <w:rsid w:val="00556159"/>
    <w:rsid w:val="00556161"/>
    <w:rsid w:val="005561EE"/>
    <w:rsid w:val="00556287"/>
    <w:rsid w:val="0055630D"/>
    <w:rsid w:val="0055634B"/>
    <w:rsid w:val="00556381"/>
    <w:rsid w:val="0055644C"/>
    <w:rsid w:val="005564A7"/>
    <w:rsid w:val="005564AB"/>
    <w:rsid w:val="00556501"/>
    <w:rsid w:val="005565FB"/>
    <w:rsid w:val="0055668A"/>
    <w:rsid w:val="0055672F"/>
    <w:rsid w:val="0055675D"/>
    <w:rsid w:val="0055677E"/>
    <w:rsid w:val="0055684B"/>
    <w:rsid w:val="00556AC4"/>
    <w:rsid w:val="00556CCC"/>
    <w:rsid w:val="00556D7C"/>
    <w:rsid w:val="00556D8D"/>
    <w:rsid w:val="00556DB8"/>
    <w:rsid w:val="00556EF2"/>
    <w:rsid w:val="00556FEC"/>
    <w:rsid w:val="005570B4"/>
    <w:rsid w:val="00557249"/>
    <w:rsid w:val="00557348"/>
    <w:rsid w:val="00557478"/>
    <w:rsid w:val="00557615"/>
    <w:rsid w:val="005576E1"/>
    <w:rsid w:val="005577D9"/>
    <w:rsid w:val="00557899"/>
    <w:rsid w:val="005578F5"/>
    <w:rsid w:val="00557929"/>
    <w:rsid w:val="00557941"/>
    <w:rsid w:val="00557B26"/>
    <w:rsid w:val="00557BEE"/>
    <w:rsid w:val="00557CBC"/>
    <w:rsid w:val="00557CD2"/>
    <w:rsid w:val="00557D79"/>
    <w:rsid w:val="00557E1E"/>
    <w:rsid w:val="00557E3A"/>
    <w:rsid w:val="00557F8F"/>
    <w:rsid w:val="005600A1"/>
    <w:rsid w:val="005600A9"/>
    <w:rsid w:val="00560126"/>
    <w:rsid w:val="0056050C"/>
    <w:rsid w:val="005605B4"/>
    <w:rsid w:val="005605EA"/>
    <w:rsid w:val="00560617"/>
    <w:rsid w:val="0056064E"/>
    <w:rsid w:val="00560733"/>
    <w:rsid w:val="005607BF"/>
    <w:rsid w:val="005607E1"/>
    <w:rsid w:val="00560832"/>
    <w:rsid w:val="005609AB"/>
    <w:rsid w:val="00560C01"/>
    <w:rsid w:val="00560C10"/>
    <w:rsid w:val="00560C7F"/>
    <w:rsid w:val="00560CBC"/>
    <w:rsid w:val="00560CD7"/>
    <w:rsid w:val="00560E3B"/>
    <w:rsid w:val="00560F86"/>
    <w:rsid w:val="00560FEC"/>
    <w:rsid w:val="00561294"/>
    <w:rsid w:val="005614FD"/>
    <w:rsid w:val="00561648"/>
    <w:rsid w:val="0056165D"/>
    <w:rsid w:val="005616AE"/>
    <w:rsid w:val="005617AE"/>
    <w:rsid w:val="00561930"/>
    <w:rsid w:val="0056193B"/>
    <w:rsid w:val="00561980"/>
    <w:rsid w:val="00561A67"/>
    <w:rsid w:val="00561A96"/>
    <w:rsid w:val="00561BF9"/>
    <w:rsid w:val="00561C56"/>
    <w:rsid w:val="00561CAD"/>
    <w:rsid w:val="00561DA8"/>
    <w:rsid w:val="00561DD2"/>
    <w:rsid w:val="00561F62"/>
    <w:rsid w:val="00561FE9"/>
    <w:rsid w:val="00562066"/>
    <w:rsid w:val="0056208A"/>
    <w:rsid w:val="0056208C"/>
    <w:rsid w:val="00562145"/>
    <w:rsid w:val="00562368"/>
    <w:rsid w:val="00562728"/>
    <w:rsid w:val="0056275E"/>
    <w:rsid w:val="005627FE"/>
    <w:rsid w:val="005629FE"/>
    <w:rsid w:val="00562A09"/>
    <w:rsid w:val="00562A98"/>
    <w:rsid w:val="00562C23"/>
    <w:rsid w:val="00562C48"/>
    <w:rsid w:val="00562CB4"/>
    <w:rsid w:val="00562CCE"/>
    <w:rsid w:val="00562D3F"/>
    <w:rsid w:val="00562DE8"/>
    <w:rsid w:val="00562F4E"/>
    <w:rsid w:val="005630C5"/>
    <w:rsid w:val="0056314E"/>
    <w:rsid w:val="00563213"/>
    <w:rsid w:val="00563375"/>
    <w:rsid w:val="0056339B"/>
    <w:rsid w:val="00563460"/>
    <w:rsid w:val="00563732"/>
    <w:rsid w:val="005637DE"/>
    <w:rsid w:val="00563976"/>
    <w:rsid w:val="00563983"/>
    <w:rsid w:val="00563A44"/>
    <w:rsid w:val="00563A6B"/>
    <w:rsid w:val="00563B15"/>
    <w:rsid w:val="00563B82"/>
    <w:rsid w:val="00563C1A"/>
    <w:rsid w:val="00563CBB"/>
    <w:rsid w:val="00563EC5"/>
    <w:rsid w:val="00563F6C"/>
    <w:rsid w:val="00564022"/>
    <w:rsid w:val="0056402A"/>
    <w:rsid w:val="00564046"/>
    <w:rsid w:val="0056463E"/>
    <w:rsid w:val="005646BC"/>
    <w:rsid w:val="005646DE"/>
    <w:rsid w:val="005646E2"/>
    <w:rsid w:val="0056471E"/>
    <w:rsid w:val="005647C5"/>
    <w:rsid w:val="0056483C"/>
    <w:rsid w:val="00564875"/>
    <w:rsid w:val="0056498B"/>
    <w:rsid w:val="00564B3B"/>
    <w:rsid w:val="00564C9A"/>
    <w:rsid w:val="00564DA1"/>
    <w:rsid w:val="00564DEC"/>
    <w:rsid w:val="00564ECD"/>
    <w:rsid w:val="00564F3D"/>
    <w:rsid w:val="00565166"/>
    <w:rsid w:val="0056519B"/>
    <w:rsid w:val="00565213"/>
    <w:rsid w:val="005653B1"/>
    <w:rsid w:val="0056545B"/>
    <w:rsid w:val="005656B4"/>
    <w:rsid w:val="005656FC"/>
    <w:rsid w:val="0056573A"/>
    <w:rsid w:val="00565B3E"/>
    <w:rsid w:val="00565BF4"/>
    <w:rsid w:val="00565DD4"/>
    <w:rsid w:val="00565DF6"/>
    <w:rsid w:val="00565E5B"/>
    <w:rsid w:val="00565EF1"/>
    <w:rsid w:val="00566143"/>
    <w:rsid w:val="005661DC"/>
    <w:rsid w:val="00566261"/>
    <w:rsid w:val="005662E6"/>
    <w:rsid w:val="0056630D"/>
    <w:rsid w:val="005666C4"/>
    <w:rsid w:val="005667DF"/>
    <w:rsid w:val="005667FF"/>
    <w:rsid w:val="005668B2"/>
    <w:rsid w:val="0056694E"/>
    <w:rsid w:val="005669E3"/>
    <w:rsid w:val="00566A7B"/>
    <w:rsid w:val="00566C4D"/>
    <w:rsid w:val="00566C55"/>
    <w:rsid w:val="00566CBB"/>
    <w:rsid w:val="00566D73"/>
    <w:rsid w:val="00566E18"/>
    <w:rsid w:val="00566E31"/>
    <w:rsid w:val="0056702C"/>
    <w:rsid w:val="0056702D"/>
    <w:rsid w:val="005671B8"/>
    <w:rsid w:val="005672AD"/>
    <w:rsid w:val="0056735B"/>
    <w:rsid w:val="005673A6"/>
    <w:rsid w:val="0056740F"/>
    <w:rsid w:val="00567587"/>
    <w:rsid w:val="005675C5"/>
    <w:rsid w:val="0056799F"/>
    <w:rsid w:val="00567B4B"/>
    <w:rsid w:val="00567F6E"/>
    <w:rsid w:val="0057003E"/>
    <w:rsid w:val="005701CB"/>
    <w:rsid w:val="00570220"/>
    <w:rsid w:val="00570244"/>
    <w:rsid w:val="00570326"/>
    <w:rsid w:val="0057044C"/>
    <w:rsid w:val="00570465"/>
    <w:rsid w:val="005704AA"/>
    <w:rsid w:val="00570610"/>
    <w:rsid w:val="00570680"/>
    <w:rsid w:val="00570757"/>
    <w:rsid w:val="00570927"/>
    <w:rsid w:val="0057095A"/>
    <w:rsid w:val="00570B12"/>
    <w:rsid w:val="00570B78"/>
    <w:rsid w:val="00570B9E"/>
    <w:rsid w:val="00570BE9"/>
    <w:rsid w:val="005710AF"/>
    <w:rsid w:val="005710E1"/>
    <w:rsid w:val="00571106"/>
    <w:rsid w:val="00571184"/>
    <w:rsid w:val="0057138B"/>
    <w:rsid w:val="005716DA"/>
    <w:rsid w:val="005717BF"/>
    <w:rsid w:val="00571972"/>
    <w:rsid w:val="005719CD"/>
    <w:rsid w:val="00571B69"/>
    <w:rsid w:val="00571BCF"/>
    <w:rsid w:val="00571C40"/>
    <w:rsid w:val="00571CED"/>
    <w:rsid w:val="00571D9C"/>
    <w:rsid w:val="00571E7E"/>
    <w:rsid w:val="00571EE6"/>
    <w:rsid w:val="00572086"/>
    <w:rsid w:val="00572326"/>
    <w:rsid w:val="0057236C"/>
    <w:rsid w:val="005723FB"/>
    <w:rsid w:val="00572498"/>
    <w:rsid w:val="00572681"/>
    <w:rsid w:val="005726BF"/>
    <w:rsid w:val="0057284C"/>
    <w:rsid w:val="005728AC"/>
    <w:rsid w:val="00572917"/>
    <w:rsid w:val="005729A0"/>
    <w:rsid w:val="00572B87"/>
    <w:rsid w:val="00572BDC"/>
    <w:rsid w:val="00572D69"/>
    <w:rsid w:val="00572D8E"/>
    <w:rsid w:val="00573174"/>
    <w:rsid w:val="005731EF"/>
    <w:rsid w:val="0057324F"/>
    <w:rsid w:val="00573402"/>
    <w:rsid w:val="0057363D"/>
    <w:rsid w:val="005736DE"/>
    <w:rsid w:val="0057372A"/>
    <w:rsid w:val="005738A8"/>
    <w:rsid w:val="00573A2D"/>
    <w:rsid w:val="00573A89"/>
    <w:rsid w:val="00573CA9"/>
    <w:rsid w:val="00573E24"/>
    <w:rsid w:val="00573EEA"/>
    <w:rsid w:val="00573FE2"/>
    <w:rsid w:val="0057406C"/>
    <w:rsid w:val="00574145"/>
    <w:rsid w:val="00574235"/>
    <w:rsid w:val="005743DF"/>
    <w:rsid w:val="0057463B"/>
    <w:rsid w:val="00574768"/>
    <w:rsid w:val="005747D8"/>
    <w:rsid w:val="0057494E"/>
    <w:rsid w:val="005749A4"/>
    <w:rsid w:val="00574A10"/>
    <w:rsid w:val="00574BA4"/>
    <w:rsid w:val="00574C5C"/>
    <w:rsid w:val="00574D9D"/>
    <w:rsid w:val="005750C2"/>
    <w:rsid w:val="005750C3"/>
    <w:rsid w:val="005752A9"/>
    <w:rsid w:val="005752F1"/>
    <w:rsid w:val="00575326"/>
    <w:rsid w:val="005754C5"/>
    <w:rsid w:val="005755CC"/>
    <w:rsid w:val="005756EC"/>
    <w:rsid w:val="0057578F"/>
    <w:rsid w:val="005757D8"/>
    <w:rsid w:val="0057582C"/>
    <w:rsid w:val="00575A80"/>
    <w:rsid w:val="00575DBE"/>
    <w:rsid w:val="00575FEB"/>
    <w:rsid w:val="005761E2"/>
    <w:rsid w:val="00576213"/>
    <w:rsid w:val="00576231"/>
    <w:rsid w:val="00576261"/>
    <w:rsid w:val="0057632F"/>
    <w:rsid w:val="0057637E"/>
    <w:rsid w:val="00576520"/>
    <w:rsid w:val="00576542"/>
    <w:rsid w:val="005766B4"/>
    <w:rsid w:val="00576701"/>
    <w:rsid w:val="00576730"/>
    <w:rsid w:val="005768C3"/>
    <w:rsid w:val="005769F4"/>
    <w:rsid w:val="00576A94"/>
    <w:rsid w:val="00576ABE"/>
    <w:rsid w:val="00576AD2"/>
    <w:rsid w:val="00576B8C"/>
    <w:rsid w:val="00576C56"/>
    <w:rsid w:val="00576D9C"/>
    <w:rsid w:val="00576E4D"/>
    <w:rsid w:val="00576E9E"/>
    <w:rsid w:val="00576EA2"/>
    <w:rsid w:val="00576F1B"/>
    <w:rsid w:val="00576F6B"/>
    <w:rsid w:val="00577141"/>
    <w:rsid w:val="00577165"/>
    <w:rsid w:val="005771FD"/>
    <w:rsid w:val="0057725B"/>
    <w:rsid w:val="005773F7"/>
    <w:rsid w:val="005774ED"/>
    <w:rsid w:val="005775C3"/>
    <w:rsid w:val="0057767B"/>
    <w:rsid w:val="00577817"/>
    <w:rsid w:val="005778B4"/>
    <w:rsid w:val="005778C7"/>
    <w:rsid w:val="0057793D"/>
    <w:rsid w:val="005779AF"/>
    <w:rsid w:val="00577AF5"/>
    <w:rsid w:val="00577B1C"/>
    <w:rsid w:val="00577B61"/>
    <w:rsid w:val="00577B6B"/>
    <w:rsid w:val="00577D17"/>
    <w:rsid w:val="00577DBB"/>
    <w:rsid w:val="00577E84"/>
    <w:rsid w:val="00577F03"/>
    <w:rsid w:val="0058034D"/>
    <w:rsid w:val="00580388"/>
    <w:rsid w:val="00580496"/>
    <w:rsid w:val="00580640"/>
    <w:rsid w:val="005807A1"/>
    <w:rsid w:val="005807EF"/>
    <w:rsid w:val="00580891"/>
    <w:rsid w:val="0058090F"/>
    <w:rsid w:val="00580EF4"/>
    <w:rsid w:val="00580F14"/>
    <w:rsid w:val="00581082"/>
    <w:rsid w:val="005810CC"/>
    <w:rsid w:val="005811FF"/>
    <w:rsid w:val="005812F6"/>
    <w:rsid w:val="0058136F"/>
    <w:rsid w:val="0058142E"/>
    <w:rsid w:val="005818D1"/>
    <w:rsid w:val="00581969"/>
    <w:rsid w:val="00581E65"/>
    <w:rsid w:val="005821A6"/>
    <w:rsid w:val="005822B1"/>
    <w:rsid w:val="00582315"/>
    <w:rsid w:val="005824DB"/>
    <w:rsid w:val="005825E0"/>
    <w:rsid w:val="0058296B"/>
    <w:rsid w:val="005829A4"/>
    <w:rsid w:val="00582A18"/>
    <w:rsid w:val="00582AF1"/>
    <w:rsid w:val="00582C15"/>
    <w:rsid w:val="00582CA0"/>
    <w:rsid w:val="00582DB7"/>
    <w:rsid w:val="005830AA"/>
    <w:rsid w:val="005830C5"/>
    <w:rsid w:val="00583240"/>
    <w:rsid w:val="00583324"/>
    <w:rsid w:val="0058335C"/>
    <w:rsid w:val="0058345A"/>
    <w:rsid w:val="0058357E"/>
    <w:rsid w:val="005835A6"/>
    <w:rsid w:val="005836DF"/>
    <w:rsid w:val="005838D6"/>
    <w:rsid w:val="00583A4B"/>
    <w:rsid w:val="00583BFC"/>
    <w:rsid w:val="00583C16"/>
    <w:rsid w:val="00583D65"/>
    <w:rsid w:val="00583D77"/>
    <w:rsid w:val="00583E14"/>
    <w:rsid w:val="00583ECE"/>
    <w:rsid w:val="00583FB3"/>
    <w:rsid w:val="00584076"/>
    <w:rsid w:val="005840FE"/>
    <w:rsid w:val="0058439F"/>
    <w:rsid w:val="00584520"/>
    <w:rsid w:val="00584541"/>
    <w:rsid w:val="0058455C"/>
    <w:rsid w:val="005845B0"/>
    <w:rsid w:val="00584811"/>
    <w:rsid w:val="00584A34"/>
    <w:rsid w:val="00584A37"/>
    <w:rsid w:val="00584A43"/>
    <w:rsid w:val="00584C5D"/>
    <w:rsid w:val="00584CD5"/>
    <w:rsid w:val="00584D9B"/>
    <w:rsid w:val="00584E28"/>
    <w:rsid w:val="00584EEC"/>
    <w:rsid w:val="0058511A"/>
    <w:rsid w:val="0058514E"/>
    <w:rsid w:val="00585290"/>
    <w:rsid w:val="00585348"/>
    <w:rsid w:val="00585393"/>
    <w:rsid w:val="005854E0"/>
    <w:rsid w:val="005854E5"/>
    <w:rsid w:val="00585569"/>
    <w:rsid w:val="0058557E"/>
    <w:rsid w:val="005855D9"/>
    <w:rsid w:val="005855E4"/>
    <w:rsid w:val="005855F0"/>
    <w:rsid w:val="00585804"/>
    <w:rsid w:val="0058583C"/>
    <w:rsid w:val="005858A9"/>
    <w:rsid w:val="005859C3"/>
    <w:rsid w:val="00585B0A"/>
    <w:rsid w:val="00585C5F"/>
    <w:rsid w:val="00585CB3"/>
    <w:rsid w:val="00585E5F"/>
    <w:rsid w:val="00585EEA"/>
    <w:rsid w:val="00585F0E"/>
    <w:rsid w:val="00585F38"/>
    <w:rsid w:val="00585F58"/>
    <w:rsid w:val="0058614F"/>
    <w:rsid w:val="005861FC"/>
    <w:rsid w:val="00586463"/>
    <w:rsid w:val="0058647C"/>
    <w:rsid w:val="005864F0"/>
    <w:rsid w:val="00586508"/>
    <w:rsid w:val="0058653F"/>
    <w:rsid w:val="005865E4"/>
    <w:rsid w:val="0058674F"/>
    <w:rsid w:val="00586810"/>
    <w:rsid w:val="005868E0"/>
    <w:rsid w:val="005869DA"/>
    <w:rsid w:val="00586B79"/>
    <w:rsid w:val="00586E0C"/>
    <w:rsid w:val="00586E93"/>
    <w:rsid w:val="005870F9"/>
    <w:rsid w:val="0058731C"/>
    <w:rsid w:val="0058741F"/>
    <w:rsid w:val="00587588"/>
    <w:rsid w:val="005875A1"/>
    <w:rsid w:val="00587632"/>
    <w:rsid w:val="00587678"/>
    <w:rsid w:val="00587901"/>
    <w:rsid w:val="005879D4"/>
    <w:rsid w:val="00587C27"/>
    <w:rsid w:val="00587D33"/>
    <w:rsid w:val="00587DE1"/>
    <w:rsid w:val="00587E95"/>
    <w:rsid w:val="00587EBA"/>
    <w:rsid w:val="00587EFD"/>
    <w:rsid w:val="005900FD"/>
    <w:rsid w:val="00590177"/>
    <w:rsid w:val="005901DF"/>
    <w:rsid w:val="00590358"/>
    <w:rsid w:val="00590428"/>
    <w:rsid w:val="005905B7"/>
    <w:rsid w:val="00590789"/>
    <w:rsid w:val="0059096E"/>
    <w:rsid w:val="005909E8"/>
    <w:rsid w:val="00590B0D"/>
    <w:rsid w:val="00590B17"/>
    <w:rsid w:val="00590B1D"/>
    <w:rsid w:val="00590BA3"/>
    <w:rsid w:val="00590EF4"/>
    <w:rsid w:val="00590FB3"/>
    <w:rsid w:val="00590FE4"/>
    <w:rsid w:val="00591066"/>
    <w:rsid w:val="00591114"/>
    <w:rsid w:val="00591145"/>
    <w:rsid w:val="005911B2"/>
    <w:rsid w:val="00591300"/>
    <w:rsid w:val="0059151D"/>
    <w:rsid w:val="0059182F"/>
    <w:rsid w:val="005919C5"/>
    <w:rsid w:val="00591B0E"/>
    <w:rsid w:val="00591B93"/>
    <w:rsid w:val="00591D10"/>
    <w:rsid w:val="00591D9B"/>
    <w:rsid w:val="00591DFA"/>
    <w:rsid w:val="00591E38"/>
    <w:rsid w:val="00591E9A"/>
    <w:rsid w:val="00592053"/>
    <w:rsid w:val="00592085"/>
    <w:rsid w:val="005922CD"/>
    <w:rsid w:val="005922F8"/>
    <w:rsid w:val="00592360"/>
    <w:rsid w:val="00592554"/>
    <w:rsid w:val="00592969"/>
    <w:rsid w:val="005929D2"/>
    <w:rsid w:val="00592B18"/>
    <w:rsid w:val="00592BAC"/>
    <w:rsid w:val="00592CB2"/>
    <w:rsid w:val="00592ECB"/>
    <w:rsid w:val="00592F4F"/>
    <w:rsid w:val="00592FAC"/>
    <w:rsid w:val="00593121"/>
    <w:rsid w:val="00593308"/>
    <w:rsid w:val="0059353B"/>
    <w:rsid w:val="005938D6"/>
    <w:rsid w:val="005939A1"/>
    <w:rsid w:val="00593AF9"/>
    <w:rsid w:val="00593B83"/>
    <w:rsid w:val="00593BEB"/>
    <w:rsid w:val="00593D24"/>
    <w:rsid w:val="00593DB6"/>
    <w:rsid w:val="00593FF9"/>
    <w:rsid w:val="005940F0"/>
    <w:rsid w:val="005940F7"/>
    <w:rsid w:val="00594141"/>
    <w:rsid w:val="00594265"/>
    <w:rsid w:val="0059427F"/>
    <w:rsid w:val="0059442B"/>
    <w:rsid w:val="0059472E"/>
    <w:rsid w:val="0059494B"/>
    <w:rsid w:val="0059497D"/>
    <w:rsid w:val="00594993"/>
    <w:rsid w:val="005949DB"/>
    <w:rsid w:val="005949EA"/>
    <w:rsid w:val="00594A20"/>
    <w:rsid w:val="00594B7F"/>
    <w:rsid w:val="00594C2F"/>
    <w:rsid w:val="00594D1A"/>
    <w:rsid w:val="00594FB6"/>
    <w:rsid w:val="0059539E"/>
    <w:rsid w:val="005954DB"/>
    <w:rsid w:val="0059555A"/>
    <w:rsid w:val="005955D8"/>
    <w:rsid w:val="005955E0"/>
    <w:rsid w:val="005955FB"/>
    <w:rsid w:val="00595A5F"/>
    <w:rsid w:val="00595E35"/>
    <w:rsid w:val="00595E7B"/>
    <w:rsid w:val="00595F19"/>
    <w:rsid w:val="00595FDC"/>
    <w:rsid w:val="00595FE3"/>
    <w:rsid w:val="0059601F"/>
    <w:rsid w:val="005961E1"/>
    <w:rsid w:val="005962DC"/>
    <w:rsid w:val="005962E0"/>
    <w:rsid w:val="005962E9"/>
    <w:rsid w:val="005962F6"/>
    <w:rsid w:val="0059635B"/>
    <w:rsid w:val="0059639F"/>
    <w:rsid w:val="005966AB"/>
    <w:rsid w:val="00596B93"/>
    <w:rsid w:val="00596C11"/>
    <w:rsid w:val="00596CE3"/>
    <w:rsid w:val="00596D6A"/>
    <w:rsid w:val="00596EBE"/>
    <w:rsid w:val="00597075"/>
    <w:rsid w:val="00597194"/>
    <w:rsid w:val="00597238"/>
    <w:rsid w:val="00597292"/>
    <w:rsid w:val="00597351"/>
    <w:rsid w:val="005973BE"/>
    <w:rsid w:val="0059743D"/>
    <w:rsid w:val="005974BB"/>
    <w:rsid w:val="00597530"/>
    <w:rsid w:val="005975EA"/>
    <w:rsid w:val="005976ED"/>
    <w:rsid w:val="00597A00"/>
    <w:rsid w:val="00597A4D"/>
    <w:rsid w:val="00597B2A"/>
    <w:rsid w:val="00597C09"/>
    <w:rsid w:val="00597C5F"/>
    <w:rsid w:val="00597E52"/>
    <w:rsid w:val="00597EAC"/>
    <w:rsid w:val="005A000F"/>
    <w:rsid w:val="005A012A"/>
    <w:rsid w:val="005A0179"/>
    <w:rsid w:val="005A0207"/>
    <w:rsid w:val="005A0626"/>
    <w:rsid w:val="005A07CF"/>
    <w:rsid w:val="005A0A43"/>
    <w:rsid w:val="005A0A92"/>
    <w:rsid w:val="005A0B7C"/>
    <w:rsid w:val="005A0C76"/>
    <w:rsid w:val="005A0CA3"/>
    <w:rsid w:val="005A0DE6"/>
    <w:rsid w:val="005A0EC5"/>
    <w:rsid w:val="005A0F01"/>
    <w:rsid w:val="005A0F4F"/>
    <w:rsid w:val="005A0F63"/>
    <w:rsid w:val="005A10F0"/>
    <w:rsid w:val="005A11BE"/>
    <w:rsid w:val="005A11D8"/>
    <w:rsid w:val="005A11DC"/>
    <w:rsid w:val="005A13AC"/>
    <w:rsid w:val="005A15C5"/>
    <w:rsid w:val="005A164A"/>
    <w:rsid w:val="005A16E0"/>
    <w:rsid w:val="005A16FB"/>
    <w:rsid w:val="005A1787"/>
    <w:rsid w:val="005A18F3"/>
    <w:rsid w:val="005A1910"/>
    <w:rsid w:val="005A192D"/>
    <w:rsid w:val="005A1A4B"/>
    <w:rsid w:val="005A1B1A"/>
    <w:rsid w:val="005A1C94"/>
    <w:rsid w:val="005A1E3D"/>
    <w:rsid w:val="005A1F4A"/>
    <w:rsid w:val="005A1FCE"/>
    <w:rsid w:val="005A1FD9"/>
    <w:rsid w:val="005A224F"/>
    <w:rsid w:val="005A23FF"/>
    <w:rsid w:val="005A24C2"/>
    <w:rsid w:val="005A2565"/>
    <w:rsid w:val="005A2657"/>
    <w:rsid w:val="005A26E8"/>
    <w:rsid w:val="005A27DA"/>
    <w:rsid w:val="005A2865"/>
    <w:rsid w:val="005A29F3"/>
    <w:rsid w:val="005A2A04"/>
    <w:rsid w:val="005A2A4A"/>
    <w:rsid w:val="005A2E37"/>
    <w:rsid w:val="005A2EF3"/>
    <w:rsid w:val="005A2FD1"/>
    <w:rsid w:val="005A30CE"/>
    <w:rsid w:val="005A3344"/>
    <w:rsid w:val="005A33C1"/>
    <w:rsid w:val="005A33C5"/>
    <w:rsid w:val="005A34A4"/>
    <w:rsid w:val="005A34C6"/>
    <w:rsid w:val="005A3591"/>
    <w:rsid w:val="005A3640"/>
    <w:rsid w:val="005A3646"/>
    <w:rsid w:val="005A36FD"/>
    <w:rsid w:val="005A386E"/>
    <w:rsid w:val="005A3A97"/>
    <w:rsid w:val="005A3AAA"/>
    <w:rsid w:val="005A3B5A"/>
    <w:rsid w:val="005A3E6B"/>
    <w:rsid w:val="005A3F59"/>
    <w:rsid w:val="005A3FF2"/>
    <w:rsid w:val="005A410D"/>
    <w:rsid w:val="005A417B"/>
    <w:rsid w:val="005A442F"/>
    <w:rsid w:val="005A447D"/>
    <w:rsid w:val="005A4545"/>
    <w:rsid w:val="005A4576"/>
    <w:rsid w:val="005A4587"/>
    <w:rsid w:val="005A4625"/>
    <w:rsid w:val="005A4687"/>
    <w:rsid w:val="005A48DF"/>
    <w:rsid w:val="005A4915"/>
    <w:rsid w:val="005A4B7A"/>
    <w:rsid w:val="005A4BC4"/>
    <w:rsid w:val="005A4C37"/>
    <w:rsid w:val="005A4E72"/>
    <w:rsid w:val="005A5152"/>
    <w:rsid w:val="005A516D"/>
    <w:rsid w:val="005A51F1"/>
    <w:rsid w:val="005A5418"/>
    <w:rsid w:val="005A54BD"/>
    <w:rsid w:val="005A5508"/>
    <w:rsid w:val="005A58F1"/>
    <w:rsid w:val="005A5922"/>
    <w:rsid w:val="005A596F"/>
    <w:rsid w:val="005A5B44"/>
    <w:rsid w:val="005A5D1A"/>
    <w:rsid w:val="005A5EAC"/>
    <w:rsid w:val="005A6203"/>
    <w:rsid w:val="005A6281"/>
    <w:rsid w:val="005A637D"/>
    <w:rsid w:val="005A6692"/>
    <w:rsid w:val="005A6712"/>
    <w:rsid w:val="005A689F"/>
    <w:rsid w:val="005A6921"/>
    <w:rsid w:val="005A6A52"/>
    <w:rsid w:val="005A6B5B"/>
    <w:rsid w:val="005A6BC0"/>
    <w:rsid w:val="005A6C54"/>
    <w:rsid w:val="005A6DBB"/>
    <w:rsid w:val="005A6EAA"/>
    <w:rsid w:val="005A6F97"/>
    <w:rsid w:val="005A709E"/>
    <w:rsid w:val="005A7161"/>
    <w:rsid w:val="005A7241"/>
    <w:rsid w:val="005A730E"/>
    <w:rsid w:val="005A73D6"/>
    <w:rsid w:val="005A7489"/>
    <w:rsid w:val="005A754C"/>
    <w:rsid w:val="005A75D2"/>
    <w:rsid w:val="005A7743"/>
    <w:rsid w:val="005A7846"/>
    <w:rsid w:val="005A7847"/>
    <w:rsid w:val="005A79EA"/>
    <w:rsid w:val="005A7A03"/>
    <w:rsid w:val="005A7C00"/>
    <w:rsid w:val="005A7C7F"/>
    <w:rsid w:val="005A7CC8"/>
    <w:rsid w:val="005A7D26"/>
    <w:rsid w:val="005A7F3D"/>
    <w:rsid w:val="005A7F6E"/>
    <w:rsid w:val="005A7FA1"/>
    <w:rsid w:val="005A7FCE"/>
    <w:rsid w:val="005B0018"/>
    <w:rsid w:val="005B0028"/>
    <w:rsid w:val="005B0057"/>
    <w:rsid w:val="005B0059"/>
    <w:rsid w:val="005B0579"/>
    <w:rsid w:val="005B0599"/>
    <w:rsid w:val="005B0759"/>
    <w:rsid w:val="005B0796"/>
    <w:rsid w:val="005B0851"/>
    <w:rsid w:val="005B08B9"/>
    <w:rsid w:val="005B0930"/>
    <w:rsid w:val="005B09B5"/>
    <w:rsid w:val="005B0A0A"/>
    <w:rsid w:val="005B0A7F"/>
    <w:rsid w:val="005B0C16"/>
    <w:rsid w:val="005B0CEA"/>
    <w:rsid w:val="005B0E0C"/>
    <w:rsid w:val="005B0E51"/>
    <w:rsid w:val="005B0E78"/>
    <w:rsid w:val="005B0F36"/>
    <w:rsid w:val="005B0FD1"/>
    <w:rsid w:val="005B0FDC"/>
    <w:rsid w:val="005B12E8"/>
    <w:rsid w:val="005B16B1"/>
    <w:rsid w:val="005B1773"/>
    <w:rsid w:val="005B17DF"/>
    <w:rsid w:val="005B17E0"/>
    <w:rsid w:val="005B17F7"/>
    <w:rsid w:val="005B18B8"/>
    <w:rsid w:val="005B1990"/>
    <w:rsid w:val="005B19AC"/>
    <w:rsid w:val="005B19E6"/>
    <w:rsid w:val="005B1A2F"/>
    <w:rsid w:val="005B1B4C"/>
    <w:rsid w:val="005B1B65"/>
    <w:rsid w:val="005B1B95"/>
    <w:rsid w:val="005B1C8E"/>
    <w:rsid w:val="005B1D1B"/>
    <w:rsid w:val="005B1DF3"/>
    <w:rsid w:val="005B2046"/>
    <w:rsid w:val="005B205B"/>
    <w:rsid w:val="005B2181"/>
    <w:rsid w:val="005B21A3"/>
    <w:rsid w:val="005B22F5"/>
    <w:rsid w:val="005B23AD"/>
    <w:rsid w:val="005B2411"/>
    <w:rsid w:val="005B2B3E"/>
    <w:rsid w:val="005B2C5C"/>
    <w:rsid w:val="005B2E1A"/>
    <w:rsid w:val="005B3007"/>
    <w:rsid w:val="005B334D"/>
    <w:rsid w:val="005B33BB"/>
    <w:rsid w:val="005B3576"/>
    <w:rsid w:val="005B35A6"/>
    <w:rsid w:val="005B362C"/>
    <w:rsid w:val="005B3735"/>
    <w:rsid w:val="005B38C5"/>
    <w:rsid w:val="005B3B25"/>
    <w:rsid w:val="005B3C40"/>
    <w:rsid w:val="005B3DD2"/>
    <w:rsid w:val="005B3E80"/>
    <w:rsid w:val="005B3EFA"/>
    <w:rsid w:val="005B3F2B"/>
    <w:rsid w:val="005B3FE2"/>
    <w:rsid w:val="005B4040"/>
    <w:rsid w:val="005B420C"/>
    <w:rsid w:val="005B42F7"/>
    <w:rsid w:val="005B452D"/>
    <w:rsid w:val="005B45BE"/>
    <w:rsid w:val="005B4602"/>
    <w:rsid w:val="005B46AF"/>
    <w:rsid w:val="005B46BD"/>
    <w:rsid w:val="005B4926"/>
    <w:rsid w:val="005B4CF3"/>
    <w:rsid w:val="005B4DF3"/>
    <w:rsid w:val="005B4E08"/>
    <w:rsid w:val="005B5096"/>
    <w:rsid w:val="005B50D2"/>
    <w:rsid w:val="005B5A81"/>
    <w:rsid w:val="005B5AD9"/>
    <w:rsid w:val="005B5EDA"/>
    <w:rsid w:val="005B5F61"/>
    <w:rsid w:val="005B6013"/>
    <w:rsid w:val="005B6409"/>
    <w:rsid w:val="005B6493"/>
    <w:rsid w:val="005B64DD"/>
    <w:rsid w:val="005B6573"/>
    <w:rsid w:val="005B6783"/>
    <w:rsid w:val="005B684F"/>
    <w:rsid w:val="005B6886"/>
    <w:rsid w:val="005B68FC"/>
    <w:rsid w:val="005B6A98"/>
    <w:rsid w:val="005B6ADE"/>
    <w:rsid w:val="005B6DA1"/>
    <w:rsid w:val="005B703B"/>
    <w:rsid w:val="005B7040"/>
    <w:rsid w:val="005B714B"/>
    <w:rsid w:val="005B72B4"/>
    <w:rsid w:val="005B75E5"/>
    <w:rsid w:val="005B76EF"/>
    <w:rsid w:val="005B770A"/>
    <w:rsid w:val="005B7A5F"/>
    <w:rsid w:val="005B7C8E"/>
    <w:rsid w:val="005B7CA5"/>
    <w:rsid w:val="005B7D81"/>
    <w:rsid w:val="005B7E03"/>
    <w:rsid w:val="005C001D"/>
    <w:rsid w:val="005C009B"/>
    <w:rsid w:val="005C0158"/>
    <w:rsid w:val="005C01B2"/>
    <w:rsid w:val="005C032B"/>
    <w:rsid w:val="005C038E"/>
    <w:rsid w:val="005C04E7"/>
    <w:rsid w:val="005C05DF"/>
    <w:rsid w:val="005C0670"/>
    <w:rsid w:val="005C081E"/>
    <w:rsid w:val="005C0829"/>
    <w:rsid w:val="005C09ED"/>
    <w:rsid w:val="005C0AAA"/>
    <w:rsid w:val="005C0BE8"/>
    <w:rsid w:val="005C0DAD"/>
    <w:rsid w:val="005C10A6"/>
    <w:rsid w:val="005C1346"/>
    <w:rsid w:val="005C136B"/>
    <w:rsid w:val="005C158D"/>
    <w:rsid w:val="005C1718"/>
    <w:rsid w:val="005C174B"/>
    <w:rsid w:val="005C1890"/>
    <w:rsid w:val="005C1A8A"/>
    <w:rsid w:val="005C1B63"/>
    <w:rsid w:val="005C1CE5"/>
    <w:rsid w:val="005C1D24"/>
    <w:rsid w:val="005C1E68"/>
    <w:rsid w:val="005C1ECE"/>
    <w:rsid w:val="005C2012"/>
    <w:rsid w:val="005C220B"/>
    <w:rsid w:val="005C232C"/>
    <w:rsid w:val="005C245C"/>
    <w:rsid w:val="005C2733"/>
    <w:rsid w:val="005C2765"/>
    <w:rsid w:val="005C27B5"/>
    <w:rsid w:val="005C2B62"/>
    <w:rsid w:val="005C2E93"/>
    <w:rsid w:val="005C2F55"/>
    <w:rsid w:val="005C3078"/>
    <w:rsid w:val="005C340C"/>
    <w:rsid w:val="005C34AB"/>
    <w:rsid w:val="005C3669"/>
    <w:rsid w:val="005C37FA"/>
    <w:rsid w:val="005C3952"/>
    <w:rsid w:val="005C39FE"/>
    <w:rsid w:val="005C3A2F"/>
    <w:rsid w:val="005C3AA1"/>
    <w:rsid w:val="005C3FD2"/>
    <w:rsid w:val="005C40EB"/>
    <w:rsid w:val="005C40FD"/>
    <w:rsid w:val="005C4194"/>
    <w:rsid w:val="005C4249"/>
    <w:rsid w:val="005C443F"/>
    <w:rsid w:val="005C44A2"/>
    <w:rsid w:val="005C44E8"/>
    <w:rsid w:val="005C4577"/>
    <w:rsid w:val="005C4617"/>
    <w:rsid w:val="005C4623"/>
    <w:rsid w:val="005C474D"/>
    <w:rsid w:val="005C4798"/>
    <w:rsid w:val="005C47D4"/>
    <w:rsid w:val="005C48C8"/>
    <w:rsid w:val="005C4913"/>
    <w:rsid w:val="005C49C5"/>
    <w:rsid w:val="005C4A4B"/>
    <w:rsid w:val="005C4A84"/>
    <w:rsid w:val="005C4B67"/>
    <w:rsid w:val="005C4D28"/>
    <w:rsid w:val="005C4D95"/>
    <w:rsid w:val="005C4F0A"/>
    <w:rsid w:val="005C50C5"/>
    <w:rsid w:val="005C510C"/>
    <w:rsid w:val="005C5116"/>
    <w:rsid w:val="005C522F"/>
    <w:rsid w:val="005C5230"/>
    <w:rsid w:val="005C5323"/>
    <w:rsid w:val="005C53E6"/>
    <w:rsid w:val="005C5549"/>
    <w:rsid w:val="005C55B1"/>
    <w:rsid w:val="005C583F"/>
    <w:rsid w:val="005C58C4"/>
    <w:rsid w:val="005C5B4F"/>
    <w:rsid w:val="005C5BC4"/>
    <w:rsid w:val="005C5BE5"/>
    <w:rsid w:val="005C5EE4"/>
    <w:rsid w:val="005C5FD5"/>
    <w:rsid w:val="005C60E4"/>
    <w:rsid w:val="005C617E"/>
    <w:rsid w:val="005C6181"/>
    <w:rsid w:val="005C623D"/>
    <w:rsid w:val="005C64B7"/>
    <w:rsid w:val="005C6597"/>
    <w:rsid w:val="005C6626"/>
    <w:rsid w:val="005C6652"/>
    <w:rsid w:val="005C6776"/>
    <w:rsid w:val="005C67B3"/>
    <w:rsid w:val="005C67C7"/>
    <w:rsid w:val="005C68C9"/>
    <w:rsid w:val="005C6963"/>
    <w:rsid w:val="005C696A"/>
    <w:rsid w:val="005C6993"/>
    <w:rsid w:val="005C6A7E"/>
    <w:rsid w:val="005C6A8B"/>
    <w:rsid w:val="005C6B9F"/>
    <w:rsid w:val="005C6C45"/>
    <w:rsid w:val="005C6CA0"/>
    <w:rsid w:val="005C6CB5"/>
    <w:rsid w:val="005C6D45"/>
    <w:rsid w:val="005C6E1F"/>
    <w:rsid w:val="005C6E51"/>
    <w:rsid w:val="005C6EB4"/>
    <w:rsid w:val="005C70E1"/>
    <w:rsid w:val="005C71C7"/>
    <w:rsid w:val="005C7366"/>
    <w:rsid w:val="005C7395"/>
    <w:rsid w:val="005C73A3"/>
    <w:rsid w:val="005C74EC"/>
    <w:rsid w:val="005C77B2"/>
    <w:rsid w:val="005C780C"/>
    <w:rsid w:val="005C7838"/>
    <w:rsid w:val="005C79B8"/>
    <w:rsid w:val="005C79FB"/>
    <w:rsid w:val="005C7D20"/>
    <w:rsid w:val="005C7E78"/>
    <w:rsid w:val="005C7E83"/>
    <w:rsid w:val="005C7ED8"/>
    <w:rsid w:val="005D002B"/>
    <w:rsid w:val="005D004E"/>
    <w:rsid w:val="005D005D"/>
    <w:rsid w:val="005D01E7"/>
    <w:rsid w:val="005D02D9"/>
    <w:rsid w:val="005D0328"/>
    <w:rsid w:val="005D03E5"/>
    <w:rsid w:val="005D04A9"/>
    <w:rsid w:val="005D050B"/>
    <w:rsid w:val="005D0557"/>
    <w:rsid w:val="005D05BF"/>
    <w:rsid w:val="005D065C"/>
    <w:rsid w:val="005D06CF"/>
    <w:rsid w:val="005D077F"/>
    <w:rsid w:val="005D0896"/>
    <w:rsid w:val="005D0A4D"/>
    <w:rsid w:val="005D0C15"/>
    <w:rsid w:val="005D0C2E"/>
    <w:rsid w:val="005D1164"/>
    <w:rsid w:val="005D126D"/>
    <w:rsid w:val="005D12B2"/>
    <w:rsid w:val="005D138C"/>
    <w:rsid w:val="005D141F"/>
    <w:rsid w:val="005D14E6"/>
    <w:rsid w:val="005D17A3"/>
    <w:rsid w:val="005D1808"/>
    <w:rsid w:val="005D18B5"/>
    <w:rsid w:val="005D18FF"/>
    <w:rsid w:val="005D1C56"/>
    <w:rsid w:val="005D1CB5"/>
    <w:rsid w:val="005D1F38"/>
    <w:rsid w:val="005D1F59"/>
    <w:rsid w:val="005D1F9A"/>
    <w:rsid w:val="005D2012"/>
    <w:rsid w:val="005D20E6"/>
    <w:rsid w:val="005D2106"/>
    <w:rsid w:val="005D219E"/>
    <w:rsid w:val="005D23BD"/>
    <w:rsid w:val="005D2440"/>
    <w:rsid w:val="005D244B"/>
    <w:rsid w:val="005D25F2"/>
    <w:rsid w:val="005D265A"/>
    <w:rsid w:val="005D28FB"/>
    <w:rsid w:val="005D2911"/>
    <w:rsid w:val="005D2956"/>
    <w:rsid w:val="005D2A40"/>
    <w:rsid w:val="005D2E21"/>
    <w:rsid w:val="005D2E8D"/>
    <w:rsid w:val="005D31DD"/>
    <w:rsid w:val="005D325F"/>
    <w:rsid w:val="005D33E1"/>
    <w:rsid w:val="005D3460"/>
    <w:rsid w:val="005D35B5"/>
    <w:rsid w:val="005D3927"/>
    <w:rsid w:val="005D39C0"/>
    <w:rsid w:val="005D3CFE"/>
    <w:rsid w:val="005D3D38"/>
    <w:rsid w:val="005D3EEA"/>
    <w:rsid w:val="005D4139"/>
    <w:rsid w:val="005D423C"/>
    <w:rsid w:val="005D431E"/>
    <w:rsid w:val="005D4379"/>
    <w:rsid w:val="005D43DF"/>
    <w:rsid w:val="005D4448"/>
    <w:rsid w:val="005D451D"/>
    <w:rsid w:val="005D4551"/>
    <w:rsid w:val="005D4657"/>
    <w:rsid w:val="005D4707"/>
    <w:rsid w:val="005D47B1"/>
    <w:rsid w:val="005D480E"/>
    <w:rsid w:val="005D48A2"/>
    <w:rsid w:val="005D495B"/>
    <w:rsid w:val="005D4AF2"/>
    <w:rsid w:val="005D4CD9"/>
    <w:rsid w:val="005D4D34"/>
    <w:rsid w:val="005D4E14"/>
    <w:rsid w:val="005D4E7A"/>
    <w:rsid w:val="005D4E9D"/>
    <w:rsid w:val="005D4F0C"/>
    <w:rsid w:val="005D50B0"/>
    <w:rsid w:val="005D5106"/>
    <w:rsid w:val="005D52CB"/>
    <w:rsid w:val="005D5301"/>
    <w:rsid w:val="005D532B"/>
    <w:rsid w:val="005D535F"/>
    <w:rsid w:val="005D5381"/>
    <w:rsid w:val="005D5389"/>
    <w:rsid w:val="005D53D6"/>
    <w:rsid w:val="005D53F1"/>
    <w:rsid w:val="005D5490"/>
    <w:rsid w:val="005D5500"/>
    <w:rsid w:val="005D5547"/>
    <w:rsid w:val="005D5652"/>
    <w:rsid w:val="005D58A7"/>
    <w:rsid w:val="005D5A01"/>
    <w:rsid w:val="005D5AE9"/>
    <w:rsid w:val="005D5B59"/>
    <w:rsid w:val="005D5BAA"/>
    <w:rsid w:val="005D5C85"/>
    <w:rsid w:val="005D5D07"/>
    <w:rsid w:val="005D5D69"/>
    <w:rsid w:val="005D5F02"/>
    <w:rsid w:val="005D5F4F"/>
    <w:rsid w:val="005D5F58"/>
    <w:rsid w:val="005D5F65"/>
    <w:rsid w:val="005D60CF"/>
    <w:rsid w:val="005D6248"/>
    <w:rsid w:val="005D6514"/>
    <w:rsid w:val="005D65CF"/>
    <w:rsid w:val="005D6623"/>
    <w:rsid w:val="005D6645"/>
    <w:rsid w:val="005D6678"/>
    <w:rsid w:val="005D667E"/>
    <w:rsid w:val="005D66F9"/>
    <w:rsid w:val="005D692F"/>
    <w:rsid w:val="005D695E"/>
    <w:rsid w:val="005D696C"/>
    <w:rsid w:val="005D6A4B"/>
    <w:rsid w:val="005D6B18"/>
    <w:rsid w:val="005D6BC2"/>
    <w:rsid w:val="005D6BDE"/>
    <w:rsid w:val="005D6C05"/>
    <w:rsid w:val="005D6C54"/>
    <w:rsid w:val="005D6E67"/>
    <w:rsid w:val="005D6F30"/>
    <w:rsid w:val="005D6F8D"/>
    <w:rsid w:val="005D6FA1"/>
    <w:rsid w:val="005D7122"/>
    <w:rsid w:val="005D718D"/>
    <w:rsid w:val="005D71C7"/>
    <w:rsid w:val="005D74BF"/>
    <w:rsid w:val="005D7594"/>
    <w:rsid w:val="005D75CD"/>
    <w:rsid w:val="005D7684"/>
    <w:rsid w:val="005D76A9"/>
    <w:rsid w:val="005D7734"/>
    <w:rsid w:val="005D7886"/>
    <w:rsid w:val="005D78E2"/>
    <w:rsid w:val="005D79B1"/>
    <w:rsid w:val="005D79C7"/>
    <w:rsid w:val="005D7BC6"/>
    <w:rsid w:val="005D7BFF"/>
    <w:rsid w:val="005D7CA5"/>
    <w:rsid w:val="005D7DA0"/>
    <w:rsid w:val="005D7DCC"/>
    <w:rsid w:val="005E0047"/>
    <w:rsid w:val="005E013D"/>
    <w:rsid w:val="005E048F"/>
    <w:rsid w:val="005E05EC"/>
    <w:rsid w:val="005E060B"/>
    <w:rsid w:val="005E06B9"/>
    <w:rsid w:val="005E07A6"/>
    <w:rsid w:val="005E09A9"/>
    <w:rsid w:val="005E09B5"/>
    <w:rsid w:val="005E0AAA"/>
    <w:rsid w:val="005E0CAA"/>
    <w:rsid w:val="005E0CE7"/>
    <w:rsid w:val="005E0E4A"/>
    <w:rsid w:val="005E107F"/>
    <w:rsid w:val="005E112D"/>
    <w:rsid w:val="005E1196"/>
    <w:rsid w:val="005E11E5"/>
    <w:rsid w:val="005E12FD"/>
    <w:rsid w:val="005E1327"/>
    <w:rsid w:val="005E168F"/>
    <w:rsid w:val="005E173B"/>
    <w:rsid w:val="005E17C6"/>
    <w:rsid w:val="005E1926"/>
    <w:rsid w:val="005E1A28"/>
    <w:rsid w:val="005E1A64"/>
    <w:rsid w:val="005E1AC5"/>
    <w:rsid w:val="005E1BC8"/>
    <w:rsid w:val="005E1D1C"/>
    <w:rsid w:val="005E1DAD"/>
    <w:rsid w:val="005E1EAB"/>
    <w:rsid w:val="005E207E"/>
    <w:rsid w:val="005E211A"/>
    <w:rsid w:val="005E21C5"/>
    <w:rsid w:val="005E2263"/>
    <w:rsid w:val="005E22F2"/>
    <w:rsid w:val="005E2540"/>
    <w:rsid w:val="005E2557"/>
    <w:rsid w:val="005E2722"/>
    <w:rsid w:val="005E28BC"/>
    <w:rsid w:val="005E28F7"/>
    <w:rsid w:val="005E29EC"/>
    <w:rsid w:val="005E2A07"/>
    <w:rsid w:val="005E2AF8"/>
    <w:rsid w:val="005E2B33"/>
    <w:rsid w:val="005E2DE2"/>
    <w:rsid w:val="005E2F69"/>
    <w:rsid w:val="005E3134"/>
    <w:rsid w:val="005E3221"/>
    <w:rsid w:val="005E34F5"/>
    <w:rsid w:val="005E3673"/>
    <w:rsid w:val="005E36EF"/>
    <w:rsid w:val="005E3769"/>
    <w:rsid w:val="005E3782"/>
    <w:rsid w:val="005E37D2"/>
    <w:rsid w:val="005E3856"/>
    <w:rsid w:val="005E392C"/>
    <w:rsid w:val="005E3A63"/>
    <w:rsid w:val="005E3AA9"/>
    <w:rsid w:val="005E3B5E"/>
    <w:rsid w:val="005E3BF9"/>
    <w:rsid w:val="005E3C39"/>
    <w:rsid w:val="005E3DE3"/>
    <w:rsid w:val="005E3F72"/>
    <w:rsid w:val="005E3F7D"/>
    <w:rsid w:val="005E4079"/>
    <w:rsid w:val="005E4153"/>
    <w:rsid w:val="005E41C4"/>
    <w:rsid w:val="005E4385"/>
    <w:rsid w:val="005E4792"/>
    <w:rsid w:val="005E47AF"/>
    <w:rsid w:val="005E482F"/>
    <w:rsid w:val="005E48B0"/>
    <w:rsid w:val="005E4B6F"/>
    <w:rsid w:val="005E4C84"/>
    <w:rsid w:val="005E4D20"/>
    <w:rsid w:val="005E4ED4"/>
    <w:rsid w:val="005E4F10"/>
    <w:rsid w:val="005E4FD4"/>
    <w:rsid w:val="005E4FE3"/>
    <w:rsid w:val="005E50BB"/>
    <w:rsid w:val="005E53BE"/>
    <w:rsid w:val="005E54D9"/>
    <w:rsid w:val="005E55CF"/>
    <w:rsid w:val="005E55E4"/>
    <w:rsid w:val="005E56F2"/>
    <w:rsid w:val="005E580A"/>
    <w:rsid w:val="005E5B32"/>
    <w:rsid w:val="005E5B37"/>
    <w:rsid w:val="005E5BD6"/>
    <w:rsid w:val="005E5C9A"/>
    <w:rsid w:val="005E5DEF"/>
    <w:rsid w:val="005E5E18"/>
    <w:rsid w:val="005E6050"/>
    <w:rsid w:val="005E6124"/>
    <w:rsid w:val="005E64C3"/>
    <w:rsid w:val="005E667D"/>
    <w:rsid w:val="005E6776"/>
    <w:rsid w:val="005E67F7"/>
    <w:rsid w:val="005E68D1"/>
    <w:rsid w:val="005E6971"/>
    <w:rsid w:val="005E6983"/>
    <w:rsid w:val="005E6997"/>
    <w:rsid w:val="005E6A50"/>
    <w:rsid w:val="005E6B67"/>
    <w:rsid w:val="005E6C7F"/>
    <w:rsid w:val="005E6D21"/>
    <w:rsid w:val="005E6D66"/>
    <w:rsid w:val="005E6E13"/>
    <w:rsid w:val="005E6E14"/>
    <w:rsid w:val="005E6FA1"/>
    <w:rsid w:val="005E70AB"/>
    <w:rsid w:val="005E70CB"/>
    <w:rsid w:val="005E72A2"/>
    <w:rsid w:val="005E72D8"/>
    <w:rsid w:val="005E7334"/>
    <w:rsid w:val="005E745B"/>
    <w:rsid w:val="005E74C0"/>
    <w:rsid w:val="005E7534"/>
    <w:rsid w:val="005E7844"/>
    <w:rsid w:val="005E79D3"/>
    <w:rsid w:val="005E7AAD"/>
    <w:rsid w:val="005E7AF9"/>
    <w:rsid w:val="005E7F08"/>
    <w:rsid w:val="005F0033"/>
    <w:rsid w:val="005F003E"/>
    <w:rsid w:val="005F0077"/>
    <w:rsid w:val="005F014E"/>
    <w:rsid w:val="005F01CD"/>
    <w:rsid w:val="005F0354"/>
    <w:rsid w:val="005F038F"/>
    <w:rsid w:val="005F03C7"/>
    <w:rsid w:val="005F05E1"/>
    <w:rsid w:val="005F0736"/>
    <w:rsid w:val="005F0892"/>
    <w:rsid w:val="005F0A0F"/>
    <w:rsid w:val="005F0A35"/>
    <w:rsid w:val="005F0CCA"/>
    <w:rsid w:val="005F0DE2"/>
    <w:rsid w:val="005F0E97"/>
    <w:rsid w:val="005F0EEB"/>
    <w:rsid w:val="005F1071"/>
    <w:rsid w:val="005F10C2"/>
    <w:rsid w:val="005F1118"/>
    <w:rsid w:val="005F1236"/>
    <w:rsid w:val="005F12DB"/>
    <w:rsid w:val="005F1352"/>
    <w:rsid w:val="005F13ED"/>
    <w:rsid w:val="005F18DB"/>
    <w:rsid w:val="005F1A7D"/>
    <w:rsid w:val="005F1AD3"/>
    <w:rsid w:val="005F1B12"/>
    <w:rsid w:val="005F1B2B"/>
    <w:rsid w:val="005F1B96"/>
    <w:rsid w:val="005F1BC6"/>
    <w:rsid w:val="005F1BEC"/>
    <w:rsid w:val="005F1CF5"/>
    <w:rsid w:val="005F1DB6"/>
    <w:rsid w:val="005F1DE1"/>
    <w:rsid w:val="005F1DFF"/>
    <w:rsid w:val="005F1F1C"/>
    <w:rsid w:val="005F20AE"/>
    <w:rsid w:val="005F2126"/>
    <w:rsid w:val="005F2157"/>
    <w:rsid w:val="005F2169"/>
    <w:rsid w:val="005F2192"/>
    <w:rsid w:val="005F234C"/>
    <w:rsid w:val="005F2559"/>
    <w:rsid w:val="005F2616"/>
    <w:rsid w:val="005F2642"/>
    <w:rsid w:val="005F2A55"/>
    <w:rsid w:val="005F2C13"/>
    <w:rsid w:val="005F2DE5"/>
    <w:rsid w:val="005F2EA8"/>
    <w:rsid w:val="005F2EC6"/>
    <w:rsid w:val="005F307E"/>
    <w:rsid w:val="005F307F"/>
    <w:rsid w:val="005F3132"/>
    <w:rsid w:val="005F31E2"/>
    <w:rsid w:val="005F3213"/>
    <w:rsid w:val="005F322A"/>
    <w:rsid w:val="005F322C"/>
    <w:rsid w:val="005F3286"/>
    <w:rsid w:val="005F3398"/>
    <w:rsid w:val="005F33A4"/>
    <w:rsid w:val="005F33B0"/>
    <w:rsid w:val="005F33CB"/>
    <w:rsid w:val="005F3438"/>
    <w:rsid w:val="005F34B8"/>
    <w:rsid w:val="005F34EB"/>
    <w:rsid w:val="005F354E"/>
    <w:rsid w:val="005F3569"/>
    <w:rsid w:val="005F35B2"/>
    <w:rsid w:val="005F37A5"/>
    <w:rsid w:val="005F37E4"/>
    <w:rsid w:val="005F3902"/>
    <w:rsid w:val="005F3A48"/>
    <w:rsid w:val="005F3A81"/>
    <w:rsid w:val="005F3ABD"/>
    <w:rsid w:val="005F3B7B"/>
    <w:rsid w:val="005F3C29"/>
    <w:rsid w:val="005F3D92"/>
    <w:rsid w:val="005F3DAD"/>
    <w:rsid w:val="005F3E77"/>
    <w:rsid w:val="005F3F07"/>
    <w:rsid w:val="005F3F7A"/>
    <w:rsid w:val="005F41A2"/>
    <w:rsid w:val="005F41A8"/>
    <w:rsid w:val="005F4243"/>
    <w:rsid w:val="005F4312"/>
    <w:rsid w:val="005F450F"/>
    <w:rsid w:val="005F4AFF"/>
    <w:rsid w:val="005F4B6C"/>
    <w:rsid w:val="005F4CE6"/>
    <w:rsid w:val="005F4DCA"/>
    <w:rsid w:val="005F4EA4"/>
    <w:rsid w:val="005F4EAF"/>
    <w:rsid w:val="005F4EBF"/>
    <w:rsid w:val="005F4EF5"/>
    <w:rsid w:val="005F4F66"/>
    <w:rsid w:val="005F5036"/>
    <w:rsid w:val="005F51FF"/>
    <w:rsid w:val="005F529F"/>
    <w:rsid w:val="005F532F"/>
    <w:rsid w:val="005F5346"/>
    <w:rsid w:val="005F574C"/>
    <w:rsid w:val="005F5751"/>
    <w:rsid w:val="005F5755"/>
    <w:rsid w:val="005F59C2"/>
    <w:rsid w:val="005F5B6E"/>
    <w:rsid w:val="005F5FD5"/>
    <w:rsid w:val="005F60E8"/>
    <w:rsid w:val="005F60F5"/>
    <w:rsid w:val="005F61DF"/>
    <w:rsid w:val="005F634E"/>
    <w:rsid w:val="005F6453"/>
    <w:rsid w:val="005F66C6"/>
    <w:rsid w:val="005F6946"/>
    <w:rsid w:val="005F695E"/>
    <w:rsid w:val="005F6A4D"/>
    <w:rsid w:val="005F6B7C"/>
    <w:rsid w:val="005F6BBB"/>
    <w:rsid w:val="005F6C42"/>
    <w:rsid w:val="005F6F4B"/>
    <w:rsid w:val="005F71C9"/>
    <w:rsid w:val="005F7334"/>
    <w:rsid w:val="005F7407"/>
    <w:rsid w:val="005F7413"/>
    <w:rsid w:val="005F742F"/>
    <w:rsid w:val="005F7502"/>
    <w:rsid w:val="005F7514"/>
    <w:rsid w:val="005F7AC5"/>
    <w:rsid w:val="005F7B00"/>
    <w:rsid w:val="005F7B50"/>
    <w:rsid w:val="005F7B7B"/>
    <w:rsid w:val="005F7D2A"/>
    <w:rsid w:val="005F7EB5"/>
    <w:rsid w:val="005F7EE0"/>
    <w:rsid w:val="005F7F3A"/>
    <w:rsid w:val="0060020A"/>
    <w:rsid w:val="00600365"/>
    <w:rsid w:val="006004BC"/>
    <w:rsid w:val="006004C2"/>
    <w:rsid w:val="006004DB"/>
    <w:rsid w:val="0060076C"/>
    <w:rsid w:val="00600811"/>
    <w:rsid w:val="0060084B"/>
    <w:rsid w:val="0060092E"/>
    <w:rsid w:val="00600948"/>
    <w:rsid w:val="00600958"/>
    <w:rsid w:val="00600A12"/>
    <w:rsid w:val="00600B08"/>
    <w:rsid w:val="00600EEE"/>
    <w:rsid w:val="00600F8A"/>
    <w:rsid w:val="00601415"/>
    <w:rsid w:val="006015B1"/>
    <w:rsid w:val="0060161D"/>
    <w:rsid w:val="006018C2"/>
    <w:rsid w:val="006018DC"/>
    <w:rsid w:val="00601998"/>
    <w:rsid w:val="006019CE"/>
    <w:rsid w:val="00601A78"/>
    <w:rsid w:val="00601C49"/>
    <w:rsid w:val="00601ED0"/>
    <w:rsid w:val="0060202A"/>
    <w:rsid w:val="00602162"/>
    <w:rsid w:val="006022EA"/>
    <w:rsid w:val="00602343"/>
    <w:rsid w:val="00602347"/>
    <w:rsid w:val="006023EA"/>
    <w:rsid w:val="006023FD"/>
    <w:rsid w:val="0060247A"/>
    <w:rsid w:val="00602532"/>
    <w:rsid w:val="00602579"/>
    <w:rsid w:val="006025A0"/>
    <w:rsid w:val="0060292F"/>
    <w:rsid w:val="00602B6F"/>
    <w:rsid w:val="00602B93"/>
    <w:rsid w:val="00602E05"/>
    <w:rsid w:val="00602EC1"/>
    <w:rsid w:val="00602F36"/>
    <w:rsid w:val="00602F8F"/>
    <w:rsid w:val="00602FC3"/>
    <w:rsid w:val="00603013"/>
    <w:rsid w:val="0060307A"/>
    <w:rsid w:val="0060318D"/>
    <w:rsid w:val="006032A7"/>
    <w:rsid w:val="0060343F"/>
    <w:rsid w:val="006034EE"/>
    <w:rsid w:val="00603548"/>
    <w:rsid w:val="00603714"/>
    <w:rsid w:val="00603729"/>
    <w:rsid w:val="006037D7"/>
    <w:rsid w:val="0060380A"/>
    <w:rsid w:val="0060387E"/>
    <w:rsid w:val="00603A68"/>
    <w:rsid w:val="00603AF6"/>
    <w:rsid w:val="00603BD5"/>
    <w:rsid w:val="00603C63"/>
    <w:rsid w:val="00603C80"/>
    <w:rsid w:val="00603D1C"/>
    <w:rsid w:val="00603EF5"/>
    <w:rsid w:val="00603FEF"/>
    <w:rsid w:val="0060413D"/>
    <w:rsid w:val="00604180"/>
    <w:rsid w:val="006041DD"/>
    <w:rsid w:val="0060424E"/>
    <w:rsid w:val="0060431E"/>
    <w:rsid w:val="00604449"/>
    <w:rsid w:val="00604453"/>
    <w:rsid w:val="006045D1"/>
    <w:rsid w:val="00604608"/>
    <w:rsid w:val="00604660"/>
    <w:rsid w:val="006047DD"/>
    <w:rsid w:val="0060487C"/>
    <w:rsid w:val="006049C6"/>
    <w:rsid w:val="006049D7"/>
    <w:rsid w:val="00604A4F"/>
    <w:rsid w:val="00604A69"/>
    <w:rsid w:val="00604AB3"/>
    <w:rsid w:val="00604B4E"/>
    <w:rsid w:val="00604EB7"/>
    <w:rsid w:val="00604ED7"/>
    <w:rsid w:val="00604ED9"/>
    <w:rsid w:val="00604EDE"/>
    <w:rsid w:val="00604F96"/>
    <w:rsid w:val="006051F4"/>
    <w:rsid w:val="00605208"/>
    <w:rsid w:val="00605286"/>
    <w:rsid w:val="006053BF"/>
    <w:rsid w:val="006053D5"/>
    <w:rsid w:val="006053E9"/>
    <w:rsid w:val="00605507"/>
    <w:rsid w:val="0060557D"/>
    <w:rsid w:val="00605733"/>
    <w:rsid w:val="00605735"/>
    <w:rsid w:val="0060577C"/>
    <w:rsid w:val="006059E4"/>
    <w:rsid w:val="00605B1B"/>
    <w:rsid w:val="00605B6C"/>
    <w:rsid w:val="00605EE8"/>
    <w:rsid w:val="00605EEE"/>
    <w:rsid w:val="00605F48"/>
    <w:rsid w:val="00606182"/>
    <w:rsid w:val="006062F5"/>
    <w:rsid w:val="006063AF"/>
    <w:rsid w:val="0060640E"/>
    <w:rsid w:val="006064EC"/>
    <w:rsid w:val="00606554"/>
    <w:rsid w:val="006065BC"/>
    <w:rsid w:val="00606679"/>
    <w:rsid w:val="00606813"/>
    <w:rsid w:val="00606825"/>
    <w:rsid w:val="00606835"/>
    <w:rsid w:val="006068D8"/>
    <w:rsid w:val="0060698B"/>
    <w:rsid w:val="006069E2"/>
    <w:rsid w:val="00606A35"/>
    <w:rsid w:val="00606A98"/>
    <w:rsid w:val="00606DCD"/>
    <w:rsid w:val="00606EC6"/>
    <w:rsid w:val="00606F44"/>
    <w:rsid w:val="00607077"/>
    <w:rsid w:val="0060729F"/>
    <w:rsid w:val="006072AA"/>
    <w:rsid w:val="0060735B"/>
    <w:rsid w:val="00607415"/>
    <w:rsid w:val="006079A6"/>
    <w:rsid w:val="00607C85"/>
    <w:rsid w:val="00607CA6"/>
    <w:rsid w:val="00607D08"/>
    <w:rsid w:val="00607E02"/>
    <w:rsid w:val="00607E47"/>
    <w:rsid w:val="00607E6E"/>
    <w:rsid w:val="0061005C"/>
    <w:rsid w:val="006101AC"/>
    <w:rsid w:val="006101E4"/>
    <w:rsid w:val="00610350"/>
    <w:rsid w:val="00610773"/>
    <w:rsid w:val="00610804"/>
    <w:rsid w:val="006108F0"/>
    <w:rsid w:val="00610913"/>
    <w:rsid w:val="00610C08"/>
    <w:rsid w:val="00610E80"/>
    <w:rsid w:val="00610EAF"/>
    <w:rsid w:val="00610EFD"/>
    <w:rsid w:val="00610FB5"/>
    <w:rsid w:val="00610FD2"/>
    <w:rsid w:val="0061103D"/>
    <w:rsid w:val="006110F4"/>
    <w:rsid w:val="00611160"/>
    <w:rsid w:val="00611241"/>
    <w:rsid w:val="0061137B"/>
    <w:rsid w:val="0061142E"/>
    <w:rsid w:val="006114FB"/>
    <w:rsid w:val="0061151C"/>
    <w:rsid w:val="00611551"/>
    <w:rsid w:val="00611645"/>
    <w:rsid w:val="00611781"/>
    <w:rsid w:val="006117D3"/>
    <w:rsid w:val="00611826"/>
    <w:rsid w:val="006119C0"/>
    <w:rsid w:val="00611B41"/>
    <w:rsid w:val="00611B75"/>
    <w:rsid w:val="00611B8C"/>
    <w:rsid w:val="00611D1C"/>
    <w:rsid w:val="00611D68"/>
    <w:rsid w:val="00611DC0"/>
    <w:rsid w:val="00611DD4"/>
    <w:rsid w:val="00611F20"/>
    <w:rsid w:val="00611FB6"/>
    <w:rsid w:val="00611FD0"/>
    <w:rsid w:val="00612156"/>
    <w:rsid w:val="006122F8"/>
    <w:rsid w:val="006123D2"/>
    <w:rsid w:val="006124D4"/>
    <w:rsid w:val="006125AA"/>
    <w:rsid w:val="006125B0"/>
    <w:rsid w:val="00612600"/>
    <w:rsid w:val="00612605"/>
    <w:rsid w:val="0061264A"/>
    <w:rsid w:val="0061266A"/>
    <w:rsid w:val="00612697"/>
    <w:rsid w:val="006126F4"/>
    <w:rsid w:val="00612730"/>
    <w:rsid w:val="0061274D"/>
    <w:rsid w:val="00612A26"/>
    <w:rsid w:val="00612ACA"/>
    <w:rsid w:val="00612BE2"/>
    <w:rsid w:val="00612D7D"/>
    <w:rsid w:val="006130BE"/>
    <w:rsid w:val="00613227"/>
    <w:rsid w:val="0061335A"/>
    <w:rsid w:val="00613403"/>
    <w:rsid w:val="00613510"/>
    <w:rsid w:val="006135BE"/>
    <w:rsid w:val="00613643"/>
    <w:rsid w:val="006136CE"/>
    <w:rsid w:val="006138BE"/>
    <w:rsid w:val="00613A2B"/>
    <w:rsid w:val="00613C14"/>
    <w:rsid w:val="00613C76"/>
    <w:rsid w:val="00613D28"/>
    <w:rsid w:val="00613D83"/>
    <w:rsid w:val="00613E02"/>
    <w:rsid w:val="006140C6"/>
    <w:rsid w:val="0061421A"/>
    <w:rsid w:val="006143FE"/>
    <w:rsid w:val="00614402"/>
    <w:rsid w:val="00614821"/>
    <w:rsid w:val="00614923"/>
    <w:rsid w:val="006149CF"/>
    <w:rsid w:val="00614A10"/>
    <w:rsid w:val="00614A5A"/>
    <w:rsid w:val="00614B31"/>
    <w:rsid w:val="00614C23"/>
    <w:rsid w:val="00614F81"/>
    <w:rsid w:val="0061506A"/>
    <w:rsid w:val="006153C8"/>
    <w:rsid w:val="00615440"/>
    <w:rsid w:val="006155C0"/>
    <w:rsid w:val="006155E6"/>
    <w:rsid w:val="006157EA"/>
    <w:rsid w:val="00615A9A"/>
    <w:rsid w:val="00615B82"/>
    <w:rsid w:val="00615E94"/>
    <w:rsid w:val="00615EEC"/>
    <w:rsid w:val="0061609A"/>
    <w:rsid w:val="0061622F"/>
    <w:rsid w:val="0061625A"/>
    <w:rsid w:val="00616358"/>
    <w:rsid w:val="006163D4"/>
    <w:rsid w:val="00616692"/>
    <w:rsid w:val="00616798"/>
    <w:rsid w:val="0061683C"/>
    <w:rsid w:val="00616840"/>
    <w:rsid w:val="006168E1"/>
    <w:rsid w:val="0061691C"/>
    <w:rsid w:val="006169A8"/>
    <w:rsid w:val="00616ADC"/>
    <w:rsid w:val="00616D05"/>
    <w:rsid w:val="00616E8C"/>
    <w:rsid w:val="00617020"/>
    <w:rsid w:val="00617054"/>
    <w:rsid w:val="0061723B"/>
    <w:rsid w:val="00617263"/>
    <w:rsid w:val="006172FD"/>
    <w:rsid w:val="00617467"/>
    <w:rsid w:val="00617486"/>
    <w:rsid w:val="006174BC"/>
    <w:rsid w:val="006175B4"/>
    <w:rsid w:val="006177CB"/>
    <w:rsid w:val="00617897"/>
    <w:rsid w:val="00617A3F"/>
    <w:rsid w:val="00617A9E"/>
    <w:rsid w:val="00617B1A"/>
    <w:rsid w:val="00617B68"/>
    <w:rsid w:val="00617B8D"/>
    <w:rsid w:val="00617C12"/>
    <w:rsid w:val="00617FE6"/>
    <w:rsid w:val="00620012"/>
    <w:rsid w:val="00620256"/>
    <w:rsid w:val="0062035B"/>
    <w:rsid w:val="00620434"/>
    <w:rsid w:val="006205EA"/>
    <w:rsid w:val="00620610"/>
    <w:rsid w:val="0062065E"/>
    <w:rsid w:val="006206A1"/>
    <w:rsid w:val="00620759"/>
    <w:rsid w:val="006207AA"/>
    <w:rsid w:val="00620852"/>
    <w:rsid w:val="006208B9"/>
    <w:rsid w:val="00620A05"/>
    <w:rsid w:val="00620D4D"/>
    <w:rsid w:val="00620D5C"/>
    <w:rsid w:val="00620DB4"/>
    <w:rsid w:val="00620FD9"/>
    <w:rsid w:val="0062112D"/>
    <w:rsid w:val="00621458"/>
    <w:rsid w:val="006214F9"/>
    <w:rsid w:val="006215D2"/>
    <w:rsid w:val="00621657"/>
    <w:rsid w:val="00621767"/>
    <w:rsid w:val="0062178D"/>
    <w:rsid w:val="006217DD"/>
    <w:rsid w:val="006218BA"/>
    <w:rsid w:val="006219BC"/>
    <w:rsid w:val="00621B8A"/>
    <w:rsid w:val="00621BE1"/>
    <w:rsid w:val="00621C50"/>
    <w:rsid w:val="00621CCE"/>
    <w:rsid w:val="00621EF0"/>
    <w:rsid w:val="00621EF4"/>
    <w:rsid w:val="00621F07"/>
    <w:rsid w:val="00621FB8"/>
    <w:rsid w:val="00621FC1"/>
    <w:rsid w:val="0062232B"/>
    <w:rsid w:val="00622685"/>
    <w:rsid w:val="0062271C"/>
    <w:rsid w:val="0062279E"/>
    <w:rsid w:val="00622864"/>
    <w:rsid w:val="00622A3A"/>
    <w:rsid w:val="00622F70"/>
    <w:rsid w:val="00623055"/>
    <w:rsid w:val="00623081"/>
    <w:rsid w:val="006230CE"/>
    <w:rsid w:val="0062310A"/>
    <w:rsid w:val="00623187"/>
    <w:rsid w:val="006231A2"/>
    <w:rsid w:val="00623372"/>
    <w:rsid w:val="00623413"/>
    <w:rsid w:val="00623451"/>
    <w:rsid w:val="006235C8"/>
    <w:rsid w:val="006235DE"/>
    <w:rsid w:val="0062367B"/>
    <w:rsid w:val="00623680"/>
    <w:rsid w:val="0062375F"/>
    <w:rsid w:val="0062377B"/>
    <w:rsid w:val="00623908"/>
    <w:rsid w:val="006239D4"/>
    <w:rsid w:val="00623A4D"/>
    <w:rsid w:val="00623C12"/>
    <w:rsid w:val="00623C27"/>
    <w:rsid w:val="00623C31"/>
    <w:rsid w:val="00623C50"/>
    <w:rsid w:val="00623C55"/>
    <w:rsid w:val="00623CC8"/>
    <w:rsid w:val="00623F4A"/>
    <w:rsid w:val="00623FD3"/>
    <w:rsid w:val="00623FD9"/>
    <w:rsid w:val="006241AE"/>
    <w:rsid w:val="006241C0"/>
    <w:rsid w:val="006242EB"/>
    <w:rsid w:val="00624367"/>
    <w:rsid w:val="00624384"/>
    <w:rsid w:val="00624566"/>
    <w:rsid w:val="00624577"/>
    <w:rsid w:val="00624625"/>
    <w:rsid w:val="006247F3"/>
    <w:rsid w:val="00624823"/>
    <w:rsid w:val="00624857"/>
    <w:rsid w:val="00624910"/>
    <w:rsid w:val="00624D42"/>
    <w:rsid w:val="00624E36"/>
    <w:rsid w:val="00624F42"/>
    <w:rsid w:val="00624F93"/>
    <w:rsid w:val="006250E5"/>
    <w:rsid w:val="006250EB"/>
    <w:rsid w:val="00625173"/>
    <w:rsid w:val="006251F8"/>
    <w:rsid w:val="0062526F"/>
    <w:rsid w:val="00625278"/>
    <w:rsid w:val="00625438"/>
    <w:rsid w:val="00625488"/>
    <w:rsid w:val="0062560B"/>
    <w:rsid w:val="0062561D"/>
    <w:rsid w:val="0062563B"/>
    <w:rsid w:val="006256B2"/>
    <w:rsid w:val="00625A3C"/>
    <w:rsid w:val="00625A46"/>
    <w:rsid w:val="00625A47"/>
    <w:rsid w:val="00625B4B"/>
    <w:rsid w:val="00625C43"/>
    <w:rsid w:val="00625D04"/>
    <w:rsid w:val="00625DC9"/>
    <w:rsid w:val="00625E32"/>
    <w:rsid w:val="00625EDA"/>
    <w:rsid w:val="006260A3"/>
    <w:rsid w:val="0062616C"/>
    <w:rsid w:val="006261DA"/>
    <w:rsid w:val="00626212"/>
    <w:rsid w:val="0062638B"/>
    <w:rsid w:val="00626451"/>
    <w:rsid w:val="006264B6"/>
    <w:rsid w:val="006265AE"/>
    <w:rsid w:val="006265ED"/>
    <w:rsid w:val="0062693F"/>
    <w:rsid w:val="00626B1A"/>
    <w:rsid w:val="00626B97"/>
    <w:rsid w:val="00626D90"/>
    <w:rsid w:val="00626FFD"/>
    <w:rsid w:val="006270CE"/>
    <w:rsid w:val="006272BD"/>
    <w:rsid w:val="00627604"/>
    <w:rsid w:val="006276D9"/>
    <w:rsid w:val="006276F6"/>
    <w:rsid w:val="00627740"/>
    <w:rsid w:val="006277E3"/>
    <w:rsid w:val="00627914"/>
    <w:rsid w:val="006279BE"/>
    <w:rsid w:val="00627A7A"/>
    <w:rsid w:val="00627AFA"/>
    <w:rsid w:val="00627BC9"/>
    <w:rsid w:val="00627C81"/>
    <w:rsid w:val="00627D1D"/>
    <w:rsid w:val="00627D93"/>
    <w:rsid w:val="00627E59"/>
    <w:rsid w:val="00627F98"/>
    <w:rsid w:val="00630011"/>
    <w:rsid w:val="0063003A"/>
    <w:rsid w:val="0063010A"/>
    <w:rsid w:val="0063013E"/>
    <w:rsid w:val="00630159"/>
    <w:rsid w:val="006304B8"/>
    <w:rsid w:val="006304FA"/>
    <w:rsid w:val="006305F1"/>
    <w:rsid w:val="006306FD"/>
    <w:rsid w:val="00630930"/>
    <w:rsid w:val="006309B3"/>
    <w:rsid w:val="006309D5"/>
    <w:rsid w:val="00630A02"/>
    <w:rsid w:val="00630A77"/>
    <w:rsid w:val="00630DA2"/>
    <w:rsid w:val="00630EA8"/>
    <w:rsid w:val="006310FF"/>
    <w:rsid w:val="006312FE"/>
    <w:rsid w:val="006313AA"/>
    <w:rsid w:val="006313D0"/>
    <w:rsid w:val="006314B7"/>
    <w:rsid w:val="00631811"/>
    <w:rsid w:val="00631A55"/>
    <w:rsid w:val="00631AB4"/>
    <w:rsid w:val="00631AC9"/>
    <w:rsid w:val="00631ACE"/>
    <w:rsid w:val="00631AF6"/>
    <w:rsid w:val="00631B1A"/>
    <w:rsid w:val="00631E8B"/>
    <w:rsid w:val="00631EE2"/>
    <w:rsid w:val="00631F28"/>
    <w:rsid w:val="00631F35"/>
    <w:rsid w:val="00632134"/>
    <w:rsid w:val="006321D5"/>
    <w:rsid w:val="00632344"/>
    <w:rsid w:val="00632578"/>
    <w:rsid w:val="0063258B"/>
    <w:rsid w:val="0063262C"/>
    <w:rsid w:val="0063268E"/>
    <w:rsid w:val="006328B4"/>
    <w:rsid w:val="006328C3"/>
    <w:rsid w:val="0063292D"/>
    <w:rsid w:val="00632B6E"/>
    <w:rsid w:val="00632B9A"/>
    <w:rsid w:val="00632D0B"/>
    <w:rsid w:val="00632F41"/>
    <w:rsid w:val="00633013"/>
    <w:rsid w:val="006330C0"/>
    <w:rsid w:val="006330E8"/>
    <w:rsid w:val="006330F0"/>
    <w:rsid w:val="00633182"/>
    <w:rsid w:val="0063323B"/>
    <w:rsid w:val="00633263"/>
    <w:rsid w:val="006335EF"/>
    <w:rsid w:val="0063387C"/>
    <w:rsid w:val="006339C0"/>
    <w:rsid w:val="006339E1"/>
    <w:rsid w:val="006339E7"/>
    <w:rsid w:val="00633C0C"/>
    <w:rsid w:val="00633CDE"/>
    <w:rsid w:val="00633CEB"/>
    <w:rsid w:val="00633EBF"/>
    <w:rsid w:val="00633FF6"/>
    <w:rsid w:val="0063405D"/>
    <w:rsid w:val="00634167"/>
    <w:rsid w:val="006343B2"/>
    <w:rsid w:val="00634594"/>
    <w:rsid w:val="0063461C"/>
    <w:rsid w:val="006346F3"/>
    <w:rsid w:val="00634843"/>
    <w:rsid w:val="006348ED"/>
    <w:rsid w:val="006349DB"/>
    <w:rsid w:val="00634B69"/>
    <w:rsid w:val="00634BF3"/>
    <w:rsid w:val="00634C6D"/>
    <w:rsid w:val="00634CD2"/>
    <w:rsid w:val="00634D97"/>
    <w:rsid w:val="00634E7F"/>
    <w:rsid w:val="00634F43"/>
    <w:rsid w:val="00634F89"/>
    <w:rsid w:val="0063509D"/>
    <w:rsid w:val="00635157"/>
    <w:rsid w:val="006351B1"/>
    <w:rsid w:val="006351B8"/>
    <w:rsid w:val="00635217"/>
    <w:rsid w:val="006352A6"/>
    <w:rsid w:val="0063530F"/>
    <w:rsid w:val="00635326"/>
    <w:rsid w:val="006353B4"/>
    <w:rsid w:val="0063544F"/>
    <w:rsid w:val="006354E2"/>
    <w:rsid w:val="00635517"/>
    <w:rsid w:val="006356E5"/>
    <w:rsid w:val="00635814"/>
    <w:rsid w:val="0063586D"/>
    <w:rsid w:val="0063596B"/>
    <w:rsid w:val="00635B7C"/>
    <w:rsid w:val="00635CB4"/>
    <w:rsid w:val="00635EB5"/>
    <w:rsid w:val="0063608C"/>
    <w:rsid w:val="00636179"/>
    <w:rsid w:val="0063617E"/>
    <w:rsid w:val="0063629F"/>
    <w:rsid w:val="006364BB"/>
    <w:rsid w:val="006368C5"/>
    <w:rsid w:val="006369D4"/>
    <w:rsid w:val="00636B44"/>
    <w:rsid w:val="00636B79"/>
    <w:rsid w:val="00636BDE"/>
    <w:rsid w:val="00636C30"/>
    <w:rsid w:val="00636CAD"/>
    <w:rsid w:val="00636DDD"/>
    <w:rsid w:val="00636EEA"/>
    <w:rsid w:val="00636F15"/>
    <w:rsid w:val="00636FAC"/>
    <w:rsid w:val="00637308"/>
    <w:rsid w:val="00637492"/>
    <w:rsid w:val="006374BF"/>
    <w:rsid w:val="00637535"/>
    <w:rsid w:val="006375BC"/>
    <w:rsid w:val="006376C6"/>
    <w:rsid w:val="006377EE"/>
    <w:rsid w:val="0063792D"/>
    <w:rsid w:val="00637BCE"/>
    <w:rsid w:val="00637BD2"/>
    <w:rsid w:val="00637C09"/>
    <w:rsid w:val="00637F15"/>
    <w:rsid w:val="00637F73"/>
    <w:rsid w:val="0064003D"/>
    <w:rsid w:val="0064006D"/>
    <w:rsid w:val="00640172"/>
    <w:rsid w:val="006402BC"/>
    <w:rsid w:val="0064032B"/>
    <w:rsid w:val="006405EC"/>
    <w:rsid w:val="00640615"/>
    <w:rsid w:val="00640664"/>
    <w:rsid w:val="006407E1"/>
    <w:rsid w:val="00640978"/>
    <w:rsid w:val="00640A76"/>
    <w:rsid w:val="00640B2E"/>
    <w:rsid w:val="00640BAC"/>
    <w:rsid w:val="00640C82"/>
    <w:rsid w:val="00640D81"/>
    <w:rsid w:val="006411A4"/>
    <w:rsid w:val="0064153C"/>
    <w:rsid w:val="006416D6"/>
    <w:rsid w:val="006416F0"/>
    <w:rsid w:val="0064171F"/>
    <w:rsid w:val="0064177D"/>
    <w:rsid w:val="00641925"/>
    <w:rsid w:val="00641960"/>
    <w:rsid w:val="00641A25"/>
    <w:rsid w:val="00641A60"/>
    <w:rsid w:val="00641B4E"/>
    <w:rsid w:val="00641BDA"/>
    <w:rsid w:val="00641C9D"/>
    <w:rsid w:val="00641CE0"/>
    <w:rsid w:val="006420CE"/>
    <w:rsid w:val="006421A5"/>
    <w:rsid w:val="006421FB"/>
    <w:rsid w:val="00642280"/>
    <w:rsid w:val="006422CE"/>
    <w:rsid w:val="0064233A"/>
    <w:rsid w:val="0064233B"/>
    <w:rsid w:val="006426B6"/>
    <w:rsid w:val="00642AEB"/>
    <w:rsid w:val="00642D21"/>
    <w:rsid w:val="00642D72"/>
    <w:rsid w:val="00642EC1"/>
    <w:rsid w:val="00642FFF"/>
    <w:rsid w:val="0064307A"/>
    <w:rsid w:val="0064307C"/>
    <w:rsid w:val="0064309A"/>
    <w:rsid w:val="006430AA"/>
    <w:rsid w:val="00643142"/>
    <w:rsid w:val="00643292"/>
    <w:rsid w:val="006432E4"/>
    <w:rsid w:val="00643336"/>
    <w:rsid w:val="00643579"/>
    <w:rsid w:val="0064366B"/>
    <w:rsid w:val="006437E7"/>
    <w:rsid w:val="0064385A"/>
    <w:rsid w:val="00643968"/>
    <w:rsid w:val="00643A3E"/>
    <w:rsid w:val="00643B1F"/>
    <w:rsid w:val="00643B6E"/>
    <w:rsid w:val="00643D4C"/>
    <w:rsid w:val="00643E96"/>
    <w:rsid w:val="00643FC3"/>
    <w:rsid w:val="00643FF2"/>
    <w:rsid w:val="006440E1"/>
    <w:rsid w:val="00644103"/>
    <w:rsid w:val="0064422D"/>
    <w:rsid w:val="00644272"/>
    <w:rsid w:val="0064439E"/>
    <w:rsid w:val="006443CF"/>
    <w:rsid w:val="00644401"/>
    <w:rsid w:val="00644407"/>
    <w:rsid w:val="006445F1"/>
    <w:rsid w:val="006448D0"/>
    <w:rsid w:val="0064494D"/>
    <w:rsid w:val="00644ADD"/>
    <w:rsid w:val="00644BA2"/>
    <w:rsid w:val="00644D11"/>
    <w:rsid w:val="00644E86"/>
    <w:rsid w:val="0064511D"/>
    <w:rsid w:val="00645274"/>
    <w:rsid w:val="006453E2"/>
    <w:rsid w:val="0064541A"/>
    <w:rsid w:val="00645470"/>
    <w:rsid w:val="00645481"/>
    <w:rsid w:val="00645512"/>
    <w:rsid w:val="0064552A"/>
    <w:rsid w:val="00645823"/>
    <w:rsid w:val="00645957"/>
    <w:rsid w:val="006459D0"/>
    <w:rsid w:val="00645AC2"/>
    <w:rsid w:val="00645AD7"/>
    <w:rsid w:val="00645C9C"/>
    <w:rsid w:val="00645CAD"/>
    <w:rsid w:val="00646287"/>
    <w:rsid w:val="0064646F"/>
    <w:rsid w:val="006465C0"/>
    <w:rsid w:val="006466ED"/>
    <w:rsid w:val="0064670E"/>
    <w:rsid w:val="006467BA"/>
    <w:rsid w:val="006467EB"/>
    <w:rsid w:val="00646ADE"/>
    <w:rsid w:val="00646AF9"/>
    <w:rsid w:val="00646B07"/>
    <w:rsid w:val="00646B91"/>
    <w:rsid w:val="00646D10"/>
    <w:rsid w:val="00646DAD"/>
    <w:rsid w:val="006470A6"/>
    <w:rsid w:val="006470F1"/>
    <w:rsid w:val="006471DB"/>
    <w:rsid w:val="006472AF"/>
    <w:rsid w:val="006472C3"/>
    <w:rsid w:val="00647655"/>
    <w:rsid w:val="006477E3"/>
    <w:rsid w:val="006478DE"/>
    <w:rsid w:val="00647A3B"/>
    <w:rsid w:val="00647D41"/>
    <w:rsid w:val="00647E24"/>
    <w:rsid w:val="00647F04"/>
    <w:rsid w:val="00647FDF"/>
    <w:rsid w:val="006501EF"/>
    <w:rsid w:val="00650339"/>
    <w:rsid w:val="0065077B"/>
    <w:rsid w:val="00650A30"/>
    <w:rsid w:val="00650AF7"/>
    <w:rsid w:val="00650C20"/>
    <w:rsid w:val="00650E12"/>
    <w:rsid w:val="00650E66"/>
    <w:rsid w:val="00651003"/>
    <w:rsid w:val="0065108C"/>
    <w:rsid w:val="006511BD"/>
    <w:rsid w:val="00651248"/>
    <w:rsid w:val="00651321"/>
    <w:rsid w:val="00651460"/>
    <w:rsid w:val="006515D8"/>
    <w:rsid w:val="00651669"/>
    <w:rsid w:val="006516DC"/>
    <w:rsid w:val="00651722"/>
    <w:rsid w:val="0065173C"/>
    <w:rsid w:val="00651B43"/>
    <w:rsid w:val="00651BDB"/>
    <w:rsid w:val="00651D19"/>
    <w:rsid w:val="00651F47"/>
    <w:rsid w:val="006520B0"/>
    <w:rsid w:val="006520FC"/>
    <w:rsid w:val="0065215D"/>
    <w:rsid w:val="00652201"/>
    <w:rsid w:val="00652442"/>
    <w:rsid w:val="006524EF"/>
    <w:rsid w:val="0065287B"/>
    <w:rsid w:val="0065298B"/>
    <w:rsid w:val="00652AA3"/>
    <w:rsid w:val="00652AA7"/>
    <w:rsid w:val="00652B96"/>
    <w:rsid w:val="00652DDB"/>
    <w:rsid w:val="00652ECE"/>
    <w:rsid w:val="00653014"/>
    <w:rsid w:val="0065301E"/>
    <w:rsid w:val="006531D5"/>
    <w:rsid w:val="00653347"/>
    <w:rsid w:val="0065337A"/>
    <w:rsid w:val="00653385"/>
    <w:rsid w:val="006533DE"/>
    <w:rsid w:val="0065374D"/>
    <w:rsid w:val="006537B8"/>
    <w:rsid w:val="00653882"/>
    <w:rsid w:val="006538AF"/>
    <w:rsid w:val="006539AE"/>
    <w:rsid w:val="006539DC"/>
    <w:rsid w:val="00653C79"/>
    <w:rsid w:val="00653F34"/>
    <w:rsid w:val="00654086"/>
    <w:rsid w:val="00654090"/>
    <w:rsid w:val="0065412A"/>
    <w:rsid w:val="00654176"/>
    <w:rsid w:val="006541A2"/>
    <w:rsid w:val="0065424D"/>
    <w:rsid w:val="0065428E"/>
    <w:rsid w:val="006543AF"/>
    <w:rsid w:val="0065466E"/>
    <w:rsid w:val="006546A0"/>
    <w:rsid w:val="006546DD"/>
    <w:rsid w:val="006547AC"/>
    <w:rsid w:val="00654823"/>
    <w:rsid w:val="0065490B"/>
    <w:rsid w:val="00654998"/>
    <w:rsid w:val="00654A30"/>
    <w:rsid w:val="00654A81"/>
    <w:rsid w:val="00654C35"/>
    <w:rsid w:val="00654D61"/>
    <w:rsid w:val="00654DC6"/>
    <w:rsid w:val="00654E0E"/>
    <w:rsid w:val="006551A7"/>
    <w:rsid w:val="0065526E"/>
    <w:rsid w:val="006552D4"/>
    <w:rsid w:val="00655321"/>
    <w:rsid w:val="006553E7"/>
    <w:rsid w:val="00655473"/>
    <w:rsid w:val="006554F9"/>
    <w:rsid w:val="00655520"/>
    <w:rsid w:val="006555D5"/>
    <w:rsid w:val="006556A4"/>
    <w:rsid w:val="00655704"/>
    <w:rsid w:val="0065573E"/>
    <w:rsid w:val="006558FF"/>
    <w:rsid w:val="0065593C"/>
    <w:rsid w:val="006559DC"/>
    <w:rsid w:val="006559EB"/>
    <w:rsid w:val="006559EC"/>
    <w:rsid w:val="00655A66"/>
    <w:rsid w:val="00655CE9"/>
    <w:rsid w:val="00655D95"/>
    <w:rsid w:val="00655DB2"/>
    <w:rsid w:val="00655F81"/>
    <w:rsid w:val="00655FBB"/>
    <w:rsid w:val="0065604C"/>
    <w:rsid w:val="00656070"/>
    <w:rsid w:val="006560AE"/>
    <w:rsid w:val="006560D5"/>
    <w:rsid w:val="006560E9"/>
    <w:rsid w:val="00656363"/>
    <w:rsid w:val="006563FE"/>
    <w:rsid w:val="00656460"/>
    <w:rsid w:val="00656742"/>
    <w:rsid w:val="0065683C"/>
    <w:rsid w:val="00656968"/>
    <w:rsid w:val="00656A82"/>
    <w:rsid w:val="00656BB5"/>
    <w:rsid w:val="00656C8C"/>
    <w:rsid w:val="00656D85"/>
    <w:rsid w:val="00656DA3"/>
    <w:rsid w:val="00656E80"/>
    <w:rsid w:val="006571C1"/>
    <w:rsid w:val="0065727B"/>
    <w:rsid w:val="0065727F"/>
    <w:rsid w:val="0065728F"/>
    <w:rsid w:val="006572A7"/>
    <w:rsid w:val="006573E5"/>
    <w:rsid w:val="00657445"/>
    <w:rsid w:val="006575D2"/>
    <w:rsid w:val="006576D8"/>
    <w:rsid w:val="0065778B"/>
    <w:rsid w:val="00657885"/>
    <w:rsid w:val="006578BC"/>
    <w:rsid w:val="00657A68"/>
    <w:rsid w:val="00657B4F"/>
    <w:rsid w:val="00657CD9"/>
    <w:rsid w:val="00657E73"/>
    <w:rsid w:val="00657FB4"/>
    <w:rsid w:val="006602A0"/>
    <w:rsid w:val="00660319"/>
    <w:rsid w:val="00660322"/>
    <w:rsid w:val="00660453"/>
    <w:rsid w:val="00660465"/>
    <w:rsid w:val="00660514"/>
    <w:rsid w:val="0066059E"/>
    <w:rsid w:val="0066086F"/>
    <w:rsid w:val="0066091C"/>
    <w:rsid w:val="00660978"/>
    <w:rsid w:val="00660CDC"/>
    <w:rsid w:val="00660CFE"/>
    <w:rsid w:val="00660EBA"/>
    <w:rsid w:val="00660F20"/>
    <w:rsid w:val="00661046"/>
    <w:rsid w:val="006611C1"/>
    <w:rsid w:val="006611E9"/>
    <w:rsid w:val="00661229"/>
    <w:rsid w:val="00661318"/>
    <w:rsid w:val="006617C8"/>
    <w:rsid w:val="00661864"/>
    <w:rsid w:val="00661A4F"/>
    <w:rsid w:val="00661A9F"/>
    <w:rsid w:val="00661ABD"/>
    <w:rsid w:val="00661AC3"/>
    <w:rsid w:val="00661C53"/>
    <w:rsid w:val="00661DDA"/>
    <w:rsid w:val="00661E63"/>
    <w:rsid w:val="00661E7F"/>
    <w:rsid w:val="00661EC5"/>
    <w:rsid w:val="00661FC3"/>
    <w:rsid w:val="00661FCE"/>
    <w:rsid w:val="00662270"/>
    <w:rsid w:val="00662437"/>
    <w:rsid w:val="00662652"/>
    <w:rsid w:val="00662817"/>
    <w:rsid w:val="00662A38"/>
    <w:rsid w:val="00662A5C"/>
    <w:rsid w:val="00662AAE"/>
    <w:rsid w:val="00662AC3"/>
    <w:rsid w:val="00662BA3"/>
    <w:rsid w:val="00662BD9"/>
    <w:rsid w:val="00662D1E"/>
    <w:rsid w:val="00663059"/>
    <w:rsid w:val="00663102"/>
    <w:rsid w:val="00663105"/>
    <w:rsid w:val="006631B5"/>
    <w:rsid w:val="006632FC"/>
    <w:rsid w:val="006633D9"/>
    <w:rsid w:val="00663421"/>
    <w:rsid w:val="00663494"/>
    <w:rsid w:val="006635C5"/>
    <w:rsid w:val="00663706"/>
    <w:rsid w:val="00663716"/>
    <w:rsid w:val="0066379E"/>
    <w:rsid w:val="006637CA"/>
    <w:rsid w:val="00663866"/>
    <w:rsid w:val="006638B3"/>
    <w:rsid w:val="006638D8"/>
    <w:rsid w:val="006639B2"/>
    <w:rsid w:val="00663A4F"/>
    <w:rsid w:val="00663C4E"/>
    <w:rsid w:val="00663D73"/>
    <w:rsid w:val="00663E73"/>
    <w:rsid w:val="00663FAF"/>
    <w:rsid w:val="0066402E"/>
    <w:rsid w:val="006641AE"/>
    <w:rsid w:val="006641B1"/>
    <w:rsid w:val="00664206"/>
    <w:rsid w:val="00664266"/>
    <w:rsid w:val="0066446B"/>
    <w:rsid w:val="006644D2"/>
    <w:rsid w:val="006644E9"/>
    <w:rsid w:val="00664556"/>
    <w:rsid w:val="00664804"/>
    <w:rsid w:val="00664844"/>
    <w:rsid w:val="006648CE"/>
    <w:rsid w:val="0066490B"/>
    <w:rsid w:val="00664AC4"/>
    <w:rsid w:val="00664BE6"/>
    <w:rsid w:val="00664C28"/>
    <w:rsid w:val="00664CCD"/>
    <w:rsid w:val="00664E19"/>
    <w:rsid w:val="00664E49"/>
    <w:rsid w:val="00665072"/>
    <w:rsid w:val="0066520E"/>
    <w:rsid w:val="006652EC"/>
    <w:rsid w:val="00665316"/>
    <w:rsid w:val="00665362"/>
    <w:rsid w:val="006653AA"/>
    <w:rsid w:val="006653E4"/>
    <w:rsid w:val="0066541C"/>
    <w:rsid w:val="006655B4"/>
    <w:rsid w:val="006657CE"/>
    <w:rsid w:val="006658C7"/>
    <w:rsid w:val="00665A4E"/>
    <w:rsid w:val="00665CA9"/>
    <w:rsid w:val="00665D6D"/>
    <w:rsid w:val="00665E6D"/>
    <w:rsid w:val="00665E98"/>
    <w:rsid w:val="00665EC1"/>
    <w:rsid w:val="00665FF3"/>
    <w:rsid w:val="006660CB"/>
    <w:rsid w:val="00666508"/>
    <w:rsid w:val="00666541"/>
    <w:rsid w:val="0066655D"/>
    <w:rsid w:val="00666562"/>
    <w:rsid w:val="0066657B"/>
    <w:rsid w:val="006666E9"/>
    <w:rsid w:val="00666801"/>
    <w:rsid w:val="006668C6"/>
    <w:rsid w:val="00666B98"/>
    <w:rsid w:val="00666C1C"/>
    <w:rsid w:val="00666C41"/>
    <w:rsid w:val="00666CE9"/>
    <w:rsid w:val="00666F4E"/>
    <w:rsid w:val="00666F6A"/>
    <w:rsid w:val="0066719A"/>
    <w:rsid w:val="006671D3"/>
    <w:rsid w:val="006671D6"/>
    <w:rsid w:val="00667299"/>
    <w:rsid w:val="00667357"/>
    <w:rsid w:val="00667571"/>
    <w:rsid w:val="006675E1"/>
    <w:rsid w:val="00667672"/>
    <w:rsid w:val="006676E9"/>
    <w:rsid w:val="006679A9"/>
    <w:rsid w:val="00667AA8"/>
    <w:rsid w:val="00667BE6"/>
    <w:rsid w:val="00667BF9"/>
    <w:rsid w:val="00667C61"/>
    <w:rsid w:val="00667CDD"/>
    <w:rsid w:val="00667E67"/>
    <w:rsid w:val="00667F1A"/>
    <w:rsid w:val="00670155"/>
    <w:rsid w:val="0067018F"/>
    <w:rsid w:val="006701F8"/>
    <w:rsid w:val="00670258"/>
    <w:rsid w:val="0067045D"/>
    <w:rsid w:val="00670474"/>
    <w:rsid w:val="006704F0"/>
    <w:rsid w:val="006704F1"/>
    <w:rsid w:val="006704FA"/>
    <w:rsid w:val="006707CB"/>
    <w:rsid w:val="0067098F"/>
    <w:rsid w:val="006709C3"/>
    <w:rsid w:val="00670CD8"/>
    <w:rsid w:val="00670E5B"/>
    <w:rsid w:val="00671002"/>
    <w:rsid w:val="00671011"/>
    <w:rsid w:val="006711B9"/>
    <w:rsid w:val="006711CE"/>
    <w:rsid w:val="00671223"/>
    <w:rsid w:val="00671407"/>
    <w:rsid w:val="0067142F"/>
    <w:rsid w:val="006717B2"/>
    <w:rsid w:val="0067189E"/>
    <w:rsid w:val="00671B49"/>
    <w:rsid w:val="00671C41"/>
    <w:rsid w:val="00671D00"/>
    <w:rsid w:val="00671D22"/>
    <w:rsid w:val="00671F1C"/>
    <w:rsid w:val="00671F9B"/>
    <w:rsid w:val="00671FB9"/>
    <w:rsid w:val="00672076"/>
    <w:rsid w:val="006721E5"/>
    <w:rsid w:val="0067221A"/>
    <w:rsid w:val="00672343"/>
    <w:rsid w:val="00672523"/>
    <w:rsid w:val="00672685"/>
    <w:rsid w:val="006726DD"/>
    <w:rsid w:val="006726FB"/>
    <w:rsid w:val="006727BA"/>
    <w:rsid w:val="006727F3"/>
    <w:rsid w:val="0067286C"/>
    <w:rsid w:val="00672961"/>
    <w:rsid w:val="00672BF5"/>
    <w:rsid w:val="00672C59"/>
    <w:rsid w:val="00672EAF"/>
    <w:rsid w:val="00672EE4"/>
    <w:rsid w:val="00672F8D"/>
    <w:rsid w:val="0067316F"/>
    <w:rsid w:val="006732BC"/>
    <w:rsid w:val="00673407"/>
    <w:rsid w:val="0067351C"/>
    <w:rsid w:val="00673558"/>
    <w:rsid w:val="00673560"/>
    <w:rsid w:val="00673778"/>
    <w:rsid w:val="00673822"/>
    <w:rsid w:val="00673AA9"/>
    <w:rsid w:val="00673AE4"/>
    <w:rsid w:val="00673C7D"/>
    <w:rsid w:val="00673C80"/>
    <w:rsid w:val="00673CC8"/>
    <w:rsid w:val="00673E39"/>
    <w:rsid w:val="00673F09"/>
    <w:rsid w:val="00673F97"/>
    <w:rsid w:val="006740B6"/>
    <w:rsid w:val="006744EB"/>
    <w:rsid w:val="006745D4"/>
    <w:rsid w:val="006746DE"/>
    <w:rsid w:val="006749A7"/>
    <w:rsid w:val="006749BB"/>
    <w:rsid w:val="00674BD6"/>
    <w:rsid w:val="00674CAB"/>
    <w:rsid w:val="00674DCB"/>
    <w:rsid w:val="00674F0E"/>
    <w:rsid w:val="00674FD2"/>
    <w:rsid w:val="00675039"/>
    <w:rsid w:val="006750E7"/>
    <w:rsid w:val="006750E8"/>
    <w:rsid w:val="00675108"/>
    <w:rsid w:val="0067532F"/>
    <w:rsid w:val="0067549A"/>
    <w:rsid w:val="006754FC"/>
    <w:rsid w:val="00675564"/>
    <w:rsid w:val="00675595"/>
    <w:rsid w:val="0067566A"/>
    <w:rsid w:val="0067569B"/>
    <w:rsid w:val="006757C9"/>
    <w:rsid w:val="00675856"/>
    <w:rsid w:val="00675939"/>
    <w:rsid w:val="00675A8D"/>
    <w:rsid w:val="00675CEA"/>
    <w:rsid w:val="00675DEC"/>
    <w:rsid w:val="00675F76"/>
    <w:rsid w:val="00675FA5"/>
    <w:rsid w:val="00676047"/>
    <w:rsid w:val="00676109"/>
    <w:rsid w:val="006761EF"/>
    <w:rsid w:val="00676217"/>
    <w:rsid w:val="0067640B"/>
    <w:rsid w:val="006764E5"/>
    <w:rsid w:val="006764E7"/>
    <w:rsid w:val="006764F0"/>
    <w:rsid w:val="00676561"/>
    <w:rsid w:val="00676575"/>
    <w:rsid w:val="006765AF"/>
    <w:rsid w:val="006765DE"/>
    <w:rsid w:val="00676631"/>
    <w:rsid w:val="00676685"/>
    <w:rsid w:val="006766E1"/>
    <w:rsid w:val="00676932"/>
    <w:rsid w:val="00676ABC"/>
    <w:rsid w:val="00676B45"/>
    <w:rsid w:val="00676B5F"/>
    <w:rsid w:val="00676BD2"/>
    <w:rsid w:val="00676BDA"/>
    <w:rsid w:val="00676CB1"/>
    <w:rsid w:val="00676CC1"/>
    <w:rsid w:val="00676CFF"/>
    <w:rsid w:val="00676D3C"/>
    <w:rsid w:val="00676ECB"/>
    <w:rsid w:val="00676F3C"/>
    <w:rsid w:val="0067708C"/>
    <w:rsid w:val="00677104"/>
    <w:rsid w:val="00677107"/>
    <w:rsid w:val="006771E1"/>
    <w:rsid w:val="0067729E"/>
    <w:rsid w:val="006772C2"/>
    <w:rsid w:val="00677383"/>
    <w:rsid w:val="00677466"/>
    <w:rsid w:val="006774AB"/>
    <w:rsid w:val="006774C0"/>
    <w:rsid w:val="00677617"/>
    <w:rsid w:val="00677695"/>
    <w:rsid w:val="006776AD"/>
    <w:rsid w:val="00677813"/>
    <w:rsid w:val="006778F3"/>
    <w:rsid w:val="00677972"/>
    <w:rsid w:val="006779CB"/>
    <w:rsid w:val="006779E2"/>
    <w:rsid w:val="00677A1F"/>
    <w:rsid w:val="00677B5B"/>
    <w:rsid w:val="00677BB4"/>
    <w:rsid w:val="00677C49"/>
    <w:rsid w:val="00677C8F"/>
    <w:rsid w:val="00677CA6"/>
    <w:rsid w:val="00677DE9"/>
    <w:rsid w:val="00677E2E"/>
    <w:rsid w:val="00677E81"/>
    <w:rsid w:val="00677E87"/>
    <w:rsid w:val="00677F76"/>
    <w:rsid w:val="00680037"/>
    <w:rsid w:val="00680133"/>
    <w:rsid w:val="006801C2"/>
    <w:rsid w:val="00680283"/>
    <w:rsid w:val="0068028D"/>
    <w:rsid w:val="006802C3"/>
    <w:rsid w:val="006803FB"/>
    <w:rsid w:val="00680478"/>
    <w:rsid w:val="006804E6"/>
    <w:rsid w:val="00680630"/>
    <w:rsid w:val="00680697"/>
    <w:rsid w:val="00680854"/>
    <w:rsid w:val="0068099E"/>
    <w:rsid w:val="00680A43"/>
    <w:rsid w:val="00680AE2"/>
    <w:rsid w:val="00680B1B"/>
    <w:rsid w:val="00680B2D"/>
    <w:rsid w:val="00680BB0"/>
    <w:rsid w:val="00680BD2"/>
    <w:rsid w:val="00680CD6"/>
    <w:rsid w:val="00680DBC"/>
    <w:rsid w:val="00680FA0"/>
    <w:rsid w:val="006811D9"/>
    <w:rsid w:val="00681430"/>
    <w:rsid w:val="006814C9"/>
    <w:rsid w:val="0068151F"/>
    <w:rsid w:val="0068152F"/>
    <w:rsid w:val="00681587"/>
    <w:rsid w:val="006816BC"/>
    <w:rsid w:val="006816F7"/>
    <w:rsid w:val="00681802"/>
    <w:rsid w:val="00681893"/>
    <w:rsid w:val="006819D9"/>
    <w:rsid w:val="00681A25"/>
    <w:rsid w:val="00681BF5"/>
    <w:rsid w:val="00681C8E"/>
    <w:rsid w:val="00681DB5"/>
    <w:rsid w:val="00681DC4"/>
    <w:rsid w:val="00681F71"/>
    <w:rsid w:val="006820FB"/>
    <w:rsid w:val="00682177"/>
    <w:rsid w:val="00682263"/>
    <w:rsid w:val="006822B9"/>
    <w:rsid w:val="006823AA"/>
    <w:rsid w:val="00682488"/>
    <w:rsid w:val="00682517"/>
    <w:rsid w:val="0068261F"/>
    <w:rsid w:val="00682672"/>
    <w:rsid w:val="006827B2"/>
    <w:rsid w:val="00682812"/>
    <w:rsid w:val="00682945"/>
    <w:rsid w:val="00682C0D"/>
    <w:rsid w:val="00682C34"/>
    <w:rsid w:val="00682CB4"/>
    <w:rsid w:val="00682E61"/>
    <w:rsid w:val="00682E80"/>
    <w:rsid w:val="00682EAB"/>
    <w:rsid w:val="00682F33"/>
    <w:rsid w:val="00682FB1"/>
    <w:rsid w:val="00682FB6"/>
    <w:rsid w:val="0068306D"/>
    <w:rsid w:val="00683087"/>
    <w:rsid w:val="00683124"/>
    <w:rsid w:val="006831EA"/>
    <w:rsid w:val="00683206"/>
    <w:rsid w:val="0068324C"/>
    <w:rsid w:val="0068340A"/>
    <w:rsid w:val="006835C4"/>
    <w:rsid w:val="006836A6"/>
    <w:rsid w:val="006836AE"/>
    <w:rsid w:val="006837D2"/>
    <w:rsid w:val="006837E0"/>
    <w:rsid w:val="006837EA"/>
    <w:rsid w:val="00683804"/>
    <w:rsid w:val="00683976"/>
    <w:rsid w:val="006839E6"/>
    <w:rsid w:val="00683B37"/>
    <w:rsid w:val="00683BCF"/>
    <w:rsid w:val="00683E72"/>
    <w:rsid w:val="00683FBF"/>
    <w:rsid w:val="00684166"/>
    <w:rsid w:val="006841DF"/>
    <w:rsid w:val="00684202"/>
    <w:rsid w:val="00684273"/>
    <w:rsid w:val="0068472D"/>
    <w:rsid w:val="00684762"/>
    <w:rsid w:val="006847D1"/>
    <w:rsid w:val="0068490B"/>
    <w:rsid w:val="00684999"/>
    <w:rsid w:val="006849F3"/>
    <w:rsid w:val="00684A42"/>
    <w:rsid w:val="00684B1F"/>
    <w:rsid w:val="00684C66"/>
    <w:rsid w:val="00684CEC"/>
    <w:rsid w:val="00684F63"/>
    <w:rsid w:val="0068504D"/>
    <w:rsid w:val="0068512C"/>
    <w:rsid w:val="006851CC"/>
    <w:rsid w:val="006852FF"/>
    <w:rsid w:val="00685310"/>
    <w:rsid w:val="006853CF"/>
    <w:rsid w:val="006857EC"/>
    <w:rsid w:val="006859FA"/>
    <w:rsid w:val="00685B9D"/>
    <w:rsid w:val="00685BE1"/>
    <w:rsid w:val="00685C6D"/>
    <w:rsid w:val="00685D60"/>
    <w:rsid w:val="00685E2B"/>
    <w:rsid w:val="00685E38"/>
    <w:rsid w:val="00685E46"/>
    <w:rsid w:val="00685E9F"/>
    <w:rsid w:val="00686013"/>
    <w:rsid w:val="0068604F"/>
    <w:rsid w:val="00686071"/>
    <w:rsid w:val="0068633C"/>
    <w:rsid w:val="00686659"/>
    <w:rsid w:val="00686676"/>
    <w:rsid w:val="006866C3"/>
    <w:rsid w:val="0068674F"/>
    <w:rsid w:val="006867A5"/>
    <w:rsid w:val="00686A06"/>
    <w:rsid w:val="00686A29"/>
    <w:rsid w:val="00686B5E"/>
    <w:rsid w:val="00686D05"/>
    <w:rsid w:val="00686D49"/>
    <w:rsid w:val="00686DDF"/>
    <w:rsid w:val="006871DF"/>
    <w:rsid w:val="00687384"/>
    <w:rsid w:val="006873BB"/>
    <w:rsid w:val="0068753B"/>
    <w:rsid w:val="0068758D"/>
    <w:rsid w:val="0068761A"/>
    <w:rsid w:val="006878C7"/>
    <w:rsid w:val="00687948"/>
    <w:rsid w:val="0068794F"/>
    <w:rsid w:val="00687A11"/>
    <w:rsid w:val="00687C6B"/>
    <w:rsid w:val="00687D9E"/>
    <w:rsid w:val="00687DB4"/>
    <w:rsid w:val="00687E19"/>
    <w:rsid w:val="00687E1D"/>
    <w:rsid w:val="00687E4E"/>
    <w:rsid w:val="00687E89"/>
    <w:rsid w:val="00687EED"/>
    <w:rsid w:val="00687F1A"/>
    <w:rsid w:val="00690020"/>
    <w:rsid w:val="0069015A"/>
    <w:rsid w:val="006902A7"/>
    <w:rsid w:val="006903C9"/>
    <w:rsid w:val="006904D0"/>
    <w:rsid w:val="0069054A"/>
    <w:rsid w:val="00690588"/>
    <w:rsid w:val="006905B8"/>
    <w:rsid w:val="006906CB"/>
    <w:rsid w:val="00690790"/>
    <w:rsid w:val="006907BC"/>
    <w:rsid w:val="006907D0"/>
    <w:rsid w:val="00690939"/>
    <w:rsid w:val="00690970"/>
    <w:rsid w:val="00690A70"/>
    <w:rsid w:val="00690AC2"/>
    <w:rsid w:val="00690BFF"/>
    <w:rsid w:val="00690CF5"/>
    <w:rsid w:val="00690D24"/>
    <w:rsid w:val="006910F7"/>
    <w:rsid w:val="006912CD"/>
    <w:rsid w:val="006914B3"/>
    <w:rsid w:val="006915ED"/>
    <w:rsid w:val="00691692"/>
    <w:rsid w:val="00691814"/>
    <w:rsid w:val="006919E6"/>
    <w:rsid w:val="00691B74"/>
    <w:rsid w:val="00691E02"/>
    <w:rsid w:val="00691F21"/>
    <w:rsid w:val="00692026"/>
    <w:rsid w:val="00692380"/>
    <w:rsid w:val="006923B8"/>
    <w:rsid w:val="0069250F"/>
    <w:rsid w:val="0069252D"/>
    <w:rsid w:val="0069262A"/>
    <w:rsid w:val="00692998"/>
    <w:rsid w:val="006929E9"/>
    <w:rsid w:val="00692A55"/>
    <w:rsid w:val="00692A6F"/>
    <w:rsid w:val="00692AB8"/>
    <w:rsid w:val="00692B93"/>
    <w:rsid w:val="00692CA5"/>
    <w:rsid w:val="00692D62"/>
    <w:rsid w:val="00692E19"/>
    <w:rsid w:val="00692F35"/>
    <w:rsid w:val="00692F9E"/>
    <w:rsid w:val="0069307F"/>
    <w:rsid w:val="00693214"/>
    <w:rsid w:val="006932B1"/>
    <w:rsid w:val="0069331F"/>
    <w:rsid w:val="00693399"/>
    <w:rsid w:val="0069356A"/>
    <w:rsid w:val="006935A9"/>
    <w:rsid w:val="00693864"/>
    <w:rsid w:val="00693960"/>
    <w:rsid w:val="00693A2D"/>
    <w:rsid w:val="00693A42"/>
    <w:rsid w:val="00693A74"/>
    <w:rsid w:val="00693BDD"/>
    <w:rsid w:val="00693C0E"/>
    <w:rsid w:val="00693DC8"/>
    <w:rsid w:val="00693EE2"/>
    <w:rsid w:val="00693F23"/>
    <w:rsid w:val="00693F31"/>
    <w:rsid w:val="00694012"/>
    <w:rsid w:val="00694300"/>
    <w:rsid w:val="00694496"/>
    <w:rsid w:val="0069449C"/>
    <w:rsid w:val="00694577"/>
    <w:rsid w:val="006947A3"/>
    <w:rsid w:val="00694966"/>
    <w:rsid w:val="00694993"/>
    <w:rsid w:val="00694A3E"/>
    <w:rsid w:val="00694AA4"/>
    <w:rsid w:val="00694B0C"/>
    <w:rsid w:val="00694B44"/>
    <w:rsid w:val="00694BEB"/>
    <w:rsid w:val="00694CD3"/>
    <w:rsid w:val="00694D98"/>
    <w:rsid w:val="00694F21"/>
    <w:rsid w:val="00694F7F"/>
    <w:rsid w:val="0069517B"/>
    <w:rsid w:val="006952E8"/>
    <w:rsid w:val="0069532A"/>
    <w:rsid w:val="0069539B"/>
    <w:rsid w:val="006953EA"/>
    <w:rsid w:val="00695406"/>
    <w:rsid w:val="0069557F"/>
    <w:rsid w:val="00695597"/>
    <w:rsid w:val="0069568B"/>
    <w:rsid w:val="006957FF"/>
    <w:rsid w:val="006958DC"/>
    <w:rsid w:val="0069593E"/>
    <w:rsid w:val="006959F1"/>
    <w:rsid w:val="00695BF0"/>
    <w:rsid w:val="00695C7E"/>
    <w:rsid w:val="00695E75"/>
    <w:rsid w:val="00695F25"/>
    <w:rsid w:val="00696032"/>
    <w:rsid w:val="006960A9"/>
    <w:rsid w:val="00696112"/>
    <w:rsid w:val="00696182"/>
    <w:rsid w:val="00696279"/>
    <w:rsid w:val="00696349"/>
    <w:rsid w:val="0069637B"/>
    <w:rsid w:val="006963BE"/>
    <w:rsid w:val="00696555"/>
    <w:rsid w:val="006965C6"/>
    <w:rsid w:val="006965DD"/>
    <w:rsid w:val="0069673A"/>
    <w:rsid w:val="0069674E"/>
    <w:rsid w:val="006967CA"/>
    <w:rsid w:val="006967F8"/>
    <w:rsid w:val="006968B5"/>
    <w:rsid w:val="006968E5"/>
    <w:rsid w:val="0069692D"/>
    <w:rsid w:val="006969C7"/>
    <w:rsid w:val="00696A5D"/>
    <w:rsid w:val="00696B9B"/>
    <w:rsid w:val="00696DC1"/>
    <w:rsid w:val="00696E3A"/>
    <w:rsid w:val="00697181"/>
    <w:rsid w:val="00697392"/>
    <w:rsid w:val="00697457"/>
    <w:rsid w:val="00697538"/>
    <w:rsid w:val="00697646"/>
    <w:rsid w:val="0069765B"/>
    <w:rsid w:val="00697676"/>
    <w:rsid w:val="00697796"/>
    <w:rsid w:val="00697896"/>
    <w:rsid w:val="0069790F"/>
    <w:rsid w:val="00697B34"/>
    <w:rsid w:val="00697B96"/>
    <w:rsid w:val="00697EC6"/>
    <w:rsid w:val="006A00E0"/>
    <w:rsid w:val="006A00E6"/>
    <w:rsid w:val="006A0162"/>
    <w:rsid w:val="006A0201"/>
    <w:rsid w:val="006A02EA"/>
    <w:rsid w:val="006A02F1"/>
    <w:rsid w:val="006A0309"/>
    <w:rsid w:val="006A0505"/>
    <w:rsid w:val="006A05BB"/>
    <w:rsid w:val="006A0617"/>
    <w:rsid w:val="006A0650"/>
    <w:rsid w:val="006A068B"/>
    <w:rsid w:val="006A06E1"/>
    <w:rsid w:val="006A0767"/>
    <w:rsid w:val="006A0969"/>
    <w:rsid w:val="006A098A"/>
    <w:rsid w:val="006A0ACC"/>
    <w:rsid w:val="006A0E89"/>
    <w:rsid w:val="006A0EFE"/>
    <w:rsid w:val="006A0FFD"/>
    <w:rsid w:val="006A1227"/>
    <w:rsid w:val="006A12A3"/>
    <w:rsid w:val="006A13AA"/>
    <w:rsid w:val="006A1599"/>
    <w:rsid w:val="006A15CD"/>
    <w:rsid w:val="006A18A9"/>
    <w:rsid w:val="006A18DA"/>
    <w:rsid w:val="006A1B25"/>
    <w:rsid w:val="006A1B55"/>
    <w:rsid w:val="006A1B8B"/>
    <w:rsid w:val="006A1C5C"/>
    <w:rsid w:val="006A1DA0"/>
    <w:rsid w:val="006A1F6C"/>
    <w:rsid w:val="006A1F8A"/>
    <w:rsid w:val="006A2218"/>
    <w:rsid w:val="006A2241"/>
    <w:rsid w:val="006A2253"/>
    <w:rsid w:val="006A2767"/>
    <w:rsid w:val="006A2876"/>
    <w:rsid w:val="006A289B"/>
    <w:rsid w:val="006A28AA"/>
    <w:rsid w:val="006A28C2"/>
    <w:rsid w:val="006A29A3"/>
    <w:rsid w:val="006A2ADB"/>
    <w:rsid w:val="006A2D1E"/>
    <w:rsid w:val="006A2D8B"/>
    <w:rsid w:val="006A2F11"/>
    <w:rsid w:val="006A2F2C"/>
    <w:rsid w:val="006A304E"/>
    <w:rsid w:val="006A3211"/>
    <w:rsid w:val="006A33B2"/>
    <w:rsid w:val="006A3472"/>
    <w:rsid w:val="006A34DF"/>
    <w:rsid w:val="006A356A"/>
    <w:rsid w:val="006A35A1"/>
    <w:rsid w:val="006A38AF"/>
    <w:rsid w:val="006A3ADB"/>
    <w:rsid w:val="006A3C6B"/>
    <w:rsid w:val="006A3C89"/>
    <w:rsid w:val="006A4084"/>
    <w:rsid w:val="006A40AC"/>
    <w:rsid w:val="006A40FC"/>
    <w:rsid w:val="006A411D"/>
    <w:rsid w:val="006A437E"/>
    <w:rsid w:val="006A4399"/>
    <w:rsid w:val="006A443A"/>
    <w:rsid w:val="006A479E"/>
    <w:rsid w:val="006A4819"/>
    <w:rsid w:val="006A48AA"/>
    <w:rsid w:val="006A48D3"/>
    <w:rsid w:val="006A48F9"/>
    <w:rsid w:val="006A4A0E"/>
    <w:rsid w:val="006A4B91"/>
    <w:rsid w:val="006A4B97"/>
    <w:rsid w:val="006A4C6D"/>
    <w:rsid w:val="006A4D0B"/>
    <w:rsid w:val="006A4DAF"/>
    <w:rsid w:val="006A502E"/>
    <w:rsid w:val="006A507A"/>
    <w:rsid w:val="006A50B9"/>
    <w:rsid w:val="006A50C4"/>
    <w:rsid w:val="006A533A"/>
    <w:rsid w:val="006A54C1"/>
    <w:rsid w:val="006A54E5"/>
    <w:rsid w:val="006A5B1F"/>
    <w:rsid w:val="006A5BC2"/>
    <w:rsid w:val="006A5D29"/>
    <w:rsid w:val="006A5D5F"/>
    <w:rsid w:val="006A5E4D"/>
    <w:rsid w:val="006A5E80"/>
    <w:rsid w:val="006A5EB9"/>
    <w:rsid w:val="006A5F16"/>
    <w:rsid w:val="006A601A"/>
    <w:rsid w:val="006A614B"/>
    <w:rsid w:val="006A61B4"/>
    <w:rsid w:val="006A634A"/>
    <w:rsid w:val="006A6360"/>
    <w:rsid w:val="006A639B"/>
    <w:rsid w:val="006A63B8"/>
    <w:rsid w:val="006A63E4"/>
    <w:rsid w:val="006A6459"/>
    <w:rsid w:val="006A6534"/>
    <w:rsid w:val="006A67C4"/>
    <w:rsid w:val="006A67F1"/>
    <w:rsid w:val="006A6839"/>
    <w:rsid w:val="006A6985"/>
    <w:rsid w:val="006A6A20"/>
    <w:rsid w:val="006A6A5E"/>
    <w:rsid w:val="006A6B3C"/>
    <w:rsid w:val="006A6D20"/>
    <w:rsid w:val="006A6FE7"/>
    <w:rsid w:val="006A7045"/>
    <w:rsid w:val="006A7170"/>
    <w:rsid w:val="006A7187"/>
    <w:rsid w:val="006A7242"/>
    <w:rsid w:val="006A7318"/>
    <w:rsid w:val="006A75E9"/>
    <w:rsid w:val="006A7644"/>
    <w:rsid w:val="006A76DB"/>
    <w:rsid w:val="006A77EE"/>
    <w:rsid w:val="006A783F"/>
    <w:rsid w:val="006A7843"/>
    <w:rsid w:val="006A7848"/>
    <w:rsid w:val="006A7893"/>
    <w:rsid w:val="006A78A6"/>
    <w:rsid w:val="006A791F"/>
    <w:rsid w:val="006A7932"/>
    <w:rsid w:val="006A7C0F"/>
    <w:rsid w:val="006A7E6D"/>
    <w:rsid w:val="006A7E89"/>
    <w:rsid w:val="006A7ED8"/>
    <w:rsid w:val="006B0079"/>
    <w:rsid w:val="006B0323"/>
    <w:rsid w:val="006B0417"/>
    <w:rsid w:val="006B04EA"/>
    <w:rsid w:val="006B067D"/>
    <w:rsid w:val="006B07CD"/>
    <w:rsid w:val="006B07FF"/>
    <w:rsid w:val="006B09E6"/>
    <w:rsid w:val="006B0B18"/>
    <w:rsid w:val="006B0B29"/>
    <w:rsid w:val="006B0D10"/>
    <w:rsid w:val="006B0D3D"/>
    <w:rsid w:val="006B0D91"/>
    <w:rsid w:val="006B0F91"/>
    <w:rsid w:val="006B104D"/>
    <w:rsid w:val="006B1130"/>
    <w:rsid w:val="006B118E"/>
    <w:rsid w:val="006B1208"/>
    <w:rsid w:val="006B1248"/>
    <w:rsid w:val="006B1270"/>
    <w:rsid w:val="006B1343"/>
    <w:rsid w:val="006B1368"/>
    <w:rsid w:val="006B13FE"/>
    <w:rsid w:val="006B14AB"/>
    <w:rsid w:val="006B14BE"/>
    <w:rsid w:val="006B1547"/>
    <w:rsid w:val="006B158A"/>
    <w:rsid w:val="006B166F"/>
    <w:rsid w:val="006B1779"/>
    <w:rsid w:val="006B17AB"/>
    <w:rsid w:val="006B182A"/>
    <w:rsid w:val="006B19D9"/>
    <w:rsid w:val="006B1BF9"/>
    <w:rsid w:val="006B1FC8"/>
    <w:rsid w:val="006B2111"/>
    <w:rsid w:val="006B22DD"/>
    <w:rsid w:val="006B23ED"/>
    <w:rsid w:val="006B24C8"/>
    <w:rsid w:val="006B2748"/>
    <w:rsid w:val="006B292E"/>
    <w:rsid w:val="006B2D03"/>
    <w:rsid w:val="006B300C"/>
    <w:rsid w:val="006B30DA"/>
    <w:rsid w:val="006B31DB"/>
    <w:rsid w:val="006B32F6"/>
    <w:rsid w:val="006B34AE"/>
    <w:rsid w:val="006B3534"/>
    <w:rsid w:val="006B35EE"/>
    <w:rsid w:val="006B36E1"/>
    <w:rsid w:val="006B3769"/>
    <w:rsid w:val="006B389E"/>
    <w:rsid w:val="006B38B5"/>
    <w:rsid w:val="006B393B"/>
    <w:rsid w:val="006B3B32"/>
    <w:rsid w:val="006B3B45"/>
    <w:rsid w:val="006B3B47"/>
    <w:rsid w:val="006B3B78"/>
    <w:rsid w:val="006B3CC5"/>
    <w:rsid w:val="006B3E29"/>
    <w:rsid w:val="006B3EEC"/>
    <w:rsid w:val="006B4206"/>
    <w:rsid w:val="006B4292"/>
    <w:rsid w:val="006B42B4"/>
    <w:rsid w:val="006B4449"/>
    <w:rsid w:val="006B4665"/>
    <w:rsid w:val="006B46E4"/>
    <w:rsid w:val="006B47DB"/>
    <w:rsid w:val="006B4822"/>
    <w:rsid w:val="006B4BD8"/>
    <w:rsid w:val="006B4D34"/>
    <w:rsid w:val="006B4DA0"/>
    <w:rsid w:val="006B4E70"/>
    <w:rsid w:val="006B4E95"/>
    <w:rsid w:val="006B4E96"/>
    <w:rsid w:val="006B4F57"/>
    <w:rsid w:val="006B4FBD"/>
    <w:rsid w:val="006B5026"/>
    <w:rsid w:val="006B51A0"/>
    <w:rsid w:val="006B5252"/>
    <w:rsid w:val="006B5299"/>
    <w:rsid w:val="006B52EF"/>
    <w:rsid w:val="006B52FC"/>
    <w:rsid w:val="006B53E4"/>
    <w:rsid w:val="006B5460"/>
    <w:rsid w:val="006B564B"/>
    <w:rsid w:val="006B5830"/>
    <w:rsid w:val="006B5841"/>
    <w:rsid w:val="006B58A1"/>
    <w:rsid w:val="006B5D44"/>
    <w:rsid w:val="006B5E69"/>
    <w:rsid w:val="006B5E83"/>
    <w:rsid w:val="006B5EA6"/>
    <w:rsid w:val="006B5F96"/>
    <w:rsid w:val="006B6027"/>
    <w:rsid w:val="006B60BB"/>
    <w:rsid w:val="006B610C"/>
    <w:rsid w:val="006B62A6"/>
    <w:rsid w:val="006B6394"/>
    <w:rsid w:val="006B652E"/>
    <w:rsid w:val="006B65FB"/>
    <w:rsid w:val="006B6654"/>
    <w:rsid w:val="006B66BD"/>
    <w:rsid w:val="006B67BA"/>
    <w:rsid w:val="006B683E"/>
    <w:rsid w:val="006B68A1"/>
    <w:rsid w:val="006B6A16"/>
    <w:rsid w:val="006B6A1A"/>
    <w:rsid w:val="006B6AEA"/>
    <w:rsid w:val="006B6DB7"/>
    <w:rsid w:val="006B6E1C"/>
    <w:rsid w:val="006B71DD"/>
    <w:rsid w:val="006B7300"/>
    <w:rsid w:val="006B7306"/>
    <w:rsid w:val="006B73C1"/>
    <w:rsid w:val="006B7488"/>
    <w:rsid w:val="006B752D"/>
    <w:rsid w:val="006B757C"/>
    <w:rsid w:val="006B76A0"/>
    <w:rsid w:val="006B791C"/>
    <w:rsid w:val="006B7A66"/>
    <w:rsid w:val="006B7AD0"/>
    <w:rsid w:val="006B7AD8"/>
    <w:rsid w:val="006B7CBB"/>
    <w:rsid w:val="006B7DB0"/>
    <w:rsid w:val="006B7EC8"/>
    <w:rsid w:val="006B7F6C"/>
    <w:rsid w:val="006C0073"/>
    <w:rsid w:val="006C03DE"/>
    <w:rsid w:val="006C05E2"/>
    <w:rsid w:val="006C065B"/>
    <w:rsid w:val="006C06A2"/>
    <w:rsid w:val="006C097E"/>
    <w:rsid w:val="006C09FC"/>
    <w:rsid w:val="006C0A45"/>
    <w:rsid w:val="006C0A91"/>
    <w:rsid w:val="006C0BC5"/>
    <w:rsid w:val="006C0D86"/>
    <w:rsid w:val="006C0E58"/>
    <w:rsid w:val="006C0EF9"/>
    <w:rsid w:val="006C0F1C"/>
    <w:rsid w:val="006C102A"/>
    <w:rsid w:val="006C107D"/>
    <w:rsid w:val="006C10D4"/>
    <w:rsid w:val="006C11C8"/>
    <w:rsid w:val="006C11F6"/>
    <w:rsid w:val="006C13AE"/>
    <w:rsid w:val="006C141A"/>
    <w:rsid w:val="006C15BB"/>
    <w:rsid w:val="006C1614"/>
    <w:rsid w:val="006C1844"/>
    <w:rsid w:val="006C18F8"/>
    <w:rsid w:val="006C19A8"/>
    <w:rsid w:val="006C1BB3"/>
    <w:rsid w:val="006C1BC7"/>
    <w:rsid w:val="006C1DA1"/>
    <w:rsid w:val="006C1DAD"/>
    <w:rsid w:val="006C1EF7"/>
    <w:rsid w:val="006C20A2"/>
    <w:rsid w:val="006C21BD"/>
    <w:rsid w:val="006C2223"/>
    <w:rsid w:val="006C23E9"/>
    <w:rsid w:val="006C2586"/>
    <w:rsid w:val="006C2876"/>
    <w:rsid w:val="006C288F"/>
    <w:rsid w:val="006C2C51"/>
    <w:rsid w:val="006C2D23"/>
    <w:rsid w:val="006C3125"/>
    <w:rsid w:val="006C3221"/>
    <w:rsid w:val="006C3273"/>
    <w:rsid w:val="006C33FC"/>
    <w:rsid w:val="006C3575"/>
    <w:rsid w:val="006C366A"/>
    <w:rsid w:val="006C367A"/>
    <w:rsid w:val="006C3984"/>
    <w:rsid w:val="006C3CE3"/>
    <w:rsid w:val="006C3D3E"/>
    <w:rsid w:val="006C3E3C"/>
    <w:rsid w:val="006C3EDB"/>
    <w:rsid w:val="006C4003"/>
    <w:rsid w:val="006C40D9"/>
    <w:rsid w:val="006C420D"/>
    <w:rsid w:val="006C4288"/>
    <w:rsid w:val="006C432F"/>
    <w:rsid w:val="006C4B4D"/>
    <w:rsid w:val="006C4CC4"/>
    <w:rsid w:val="006C4DF4"/>
    <w:rsid w:val="006C4EFA"/>
    <w:rsid w:val="006C4F55"/>
    <w:rsid w:val="006C4F6E"/>
    <w:rsid w:val="006C5147"/>
    <w:rsid w:val="006C51B6"/>
    <w:rsid w:val="006C51FB"/>
    <w:rsid w:val="006C5265"/>
    <w:rsid w:val="006C5338"/>
    <w:rsid w:val="006C5774"/>
    <w:rsid w:val="006C577B"/>
    <w:rsid w:val="006C5828"/>
    <w:rsid w:val="006C5899"/>
    <w:rsid w:val="006C58F1"/>
    <w:rsid w:val="006C5A60"/>
    <w:rsid w:val="006C5CB5"/>
    <w:rsid w:val="006C5D78"/>
    <w:rsid w:val="006C5DBB"/>
    <w:rsid w:val="006C5E97"/>
    <w:rsid w:val="006C5EEE"/>
    <w:rsid w:val="006C5EFE"/>
    <w:rsid w:val="006C5F4C"/>
    <w:rsid w:val="006C609C"/>
    <w:rsid w:val="006C6188"/>
    <w:rsid w:val="006C6607"/>
    <w:rsid w:val="006C660F"/>
    <w:rsid w:val="006C6619"/>
    <w:rsid w:val="006C671E"/>
    <w:rsid w:val="006C6729"/>
    <w:rsid w:val="006C689C"/>
    <w:rsid w:val="006C69DE"/>
    <w:rsid w:val="006C6A3B"/>
    <w:rsid w:val="006C6C8A"/>
    <w:rsid w:val="006C6DDD"/>
    <w:rsid w:val="006C7079"/>
    <w:rsid w:val="006C7249"/>
    <w:rsid w:val="006C7408"/>
    <w:rsid w:val="006C743A"/>
    <w:rsid w:val="006C7477"/>
    <w:rsid w:val="006C77E3"/>
    <w:rsid w:val="006C77EC"/>
    <w:rsid w:val="006C78F0"/>
    <w:rsid w:val="006C7917"/>
    <w:rsid w:val="006C7946"/>
    <w:rsid w:val="006C79E6"/>
    <w:rsid w:val="006C7AF2"/>
    <w:rsid w:val="006C7B3E"/>
    <w:rsid w:val="006C7BD2"/>
    <w:rsid w:val="006C7C85"/>
    <w:rsid w:val="006C7DB4"/>
    <w:rsid w:val="006D01B7"/>
    <w:rsid w:val="006D0293"/>
    <w:rsid w:val="006D02B8"/>
    <w:rsid w:val="006D0398"/>
    <w:rsid w:val="006D03FE"/>
    <w:rsid w:val="006D043F"/>
    <w:rsid w:val="006D04BC"/>
    <w:rsid w:val="006D0634"/>
    <w:rsid w:val="006D075A"/>
    <w:rsid w:val="006D088C"/>
    <w:rsid w:val="006D0971"/>
    <w:rsid w:val="006D0A19"/>
    <w:rsid w:val="006D0A22"/>
    <w:rsid w:val="006D0A88"/>
    <w:rsid w:val="006D0B40"/>
    <w:rsid w:val="006D0B91"/>
    <w:rsid w:val="006D0C1A"/>
    <w:rsid w:val="006D0D71"/>
    <w:rsid w:val="006D0E7C"/>
    <w:rsid w:val="006D0EE2"/>
    <w:rsid w:val="006D106C"/>
    <w:rsid w:val="006D1075"/>
    <w:rsid w:val="006D111E"/>
    <w:rsid w:val="006D1171"/>
    <w:rsid w:val="006D124F"/>
    <w:rsid w:val="006D1292"/>
    <w:rsid w:val="006D13E9"/>
    <w:rsid w:val="006D15BF"/>
    <w:rsid w:val="006D1703"/>
    <w:rsid w:val="006D179C"/>
    <w:rsid w:val="006D186F"/>
    <w:rsid w:val="006D19B1"/>
    <w:rsid w:val="006D1C57"/>
    <w:rsid w:val="006D1C73"/>
    <w:rsid w:val="006D200E"/>
    <w:rsid w:val="006D2081"/>
    <w:rsid w:val="006D25A5"/>
    <w:rsid w:val="006D26D8"/>
    <w:rsid w:val="006D2739"/>
    <w:rsid w:val="006D2B8F"/>
    <w:rsid w:val="006D2D6F"/>
    <w:rsid w:val="006D2DB5"/>
    <w:rsid w:val="006D2F22"/>
    <w:rsid w:val="006D307A"/>
    <w:rsid w:val="006D31EF"/>
    <w:rsid w:val="006D3514"/>
    <w:rsid w:val="006D3A13"/>
    <w:rsid w:val="006D3C27"/>
    <w:rsid w:val="006D3CD5"/>
    <w:rsid w:val="006D4029"/>
    <w:rsid w:val="006D41F3"/>
    <w:rsid w:val="006D42EF"/>
    <w:rsid w:val="006D43B0"/>
    <w:rsid w:val="006D43E9"/>
    <w:rsid w:val="006D4452"/>
    <w:rsid w:val="006D449A"/>
    <w:rsid w:val="006D44AC"/>
    <w:rsid w:val="006D4622"/>
    <w:rsid w:val="006D478F"/>
    <w:rsid w:val="006D491C"/>
    <w:rsid w:val="006D49A5"/>
    <w:rsid w:val="006D4A37"/>
    <w:rsid w:val="006D4AAA"/>
    <w:rsid w:val="006D4CD0"/>
    <w:rsid w:val="006D4E81"/>
    <w:rsid w:val="006D4E82"/>
    <w:rsid w:val="006D4F36"/>
    <w:rsid w:val="006D4FB5"/>
    <w:rsid w:val="006D4FE7"/>
    <w:rsid w:val="006D5072"/>
    <w:rsid w:val="006D5140"/>
    <w:rsid w:val="006D523C"/>
    <w:rsid w:val="006D53E3"/>
    <w:rsid w:val="006D5565"/>
    <w:rsid w:val="006D58E9"/>
    <w:rsid w:val="006D591B"/>
    <w:rsid w:val="006D5973"/>
    <w:rsid w:val="006D598E"/>
    <w:rsid w:val="006D5ADB"/>
    <w:rsid w:val="006D5AF2"/>
    <w:rsid w:val="006D5AF7"/>
    <w:rsid w:val="006D5B72"/>
    <w:rsid w:val="006D5BA6"/>
    <w:rsid w:val="006D5BC1"/>
    <w:rsid w:val="006D5CB4"/>
    <w:rsid w:val="006D5E26"/>
    <w:rsid w:val="006D5EEB"/>
    <w:rsid w:val="006D5F95"/>
    <w:rsid w:val="006D6049"/>
    <w:rsid w:val="006D61FE"/>
    <w:rsid w:val="006D620A"/>
    <w:rsid w:val="006D62CE"/>
    <w:rsid w:val="006D6311"/>
    <w:rsid w:val="006D63EE"/>
    <w:rsid w:val="006D6492"/>
    <w:rsid w:val="006D6557"/>
    <w:rsid w:val="006D65BD"/>
    <w:rsid w:val="006D666E"/>
    <w:rsid w:val="006D68DB"/>
    <w:rsid w:val="006D68E7"/>
    <w:rsid w:val="006D693A"/>
    <w:rsid w:val="006D6AB8"/>
    <w:rsid w:val="006D6B11"/>
    <w:rsid w:val="006D6B49"/>
    <w:rsid w:val="006D6CD8"/>
    <w:rsid w:val="006D6D1E"/>
    <w:rsid w:val="006D6DDC"/>
    <w:rsid w:val="006D6F3A"/>
    <w:rsid w:val="006D6F4F"/>
    <w:rsid w:val="006D6F57"/>
    <w:rsid w:val="006D703F"/>
    <w:rsid w:val="006D7055"/>
    <w:rsid w:val="006D70AE"/>
    <w:rsid w:val="006D712E"/>
    <w:rsid w:val="006D733E"/>
    <w:rsid w:val="006D7364"/>
    <w:rsid w:val="006D73DE"/>
    <w:rsid w:val="006D7664"/>
    <w:rsid w:val="006D7797"/>
    <w:rsid w:val="006D7E01"/>
    <w:rsid w:val="006D7E58"/>
    <w:rsid w:val="006D7F66"/>
    <w:rsid w:val="006E000B"/>
    <w:rsid w:val="006E023C"/>
    <w:rsid w:val="006E048C"/>
    <w:rsid w:val="006E08BA"/>
    <w:rsid w:val="006E08ED"/>
    <w:rsid w:val="006E0A6D"/>
    <w:rsid w:val="006E0C0A"/>
    <w:rsid w:val="006E0C65"/>
    <w:rsid w:val="006E0C95"/>
    <w:rsid w:val="006E0D3B"/>
    <w:rsid w:val="006E0D69"/>
    <w:rsid w:val="006E0F74"/>
    <w:rsid w:val="006E116B"/>
    <w:rsid w:val="006E1553"/>
    <w:rsid w:val="006E15CB"/>
    <w:rsid w:val="006E15FB"/>
    <w:rsid w:val="006E1657"/>
    <w:rsid w:val="006E17D6"/>
    <w:rsid w:val="006E181C"/>
    <w:rsid w:val="006E1930"/>
    <w:rsid w:val="006E198F"/>
    <w:rsid w:val="006E19B8"/>
    <w:rsid w:val="006E1A34"/>
    <w:rsid w:val="006E1A50"/>
    <w:rsid w:val="006E1B4A"/>
    <w:rsid w:val="006E1C13"/>
    <w:rsid w:val="006E1DF8"/>
    <w:rsid w:val="006E1ECE"/>
    <w:rsid w:val="006E1F91"/>
    <w:rsid w:val="006E1FC3"/>
    <w:rsid w:val="006E1FDF"/>
    <w:rsid w:val="006E204F"/>
    <w:rsid w:val="006E2075"/>
    <w:rsid w:val="006E208D"/>
    <w:rsid w:val="006E219A"/>
    <w:rsid w:val="006E21DF"/>
    <w:rsid w:val="006E23E8"/>
    <w:rsid w:val="006E264C"/>
    <w:rsid w:val="006E273D"/>
    <w:rsid w:val="006E27EA"/>
    <w:rsid w:val="006E29E3"/>
    <w:rsid w:val="006E2D00"/>
    <w:rsid w:val="006E2D46"/>
    <w:rsid w:val="006E2F49"/>
    <w:rsid w:val="006E2FB0"/>
    <w:rsid w:val="006E3045"/>
    <w:rsid w:val="006E314B"/>
    <w:rsid w:val="006E314E"/>
    <w:rsid w:val="006E31BD"/>
    <w:rsid w:val="006E3499"/>
    <w:rsid w:val="006E388E"/>
    <w:rsid w:val="006E3A19"/>
    <w:rsid w:val="006E3B48"/>
    <w:rsid w:val="006E3B56"/>
    <w:rsid w:val="006E3B63"/>
    <w:rsid w:val="006E3BBA"/>
    <w:rsid w:val="006E3BCE"/>
    <w:rsid w:val="006E3C7C"/>
    <w:rsid w:val="006E3CD9"/>
    <w:rsid w:val="006E3DE6"/>
    <w:rsid w:val="006E3E4A"/>
    <w:rsid w:val="006E40AE"/>
    <w:rsid w:val="006E4159"/>
    <w:rsid w:val="006E43EF"/>
    <w:rsid w:val="006E4411"/>
    <w:rsid w:val="006E445D"/>
    <w:rsid w:val="006E44C1"/>
    <w:rsid w:val="006E4555"/>
    <w:rsid w:val="006E460D"/>
    <w:rsid w:val="006E4685"/>
    <w:rsid w:val="006E468C"/>
    <w:rsid w:val="006E46E2"/>
    <w:rsid w:val="006E46EA"/>
    <w:rsid w:val="006E4761"/>
    <w:rsid w:val="006E48A1"/>
    <w:rsid w:val="006E4A4B"/>
    <w:rsid w:val="006E4A56"/>
    <w:rsid w:val="006E4A74"/>
    <w:rsid w:val="006E4B21"/>
    <w:rsid w:val="006E4B90"/>
    <w:rsid w:val="006E4BD0"/>
    <w:rsid w:val="006E4C48"/>
    <w:rsid w:val="006E4CB8"/>
    <w:rsid w:val="006E4D4F"/>
    <w:rsid w:val="006E50DE"/>
    <w:rsid w:val="006E517F"/>
    <w:rsid w:val="006E522E"/>
    <w:rsid w:val="006E5245"/>
    <w:rsid w:val="006E5491"/>
    <w:rsid w:val="006E54DC"/>
    <w:rsid w:val="006E563A"/>
    <w:rsid w:val="006E571C"/>
    <w:rsid w:val="006E5732"/>
    <w:rsid w:val="006E5760"/>
    <w:rsid w:val="006E5790"/>
    <w:rsid w:val="006E57ED"/>
    <w:rsid w:val="006E5986"/>
    <w:rsid w:val="006E5B8A"/>
    <w:rsid w:val="006E5C2C"/>
    <w:rsid w:val="006E5C6F"/>
    <w:rsid w:val="006E5E46"/>
    <w:rsid w:val="006E5EA0"/>
    <w:rsid w:val="006E5F03"/>
    <w:rsid w:val="006E5FB5"/>
    <w:rsid w:val="006E60C0"/>
    <w:rsid w:val="006E614B"/>
    <w:rsid w:val="006E61E6"/>
    <w:rsid w:val="006E62E0"/>
    <w:rsid w:val="006E6312"/>
    <w:rsid w:val="006E6373"/>
    <w:rsid w:val="006E6660"/>
    <w:rsid w:val="006E6996"/>
    <w:rsid w:val="006E6A15"/>
    <w:rsid w:val="006E6AFA"/>
    <w:rsid w:val="006E6B18"/>
    <w:rsid w:val="006E6C1A"/>
    <w:rsid w:val="006E6C4C"/>
    <w:rsid w:val="006E6C74"/>
    <w:rsid w:val="006E6C97"/>
    <w:rsid w:val="006E6E2C"/>
    <w:rsid w:val="006E7243"/>
    <w:rsid w:val="006E73DD"/>
    <w:rsid w:val="006E758B"/>
    <w:rsid w:val="006E75FD"/>
    <w:rsid w:val="006E7732"/>
    <w:rsid w:val="006E7830"/>
    <w:rsid w:val="006E784E"/>
    <w:rsid w:val="006E789A"/>
    <w:rsid w:val="006E793A"/>
    <w:rsid w:val="006E7A1A"/>
    <w:rsid w:val="006E7AAC"/>
    <w:rsid w:val="006E7B25"/>
    <w:rsid w:val="006E7B58"/>
    <w:rsid w:val="006E7C2D"/>
    <w:rsid w:val="006E7D01"/>
    <w:rsid w:val="006E7D69"/>
    <w:rsid w:val="006E7E24"/>
    <w:rsid w:val="006E7F41"/>
    <w:rsid w:val="006F0277"/>
    <w:rsid w:val="006F02BA"/>
    <w:rsid w:val="006F0308"/>
    <w:rsid w:val="006F03E0"/>
    <w:rsid w:val="006F05C4"/>
    <w:rsid w:val="006F0605"/>
    <w:rsid w:val="006F0854"/>
    <w:rsid w:val="006F094E"/>
    <w:rsid w:val="006F0A1D"/>
    <w:rsid w:val="006F0AFE"/>
    <w:rsid w:val="006F0B20"/>
    <w:rsid w:val="006F0CC3"/>
    <w:rsid w:val="006F0E34"/>
    <w:rsid w:val="006F0F33"/>
    <w:rsid w:val="006F0FA7"/>
    <w:rsid w:val="006F0FC4"/>
    <w:rsid w:val="006F100D"/>
    <w:rsid w:val="006F1011"/>
    <w:rsid w:val="006F1117"/>
    <w:rsid w:val="006F114D"/>
    <w:rsid w:val="006F13D1"/>
    <w:rsid w:val="006F145F"/>
    <w:rsid w:val="006F163B"/>
    <w:rsid w:val="006F169E"/>
    <w:rsid w:val="006F1754"/>
    <w:rsid w:val="006F1814"/>
    <w:rsid w:val="006F1849"/>
    <w:rsid w:val="006F1853"/>
    <w:rsid w:val="006F1913"/>
    <w:rsid w:val="006F1A45"/>
    <w:rsid w:val="006F1B62"/>
    <w:rsid w:val="006F1D3E"/>
    <w:rsid w:val="006F1E79"/>
    <w:rsid w:val="006F1F44"/>
    <w:rsid w:val="006F1F87"/>
    <w:rsid w:val="006F1F8E"/>
    <w:rsid w:val="006F2045"/>
    <w:rsid w:val="006F2090"/>
    <w:rsid w:val="006F213A"/>
    <w:rsid w:val="006F21A5"/>
    <w:rsid w:val="006F2229"/>
    <w:rsid w:val="006F22D4"/>
    <w:rsid w:val="006F2303"/>
    <w:rsid w:val="006F2433"/>
    <w:rsid w:val="006F2550"/>
    <w:rsid w:val="006F2561"/>
    <w:rsid w:val="006F25DB"/>
    <w:rsid w:val="006F2827"/>
    <w:rsid w:val="006F28F5"/>
    <w:rsid w:val="006F2B3D"/>
    <w:rsid w:val="006F2B85"/>
    <w:rsid w:val="006F2D22"/>
    <w:rsid w:val="006F2D40"/>
    <w:rsid w:val="006F3076"/>
    <w:rsid w:val="006F3180"/>
    <w:rsid w:val="006F3189"/>
    <w:rsid w:val="006F31A2"/>
    <w:rsid w:val="006F3266"/>
    <w:rsid w:val="006F3304"/>
    <w:rsid w:val="006F366F"/>
    <w:rsid w:val="006F367B"/>
    <w:rsid w:val="006F3730"/>
    <w:rsid w:val="006F3793"/>
    <w:rsid w:val="006F37F8"/>
    <w:rsid w:val="006F3831"/>
    <w:rsid w:val="006F38FF"/>
    <w:rsid w:val="006F39D4"/>
    <w:rsid w:val="006F3A66"/>
    <w:rsid w:val="006F3B2A"/>
    <w:rsid w:val="006F3B61"/>
    <w:rsid w:val="006F3C5E"/>
    <w:rsid w:val="006F3CDB"/>
    <w:rsid w:val="006F3E1B"/>
    <w:rsid w:val="006F3E70"/>
    <w:rsid w:val="006F3EF4"/>
    <w:rsid w:val="006F4141"/>
    <w:rsid w:val="006F43F8"/>
    <w:rsid w:val="006F44E8"/>
    <w:rsid w:val="006F4547"/>
    <w:rsid w:val="006F458B"/>
    <w:rsid w:val="006F4604"/>
    <w:rsid w:val="006F4994"/>
    <w:rsid w:val="006F4B47"/>
    <w:rsid w:val="006F4BF9"/>
    <w:rsid w:val="006F4ECB"/>
    <w:rsid w:val="006F4F22"/>
    <w:rsid w:val="006F4F2E"/>
    <w:rsid w:val="006F4F8F"/>
    <w:rsid w:val="006F51C3"/>
    <w:rsid w:val="006F5253"/>
    <w:rsid w:val="006F5426"/>
    <w:rsid w:val="006F5728"/>
    <w:rsid w:val="006F57D8"/>
    <w:rsid w:val="006F5922"/>
    <w:rsid w:val="006F5A92"/>
    <w:rsid w:val="006F5D02"/>
    <w:rsid w:val="006F5D6B"/>
    <w:rsid w:val="006F5DC6"/>
    <w:rsid w:val="006F5DCF"/>
    <w:rsid w:val="006F5E27"/>
    <w:rsid w:val="006F6069"/>
    <w:rsid w:val="006F6338"/>
    <w:rsid w:val="006F6490"/>
    <w:rsid w:val="006F6B33"/>
    <w:rsid w:val="006F6C08"/>
    <w:rsid w:val="006F6CEA"/>
    <w:rsid w:val="006F6D1F"/>
    <w:rsid w:val="006F6E3B"/>
    <w:rsid w:val="006F6E42"/>
    <w:rsid w:val="006F6EF8"/>
    <w:rsid w:val="006F7003"/>
    <w:rsid w:val="006F7028"/>
    <w:rsid w:val="006F72AE"/>
    <w:rsid w:val="006F72C4"/>
    <w:rsid w:val="006F7308"/>
    <w:rsid w:val="006F73BC"/>
    <w:rsid w:val="006F7541"/>
    <w:rsid w:val="006F75B2"/>
    <w:rsid w:val="006F7652"/>
    <w:rsid w:val="006F772C"/>
    <w:rsid w:val="006F795C"/>
    <w:rsid w:val="006F7A1A"/>
    <w:rsid w:val="006F7A2B"/>
    <w:rsid w:val="006F7A50"/>
    <w:rsid w:val="006F7AB9"/>
    <w:rsid w:val="006F7C3D"/>
    <w:rsid w:val="006F7C61"/>
    <w:rsid w:val="006F7D67"/>
    <w:rsid w:val="006F7F49"/>
    <w:rsid w:val="006F7F63"/>
    <w:rsid w:val="006F7FA6"/>
    <w:rsid w:val="006F7FE2"/>
    <w:rsid w:val="0070006A"/>
    <w:rsid w:val="007000E1"/>
    <w:rsid w:val="00700272"/>
    <w:rsid w:val="0070039A"/>
    <w:rsid w:val="00700556"/>
    <w:rsid w:val="00700590"/>
    <w:rsid w:val="007006C5"/>
    <w:rsid w:val="00700752"/>
    <w:rsid w:val="00700861"/>
    <w:rsid w:val="007008C9"/>
    <w:rsid w:val="007008F6"/>
    <w:rsid w:val="0070093B"/>
    <w:rsid w:val="0070095B"/>
    <w:rsid w:val="00700CCC"/>
    <w:rsid w:val="00700D0B"/>
    <w:rsid w:val="00700D1B"/>
    <w:rsid w:val="00700D50"/>
    <w:rsid w:val="00700D87"/>
    <w:rsid w:val="00700E9F"/>
    <w:rsid w:val="00700F8C"/>
    <w:rsid w:val="00700F98"/>
    <w:rsid w:val="00701134"/>
    <w:rsid w:val="00701344"/>
    <w:rsid w:val="007014AD"/>
    <w:rsid w:val="00701625"/>
    <w:rsid w:val="007017A1"/>
    <w:rsid w:val="007017F1"/>
    <w:rsid w:val="00701805"/>
    <w:rsid w:val="00701B95"/>
    <w:rsid w:val="00701C1C"/>
    <w:rsid w:val="00701EAA"/>
    <w:rsid w:val="00701F1B"/>
    <w:rsid w:val="00701F4F"/>
    <w:rsid w:val="00701F6D"/>
    <w:rsid w:val="0070209D"/>
    <w:rsid w:val="0070210D"/>
    <w:rsid w:val="0070212C"/>
    <w:rsid w:val="007021F4"/>
    <w:rsid w:val="007022E8"/>
    <w:rsid w:val="00702449"/>
    <w:rsid w:val="0070245B"/>
    <w:rsid w:val="00702496"/>
    <w:rsid w:val="007024AF"/>
    <w:rsid w:val="00702786"/>
    <w:rsid w:val="00702892"/>
    <w:rsid w:val="007029F7"/>
    <w:rsid w:val="00702D6D"/>
    <w:rsid w:val="007031B5"/>
    <w:rsid w:val="0070325E"/>
    <w:rsid w:val="007033BB"/>
    <w:rsid w:val="007036BE"/>
    <w:rsid w:val="00703755"/>
    <w:rsid w:val="007037E3"/>
    <w:rsid w:val="0070396A"/>
    <w:rsid w:val="0070399D"/>
    <w:rsid w:val="007039BE"/>
    <w:rsid w:val="00703C04"/>
    <w:rsid w:val="00703C3D"/>
    <w:rsid w:val="007040B4"/>
    <w:rsid w:val="0070419B"/>
    <w:rsid w:val="0070431B"/>
    <w:rsid w:val="00704333"/>
    <w:rsid w:val="00704420"/>
    <w:rsid w:val="00704579"/>
    <w:rsid w:val="007045A7"/>
    <w:rsid w:val="007045B6"/>
    <w:rsid w:val="00704777"/>
    <w:rsid w:val="00704A47"/>
    <w:rsid w:val="00704AB5"/>
    <w:rsid w:val="00704C13"/>
    <w:rsid w:val="00704C2B"/>
    <w:rsid w:val="00704D28"/>
    <w:rsid w:val="00704EC3"/>
    <w:rsid w:val="00704F4B"/>
    <w:rsid w:val="00704FA9"/>
    <w:rsid w:val="00704FB9"/>
    <w:rsid w:val="00705313"/>
    <w:rsid w:val="00705314"/>
    <w:rsid w:val="007054C9"/>
    <w:rsid w:val="007055AA"/>
    <w:rsid w:val="00705782"/>
    <w:rsid w:val="0070583E"/>
    <w:rsid w:val="00705C97"/>
    <w:rsid w:val="00705D8B"/>
    <w:rsid w:val="00705DCA"/>
    <w:rsid w:val="00705DE2"/>
    <w:rsid w:val="00705EAC"/>
    <w:rsid w:val="00705EBD"/>
    <w:rsid w:val="00706023"/>
    <w:rsid w:val="00706223"/>
    <w:rsid w:val="00706376"/>
    <w:rsid w:val="00706398"/>
    <w:rsid w:val="007063E3"/>
    <w:rsid w:val="007064A1"/>
    <w:rsid w:val="007064DC"/>
    <w:rsid w:val="007066B2"/>
    <w:rsid w:val="00706782"/>
    <w:rsid w:val="00706933"/>
    <w:rsid w:val="00706B5C"/>
    <w:rsid w:val="00706E0E"/>
    <w:rsid w:val="00706E19"/>
    <w:rsid w:val="00706E3D"/>
    <w:rsid w:val="00706F65"/>
    <w:rsid w:val="00707073"/>
    <w:rsid w:val="007070E4"/>
    <w:rsid w:val="007070E7"/>
    <w:rsid w:val="0070724A"/>
    <w:rsid w:val="0070725F"/>
    <w:rsid w:val="007073A8"/>
    <w:rsid w:val="00707620"/>
    <w:rsid w:val="007076D1"/>
    <w:rsid w:val="00707AD9"/>
    <w:rsid w:val="00707CE9"/>
    <w:rsid w:val="00707EA7"/>
    <w:rsid w:val="00707F82"/>
    <w:rsid w:val="00707FE7"/>
    <w:rsid w:val="007102AC"/>
    <w:rsid w:val="007102E4"/>
    <w:rsid w:val="00710778"/>
    <w:rsid w:val="00710869"/>
    <w:rsid w:val="007108BB"/>
    <w:rsid w:val="00710AFD"/>
    <w:rsid w:val="00710C2F"/>
    <w:rsid w:val="00710C67"/>
    <w:rsid w:val="00710D32"/>
    <w:rsid w:val="00710D90"/>
    <w:rsid w:val="00710E41"/>
    <w:rsid w:val="00711247"/>
    <w:rsid w:val="00711499"/>
    <w:rsid w:val="007115CC"/>
    <w:rsid w:val="007115CF"/>
    <w:rsid w:val="00711648"/>
    <w:rsid w:val="00711667"/>
    <w:rsid w:val="00711701"/>
    <w:rsid w:val="00711847"/>
    <w:rsid w:val="007119E9"/>
    <w:rsid w:val="007119FA"/>
    <w:rsid w:val="00711A02"/>
    <w:rsid w:val="00711EC5"/>
    <w:rsid w:val="00711FAA"/>
    <w:rsid w:val="00712063"/>
    <w:rsid w:val="0071207B"/>
    <w:rsid w:val="007121CD"/>
    <w:rsid w:val="00712422"/>
    <w:rsid w:val="00712501"/>
    <w:rsid w:val="00712587"/>
    <w:rsid w:val="007125F6"/>
    <w:rsid w:val="00712680"/>
    <w:rsid w:val="007127C7"/>
    <w:rsid w:val="00712A14"/>
    <w:rsid w:val="00712A9A"/>
    <w:rsid w:val="00712B3B"/>
    <w:rsid w:val="00712B55"/>
    <w:rsid w:val="00712CC0"/>
    <w:rsid w:val="0071301F"/>
    <w:rsid w:val="00713087"/>
    <w:rsid w:val="007132EB"/>
    <w:rsid w:val="0071345F"/>
    <w:rsid w:val="007134BD"/>
    <w:rsid w:val="0071354D"/>
    <w:rsid w:val="00713588"/>
    <w:rsid w:val="0071362B"/>
    <w:rsid w:val="00713709"/>
    <w:rsid w:val="00713885"/>
    <w:rsid w:val="007139BF"/>
    <w:rsid w:val="00713B66"/>
    <w:rsid w:val="00713C0C"/>
    <w:rsid w:val="00713DB6"/>
    <w:rsid w:val="007144AE"/>
    <w:rsid w:val="007144B5"/>
    <w:rsid w:val="00714582"/>
    <w:rsid w:val="00714648"/>
    <w:rsid w:val="00714649"/>
    <w:rsid w:val="0071473D"/>
    <w:rsid w:val="00714852"/>
    <w:rsid w:val="0071490F"/>
    <w:rsid w:val="00714BCD"/>
    <w:rsid w:val="00714C83"/>
    <w:rsid w:val="00714CF2"/>
    <w:rsid w:val="00714DFB"/>
    <w:rsid w:val="00715031"/>
    <w:rsid w:val="00715155"/>
    <w:rsid w:val="007151DB"/>
    <w:rsid w:val="0071521D"/>
    <w:rsid w:val="007153F2"/>
    <w:rsid w:val="007155C3"/>
    <w:rsid w:val="00715662"/>
    <w:rsid w:val="00715707"/>
    <w:rsid w:val="0071571C"/>
    <w:rsid w:val="007157C5"/>
    <w:rsid w:val="0071586D"/>
    <w:rsid w:val="007158B4"/>
    <w:rsid w:val="0071595C"/>
    <w:rsid w:val="00715D26"/>
    <w:rsid w:val="00715E05"/>
    <w:rsid w:val="00715F68"/>
    <w:rsid w:val="007160A0"/>
    <w:rsid w:val="00716161"/>
    <w:rsid w:val="00716304"/>
    <w:rsid w:val="00716398"/>
    <w:rsid w:val="00716421"/>
    <w:rsid w:val="00716448"/>
    <w:rsid w:val="00716610"/>
    <w:rsid w:val="00716639"/>
    <w:rsid w:val="007169F0"/>
    <w:rsid w:val="00716A1D"/>
    <w:rsid w:val="00716A1F"/>
    <w:rsid w:val="00716B43"/>
    <w:rsid w:val="00716E78"/>
    <w:rsid w:val="0071705D"/>
    <w:rsid w:val="00717177"/>
    <w:rsid w:val="0071720D"/>
    <w:rsid w:val="007173C2"/>
    <w:rsid w:val="007174B7"/>
    <w:rsid w:val="00717612"/>
    <w:rsid w:val="00717A81"/>
    <w:rsid w:val="00717B75"/>
    <w:rsid w:val="00717C59"/>
    <w:rsid w:val="00717D2C"/>
    <w:rsid w:val="00717DA9"/>
    <w:rsid w:val="00717EBD"/>
    <w:rsid w:val="0072004D"/>
    <w:rsid w:val="0072009F"/>
    <w:rsid w:val="00720134"/>
    <w:rsid w:val="00720157"/>
    <w:rsid w:val="00720377"/>
    <w:rsid w:val="00720394"/>
    <w:rsid w:val="0072043A"/>
    <w:rsid w:val="00720503"/>
    <w:rsid w:val="00720593"/>
    <w:rsid w:val="00720662"/>
    <w:rsid w:val="00720717"/>
    <w:rsid w:val="007209A9"/>
    <w:rsid w:val="00720AAC"/>
    <w:rsid w:val="00720C2C"/>
    <w:rsid w:val="00720C46"/>
    <w:rsid w:val="00720C81"/>
    <w:rsid w:val="00720D4A"/>
    <w:rsid w:val="00720E64"/>
    <w:rsid w:val="00720F90"/>
    <w:rsid w:val="00720FAA"/>
    <w:rsid w:val="00720FBA"/>
    <w:rsid w:val="0072106B"/>
    <w:rsid w:val="0072131C"/>
    <w:rsid w:val="007213AF"/>
    <w:rsid w:val="007213BB"/>
    <w:rsid w:val="007214F2"/>
    <w:rsid w:val="0072152E"/>
    <w:rsid w:val="00721733"/>
    <w:rsid w:val="00721845"/>
    <w:rsid w:val="00721944"/>
    <w:rsid w:val="00721A5A"/>
    <w:rsid w:val="00721BD3"/>
    <w:rsid w:val="00721E14"/>
    <w:rsid w:val="00721FC0"/>
    <w:rsid w:val="00722037"/>
    <w:rsid w:val="007221F5"/>
    <w:rsid w:val="007221FB"/>
    <w:rsid w:val="0072225C"/>
    <w:rsid w:val="007222C5"/>
    <w:rsid w:val="0072248C"/>
    <w:rsid w:val="007224A9"/>
    <w:rsid w:val="00722672"/>
    <w:rsid w:val="00722751"/>
    <w:rsid w:val="007227E3"/>
    <w:rsid w:val="007227F2"/>
    <w:rsid w:val="0072284A"/>
    <w:rsid w:val="007228B6"/>
    <w:rsid w:val="0072294B"/>
    <w:rsid w:val="007229A0"/>
    <w:rsid w:val="00722AF8"/>
    <w:rsid w:val="00722B30"/>
    <w:rsid w:val="00722C99"/>
    <w:rsid w:val="00722DCA"/>
    <w:rsid w:val="00722DCC"/>
    <w:rsid w:val="007231AE"/>
    <w:rsid w:val="00723313"/>
    <w:rsid w:val="007233E8"/>
    <w:rsid w:val="00723599"/>
    <w:rsid w:val="0072368C"/>
    <w:rsid w:val="00723776"/>
    <w:rsid w:val="00723976"/>
    <w:rsid w:val="00723A26"/>
    <w:rsid w:val="00723A36"/>
    <w:rsid w:val="00723D3D"/>
    <w:rsid w:val="00723D4F"/>
    <w:rsid w:val="00723D72"/>
    <w:rsid w:val="00724011"/>
    <w:rsid w:val="0072419B"/>
    <w:rsid w:val="0072424A"/>
    <w:rsid w:val="007245A4"/>
    <w:rsid w:val="00724604"/>
    <w:rsid w:val="007246A3"/>
    <w:rsid w:val="007246B3"/>
    <w:rsid w:val="0072473C"/>
    <w:rsid w:val="00724AEE"/>
    <w:rsid w:val="00724B77"/>
    <w:rsid w:val="00724B7D"/>
    <w:rsid w:val="00724BB9"/>
    <w:rsid w:val="00724D30"/>
    <w:rsid w:val="00724D77"/>
    <w:rsid w:val="00725095"/>
    <w:rsid w:val="007250F7"/>
    <w:rsid w:val="00725175"/>
    <w:rsid w:val="00725190"/>
    <w:rsid w:val="007251A7"/>
    <w:rsid w:val="007251C9"/>
    <w:rsid w:val="00725324"/>
    <w:rsid w:val="00725425"/>
    <w:rsid w:val="00725562"/>
    <w:rsid w:val="007255CD"/>
    <w:rsid w:val="00725653"/>
    <w:rsid w:val="007256F7"/>
    <w:rsid w:val="007258B7"/>
    <w:rsid w:val="00725ABE"/>
    <w:rsid w:val="00725ACF"/>
    <w:rsid w:val="00725AE3"/>
    <w:rsid w:val="00725B0A"/>
    <w:rsid w:val="00725BA7"/>
    <w:rsid w:val="00725D07"/>
    <w:rsid w:val="00725D79"/>
    <w:rsid w:val="00725DE6"/>
    <w:rsid w:val="00725F49"/>
    <w:rsid w:val="00725F8F"/>
    <w:rsid w:val="00726028"/>
    <w:rsid w:val="00726029"/>
    <w:rsid w:val="0072624D"/>
    <w:rsid w:val="0072627F"/>
    <w:rsid w:val="00726456"/>
    <w:rsid w:val="0072649D"/>
    <w:rsid w:val="007264B2"/>
    <w:rsid w:val="00726533"/>
    <w:rsid w:val="007265BB"/>
    <w:rsid w:val="007268CA"/>
    <w:rsid w:val="00726AFE"/>
    <w:rsid w:val="00726B9A"/>
    <w:rsid w:val="00726C00"/>
    <w:rsid w:val="00726C7B"/>
    <w:rsid w:val="00726C8F"/>
    <w:rsid w:val="00726CD8"/>
    <w:rsid w:val="00726CF8"/>
    <w:rsid w:val="00726D55"/>
    <w:rsid w:val="00726D94"/>
    <w:rsid w:val="00726E31"/>
    <w:rsid w:val="0072701E"/>
    <w:rsid w:val="0072719E"/>
    <w:rsid w:val="007272C3"/>
    <w:rsid w:val="007273F1"/>
    <w:rsid w:val="00727749"/>
    <w:rsid w:val="0072783D"/>
    <w:rsid w:val="00727844"/>
    <w:rsid w:val="0072786B"/>
    <w:rsid w:val="007279A5"/>
    <w:rsid w:val="00727AE9"/>
    <w:rsid w:val="00727C69"/>
    <w:rsid w:val="00727C6F"/>
    <w:rsid w:val="00727C95"/>
    <w:rsid w:val="0073006B"/>
    <w:rsid w:val="0073022D"/>
    <w:rsid w:val="00730300"/>
    <w:rsid w:val="007303A5"/>
    <w:rsid w:val="0073052C"/>
    <w:rsid w:val="00730639"/>
    <w:rsid w:val="007307BF"/>
    <w:rsid w:val="007307D4"/>
    <w:rsid w:val="00730800"/>
    <w:rsid w:val="00730C55"/>
    <w:rsid w:val="00730D19"/>
    <w:rsid w:val="00730D53"/>
    <w:rsid w:val="00730E5F"/>
    <w:rsid w:val="00731041"/>
    <w:rsid w:val="00731063"/>
    <w:rsid w:val="00731266"/>
    <w:rsid w:val="00731376"/>
    <w:rsid w:val="007314F9"/>
    <w:rsid w:val="007315C2"/>
    <w:rsid w:val="00731653"/>
    <w:rsid w:val="007316CB"/>
    <w:rsid w:val="007317D4"/>
    <w:rsid w:val="0073190C"/>
    <w:rsid w:val="0073199F"/>
    <w:rsid w:val="007319A9"/>
    <w:rsid w:val="00731A4B"/>
    <w:rsid w:val="00731A7A"/>
    <w:rsid w:val="00731A99"/>
    <w:rsid w:val="00731C2F"/>
    <w:rsid w:val="00731C3D"/>
    <w:rsid w:val="007320F0"/>
    <w:rsid w:val="0073214E"/>
    <w:rsid w:val="0073215A"/>
    <w:rsid w:val="0073217C"/>
    <w:rsid w:val="00732185"/>
    <w:rsid w:val="0073238F"/>
    <w:rsid w:val="007323D2"/>
    <w:rsid w:val="0073242E"/>
    <w:rsid w:val="007326AF"/>
    <w:rsid w:val="00732964"/>
    <w:rsid w:val="0073297D"/>
    <w:rsid w:val="00732AE7"/>
    <w:rsid w:val="00732BBE"/>
    <w:rsid w:val="00732DC5"/>
    <w:rsid w:val="00732E4F"/>
    <w:rsid w:val="0073313A"/>
    <w:rsid w:val="00733238"/>
    <w:rsid w:val="00733435"/>
    <w:rsid w:val="007334C1"/>
    <w:rsid w:val="007334D9"/>
    <w:rsid w:val="0073357E"/>
    <w:rsid w:val="007335D5"/>
    <w:rsid w:val="007337A0"/>
    <w:rsid w:val="007338C7"/>
    <w:rsid w:val="00733AF7"/>
    <w:rsid w:val="00733CDC"/>
    <w:rsid w:val="00733CF7"/>
    <w:rsid w:val="00733DCF"/>
    <w:rsid w:val="00733E5A"/>
    <w:rsid w:val="00733E7E"/>
    <w:rsid w:val="00733F7F"/>
    <w:rsid w:val="00734019"/>
    <w:rsid w:val="007340C0"/>
    <w:rsid w:val="007340EA"/>
    <w:rsid w:val="007341B1"/>
    <w:rsid w:val="0073424D"/>
    <w:rsid w:val="00734373"/>
    <w:rsid w:val="0073443C"/>
    <w:rsid w:val="007344B3"/>
    <w:rsid w:val="007344FE"/>
    <w:rsid w:val="00734541"/>
    <w:rsid w:val="007345B6"/>
    <w:rsid w:val="00734697"/>
    <w:rsid w:val="0073490F"/>
    <w:rsid w:val="007349AC"/>
    <w:rsid w:val="00734A68"/>
    <w:rsid w:val="00734AE2"/>
    <w:rsid w:val="00734C53"/>
    <w:rsid w:val="00734C9E"/>
    <w:rsid w:val="00734D6D"/>
    <w:rsid w:val="00734EDF"/>
    <w:rsid w:val="00734F18"/>
    <w:rsid w:val="00734FE8"/>
    <w:rsid w:val="00734FFA"/>
    <w:rsid w:val="00734FFD"/>
    <w:rsid w:val="00735024"/>
    <w:rsid w:val="007351C8"/>
    <w:rsid w:val="00735272"/>
    <w:rsid w:val="0073535D"/>
    <w:rsid w:val="0073541D"/>
    <w:rsid w:val="00735478"/>
    <w:rsid w:val="007358BE"/>
    <w:rsid w:val="007358D0"/>
    <w:rsid w:val="00735952"/>
    <w:rsid w:val="0073599E"/>
    <w:rsid w:val="007359C8"/>
    <w:rsid w:val="00735B49"/>
    <w:rsid w:val="007360BF"/>
    <w:rsid w:val="0073618F"/>
    <w:rsid w:val="00736381"/>
    <w:rsid w:val="00736673"/>
    <w:rsid w:val="00736779"/>
    <w:rsid w:val="0073679B"/>
    <w:rsid w:val="007368C1"/>
    <w:rsid w:val="007369DE"/>
    <w:rsid w:val="007369F8"/>
    <w:rsid w:val="00736B0B"/>
    <w:rsid w:val="00736B74"/>
    <w:rsid w:val="00736C0F"/>
    <w:rsid w:val="00736D5C"/>
    <w:rsid w:val="00736DB4"/>
    <w:rsid w:val="00736DCD"/>
    <w:rsid w:val="00736F6A"/>
    <w:rsid w:val="00737002"/>
    <w:rsid w:val="007371AF"/>
    <w:rsid w:val="0073736D"/>
    <w:rsid w:val="0073757E"/>
    <w:rsid w:val="007375F5"/>
    <w:rsid w:val="0073760E"/>
    <w:rsid w:val="00737805"/>
    <w:rsid w:val="00737838"/>
    <w:rsid w:val="00737899"/>
    <w:rsid w:val="007378E8"/>
    <w:rsid w:val="00737905"/>
    <w:rsid w:val="0073796F"/>
    <w:rsid w:val="00737A8B"/>
    <w:rsid w:val="00737CD7"/>
    <w:rsid w:val="00737DD7"/>
    <w:rsid w:val="00737DDC"/>
    <w:rsid w:val="00737E13"/>
    <w:rsid w:val="00737E89"/>
    <w:rsid w:val="00737EB8"/>
    <w:rsid w:val="00737FF4"/>
    <w:rsid w:val="00740095"/>
    <w:rsid w:val="00740141"/>
    <w:rsid w:val="00740222"/>
    <w:rsid w:val="0074026B"/>
    <w:rsid w:val="007402A1"/>
    <w:rsid w:val="007404BA"/>
    <w:rsid w:val="00740534"/>
    <w:rsid w:val="00740594"/>
    <w:rsid w:val="0074059E"/>
    <w:rsid w:val="00740969"/>
    <w:rsid w:val="00740A5F"/>
    <w:rsid w:val="00740A62"/>
    <w:rsid w:val="00740A7C"/>
    <w:rsid w:val="00740ACF"/>
    <w:rsid w:val="00740C0B"/>
    <w:rsid w:val="00740C12"/>
    <w:rsid w:val="00740E2B"/>
    <w:rsid w:val="00741209"/>
    <w:rsid w:val="0074122C"/>
    <w:rsid w:val="00741413"/>
    <w:rsid w:val="0074148B"/>
    <w:rsid w:val="00741634"/>
    <w:rsid w:val="0074168E"/>
    <w:rsid w:val="00741696"/>
    <w:rsid w:val="00741786"/>
    <w:rsid w:val="0074180F"/>
    <w:rsid w:val="007418A9"/>
    <w:rsid w:val="00741AE4"/>
    <w:rsid w:val="00741C8C"/>
    <w:rsid w:val="00741CD6"/>
    <w:rsid w:val="00741DF0"/>
    <w:rsid w:val="00742014"/>
    <w:rsid w:val="00742041"/>
    <w:rsid w:val="00742086"/>
    <w:rsid w:val="007422E0"/>
    <w:rsid w:val="0074249F"/>
    <w:rsid w:val="0074257C"/>
    <w:rsid w:val="00742696"/>
    <w:rsid w:val="00742A6F"/>
    <w:rsid w:val="00742AD3"/>
    <w:rsid w:val="00742AE2"/>
    <w:rsid w:val="00742BF6"/>
    <w:rsid w:val="00742C87"/>
    <w:rsid w:val="00742EB2"/>
    <w:rsid w:val="00742EC1"/>
    <w:rsid w:val="00742FEF"/>
    <w:rsid w:val="0074303D"/>
    <w:rsid w:val="00743121"/>
    <w:rsid w:val="007431A0"/>
    <w:rsid w:val="007433BD"/>
    <w:rsid w:val="00743935"/>
    <w:rsid w:val="007439F4"/>
    <w:rsid w:val="00743A9C"/>
    <w:rsid w:val="00743CBA"/>
    <w:rsid w:val="00743D6F"/>
    <w:rsid w:val="00743E83"/>
    <w:rsid w:val="0074411F"/>
    <w:rsid w:val="007441DB"/>
    <w:rsid w:val="0074445E"/>
    <w:rsid w:val="007444B6"/>
    <w:rsid w:val="007444BB"/>
    <w:rsid w:val="007444FD"/>
    <w:rsid w:val="00744613"/>
    <w:rsid w:val="00744640"/>
    <w:rsid w:val="0074478D"/>
    <w:rsid w:val="00744952"/>
    <w:rsid w:val="00744AE8"/>
    <w:rsid w:val="00744BA4"/>
    <w:rsid w:val="00744C4E"/>
    <w:rsid w:val="00744EF7"/>
    <w:rsid w:val="00744F64"/>
    <w:rsid w:val="00744F6F"/>
    <w:rsid w:val="007450E2"/>
    <w:rsid w:val="00745122"/>
    <w:rsid w:val="0074518A"/>
    <w:rsid w:val="0074519B"/>
    <w:rsid w:val="00745285"/>
    <w:rsid w:val="007453AD"/>
    <w:rsid w:val="007453ED"/>
    <w:rsid w:val="0074546D"/>
    <w:rsid w:val="00745484"/>
    <w:rsid w:val="007454A8"/>
    <w:rsid w:val="007455C6"/>
    <w:rsid w:val="00745706"/>
    <w:rsid w:val="0074589D"/>
    <w:rsid w:val="00745912"/>
    <w:rsid w:val="00745A11"/>
    <w:rsid w:val="00745B30"/>
    <w:rsid w:val="00745B3E"/>
    <w:rsid w:val="00745C22"/>
    <w:rsid w:val="00745D19"/>
    <w:rsid w:val="00745F02"/>
    <w:rsid w:val="00745FE1"/>
    <w:rsid w:val="007460D6"/>
    <w:rsid w:val="007460FD"/>
    <w:rsid w:val="007461C6"/>
    <w:rsid w:val="00746221"/>
    <w:rsid w:val="00746251"/>
    <w:rsid w:val="0074631F"/>
    <w:rsid w:val="00746369"/>
    <w:rsid w:val="00746461"/>
    <w:rsid w:val="00746477"/>
    <w:rsid w:val="007464EB"/>
    <w:rsid w:val="007465EB"/>
    <w:rsid w:val="0074662C"/>
    <w:rsid w:val="007468D6"/>
    <w:rsid w:val="0074693E"/>
    <w:rsid w:val="007469FD"/>
    <w:rsid w:val="00746A05"/>
    <w:rsid w:val="00746ADA"/>
    <w:rsid w:val="00746C0E"/>
    <w:rsid w:val="00746D18"/>
    <w:rsid w:val="00746D5F"/>
    <w:rsid w:val="0074709E"/>
    <w:rsid w:val="00747210"/>
    <w:rsid w:val="00747234"/>
    <w:rsid w:val="00747333"/>
    <w:rsid w:val="007476FD"/>
    <w:rsid w:val="007477AB"/>
    <w:rsid w:val="00747A93"/>
    <w:rsid w:val="00747C1F"/>
    <w:rsid w:val="00747D21"/>
    <w:rsid w:val="00747D2E"/>
    <w:rsid w:val="00747D50"/>
    <w:rsid w:val="00747DAA"/>
    <w:rsid w:val="00747E81"/>
    <w:rsid w:val="00747E96"/>
    <w:rsid w:val="00747F7E"/>
    <w:rsid w:val="00750105"/>
    <w:rsid w:val="00750197"/>
    <w:rsid w:val="007503FC"/>
    <w:rsid w:val="00750463"/>
    <w:rsid w:val="00750485"/>
    <w:rsid w:val="007507D2"/>
    <w:rsid w:val="00750A4D"/>
    <w:rsid w:val="00750AFB"/>
    <w:rsid w:val="00750CBD"/>
    <w:rsid w:val="00750CF5"/>
    <w:rsid w:val="00750DE6"/>
    <w:rsid w:val="00750E0D"/>
    <w:rsid w:val="00750E46"/>
    <w:rsid w:val="00750F3F"/>
    <w:rsid w:val="00751075"/>
    <w:rsid w:val="007510BD"/>
    <w:rsid w:val="007510DD"/>
    <w:rsid w:val="00751396"/>
    <w:rsid w:val="00751493"/>
    <w:rsid w:val="0075169A"/>
    <w:rsid w:val="0075179B"/>
    <w:rsid w:val="007517C3"/>
    <w:rsid w:val="007517FA"/>
    <w:rsid w:val="007518D4"/>
    <w:rsid w:val="007518E4"/>
    <w:rsid w:val="00751A30"/>
    <w:rsid w:val="00751A85"/>
    <w:rsid w:val="00751A9A"/>
    <w:rsid w:val="00751AA2"/>
    <w:rsid w:val="00751C3F"/>
    <w:rsid w:val="00751C57"/>
    <w:rsid w:val="00751D7A"/>
    <w:rsid w:val="00751E91"/>
    <w:rsid w:val="00751E94"/>
    <w:rsid w:val="00751FCC"/>
    <w:rsid w:val="007521A0"/>
    <w:rsid w:val="00752256"/>
    <w:rsid w:val="007523C1"/>
    <w:rsid w:val="00752503"/>
    <w:rsid w:val="00752749"/>
    <w:rsid w:val="0075290D"/>
    <w:rsid w:val="00752A50"/>
    <w:rsid w:val="00752B4D"/>
    <w:rsid w:val="00752B53"/>
    <w:rsid w:val="00752BE9"/>
    <w:rsid w:val="00752C01"/>
    <w:rsid w:val="00752C9D"/>
    <w:rsid w:val="00752D57"/>
    <w:rsid w:val="00752DCC"/>
    <w:rsid w:val="00752EBD"/>
    <w:rsid w:val="00752EC4"/>
    <w:rsid w:val="00752ED8"/>
    <w:rsid w:val="00752F5F"/>
    <w:rsid w:val="00752FFA"/>
    <w:rsid w:val="0075309B"/>
    <w:rsid w:val="00753137"/>
    <w:rsid w:val="007531AB"/>
    <w:rsid w:val="007532B7"/>
    <w:rsid w:val="00753315"/>
    <w:rsid w:val="0075334D"/>
    <w:rsid w:val="0075339E"/>
    <w:rsid w:val="007533A8"/>
    <w:rsid w:val="007533F3"/>
    <w:rsid w:val="00753553"/>
    <w:rsid w:val="00753648"/>
    <w:rsid w:val="0075364B"/>
    <w:rsid w:val="007537B3"/>
    <w:rsid w:val="00753944"/>
    <w:rsid w:val="00753C73"/>
    <w:rsid w:val="00753D3A"/>
    <w:rsid w:val="00753D83"/>
    <w:rsid w:val="00753DED"/>
    <w:rsid w:val="00753DFF"/>
    <w:rsid w:val="00753E1E"/>
    <w:rsid w:val="00753E66"/>
    <w:rsid w:val="00753E79"/>
    <w:rsid w:val="00753ECF"/>
    <w:rsid w:val="00753F4D"/>
    <w:rsid w:val="0075420F"/>
    <w:rsid w:val="00754240"/>
    <w:rsid w:val="007542AE"/>
    <w:rsid w:val="0075431A"/>
    <w:rsid w:val="00754431"/>
    <w:rsid w:val="0075446F"/>
    <w:rsid w:val="007544C0"/>
    <w:rsid w:val="0075463E"/>
    <w:rsid w:val="007548E1"/>
    <w:rsid w:val="00754A4E"/>
    <w:rsid w:val="00754AEF"/>
    <w:rsid w:val="00754B19"/>
    <w:rsid w:val="00754B2B"/>
    <w:rsid w:val="00754C17"/>
    <w:rsid w:val="00754E8B"/>
    <w:rsid w:val="00754F9E"/>
    <w:rsid w:val="0075500E"/>
    <w:rsid w:val="007551BD"/>
    <w:rsid w:val="0075543F"/>
    <w:rsid w:val="0075564D"/>
    <w:rsid w:val="00755828"/>
    <w:rsid w:val="00755A94"/>
    <w:rsid w:val="00755AD3"/>
    <w:rsid w:val="00755B30"/>
    <w:rsid w:val="00755CA5"/>
    <w:rsid w:val="00755FF9"/>
    <w:rsid w:val="0075621C"/>
    <w:rsid w:val="007564DB"/>
    <w:rsid w:val="00756632"/>
    <w:rsid w:val="0075672B"/>
    <w:rsid w:val="007568F1"/>
    <w:rsid w:val="00756927"/>
    <w:rsid w:val="00756952"/>
    <w:rsid w:val="00756971"/>
    <w:rsid w:val="00756B13"/>
    <w:rsid w:val="00756C61"/>
    <w:rsid w:val="00756CE2"/>
    <w:rsid w:val="00756E05"/>
    <w:rsid w:val="00756E88"/>
    <w:rsid w:val="00756EA0"/>
    <w:rsid w:val="00756EA9"/>
    <w:rsid w:val="00757124"/>
    <w:rsid w:val="0075728A"/>
    <w:rsid w:val="0075739A"/>
    <w:rsid w:val="007573CE"/>
    <w:rsid w:val="00757442"/>
    <w:rsid w:val="00757515"/>
    <w:rsid w:val="00757534"/>
    <w:rsid w:val="007575D6"/>
    <w:rsid w:val="007576F4"/>
    <w:rsid w:val="0075792C"/>
    <w:rsid w:val="007579CF"/>
    <w:rsid w:val="00757ACB"/>
    <w:rsid w:val="00757D6A"/>
    <w:rsid w:val="00757E73"/>
    <w:rsid w:val="0076000E"/>
    <w:rsid w:val="0076021B"/>
    <w:rsid w:val="00760232"/>
    <w:rsid w:val="00760261"/>
    <w:rsid w:val="00760327"/>
    <w:rsid w:val="007603BD"/>
    <w:rsid w:val="007603E8"/>
    <w:rsid w:val="007605E4"/>
    <w:rsid w:val="0076062C"/>
    <w:rsid w:val="00760641"/>
    <w:rsid w:val="00760687"/>
    <w:rsid w:val="00760715"/>
    <w:rsid w:val="0076080D"/>
    <w:rsid w:val="007609FD"/>
    <w:rsid w:val="00760B4D"/>
    <w:rsid w:val="00760BE8"/>
    <w:rsid w:val="00760CBB"/>
    <w:rsid w:val="00760DB2"/>
    <w:rsid w:val="00760DBB"/>
    <w:rsid w:val="00760EC7"/>
    <w:rsid w:val="00760F3B"/>
    <w:rsid w:val="00760FE6"/>
    <w:rsid w:val="00761054"/>
    <w:rsid w:val="007610F7"/>
    <w:rsid w:val="0076138F"/>
    <w:rsid w:val="0076144F"/>
    <w:rsid w:val="00761485"/>
    <w:rsid w:val="007614C3"/>
    <w:rsid w:val="00761607"/>
    <w:rsid w:val="00761644"/>
    <w:rsid w:val="007616DE"/>
    <w:rsid w:val="00761717"/>
    <w:rsid w:val="007617EB"/>
    <w:rsid w:val="00761ACE"/>
    <w:rsid w:val="00761DC9"/>
    <w:rsid w:val="00761F37"/>
    <w:rsid w:val="00761F8E"/>
    <w:rsid w:val="0076202A"/>
    <w:rsid w:val="0076206F"/>
    <w:rsid w:val="007620B5"/>
    <w:rsid w:val="00762350"/>
    <w:rsid w:val="0076238C"/>
    <w:rsid w:val="00762691"/>
    <w:rsid w:val="007627CB"/>
    <w:rsid w:val="007628A4"/>
    <w:rsid w:val="00762D2D"/>
    <w:rsid w:val="00762D84"/>
    <w:rsid w:val="007630C9"/>
    <w:rsid w:val="007631AE"/>
    <w:rsid w:val="007631E2"/>
    <w:rsid w:val="007631EA"/>
    <w:rsid w:val="00763588"/>
    <w:rsid w:val="00763693"/>
    <w:rsid w:val="0076392C"/>
    <w:rsid w:val="00763C2F"/>
    <w:rsid w:val="00763C4A"/>
    <w:rsid w:val="00763EE6"/>
    <w:rsid w:val="007640A0"/>
    <w:rsid w:val="007642A3"/>
    <w:rsid w:val="007642C1"/>
    <w:rsid w:val="00764469"/>
    <w:rsid w:val="007645D0"/>
    <w:rsid w:val="00764639"/>
    <w:rsid w:val="00764642"/>
    <w:rsid w:val="0076473E"/>
    <w:rsid w:val="00764873"/>
    <w:rsid w:val="00764935"/>
    <w:rsid w:val="00764982"/>
    <w:rsid w:val="00764A78"/>
    <w:rsid w:val="00764AC9"/>
    <w:rsid w:val="00764ADB"/>
    <w:rsid w:val="00764B60"/>
    <w:rsid w:val="00764C52"/>
    <w:rsid w:val="00764C89"/>
    <w:rsid w:val="00764E9C"/>
    <w:rsid w:val="0076514D"/>
    <w:rsid w:val="0076527C"/>
    <w:rsid w:val="00765677"/>
    <w:rsid w:val="00765730"/>
    <w:rsid w:val="007657EF"/>
    <w:rsid w:val="00765963"/>
    <w:rsid w:val="007659C7"/>
    <w:rsid w:val="00765AAD"/>
    <w:rsid w:val="00765B7A"/>
    <w:rsid w:val="00765DBF"/>
    <w:rsid w:val="00765DCB"/>
    <w:rsid w:val="00765F6D"/>
    <w:rsid w:val="00765F7B"/>
    <w:rsid w:val="00765FC8"/>
    <w:rsid w:val="007662CA"/>
    <w:rsid w:val="007663E4"/>
    <w:rsid w:val="00766438"/>
    <w:rsid w:val="007664FB"/>
    <w:rsid w:val="00766554"/>
    <w:rsid w:val="00766561"/>
    <w:rsid w:val="00766682"/>
    <w:rsid w:val="00766716"/>
    <w:rsid w:val="0076673B"/>
    <w:rsid w:val="00766798"/>
    <w:rsid w:val="0076683B"/>
    <w:rsid w:val="007669EB"/>
    <w:rsid w:val="00766ABD"/>
    <w:rsid w:val="00766B1F"/>
    <w:rsid w:val="00766BE9"/>
    <w:rsid w:val="00766D64"/>
    <w:rsid w:val="00766EB7"/>
    <w:rsid w:val="00766EDF"/>
    <w:rsid w:val="00766EF8"/>
    <w:rsid w:val="00766F9F"/>
    <w:rsid w:val="0076710D"/>
    <w:rsid w:val="007672CC"/>
    <w:rsid w:val="007674CD"/>
    <w:rsid w:val="007674D4"/>
    <w:rsid w:val="00767507"/>
    <w:rsid w:val="00767545"/>
    <w:rsid w:val="00767583"/>
    <w:rsid w:val="00767664"/>
    <w:rsid w:val="007678D0"/>
    <w:rsid w:val="00767951"/>
    <w:rsid w:val="00767ADA"/>
    <w:rsid w:val="00767B15"/>
    <w:rsid w:val="00767D17"/>
    <w:rsid w:val="00767D53"/>
    <w:rsid w:val="00767D7B"/>
    <w:rsid w:val="00767EFE"/>
    <w:rsid w:val="007701A9"/>
    <w:rsid w:val="0077024B"/>
    <w:rsid w:val="00770847"/>
    <w:rsid w:val="00770851"/>
    <w:rsid w:val="00770860"/>
    <w:rsid w:val="0077090E"/>
    <w:rsid w:val="00770B0D"/>
    <w:rsid w:val="00770BB4"/>
    <w:rsid w:val="00770BCC"/>
    <w:rsid w:val="00770DBA"/>
    <w:rsid w:val="00770E8D"/>
    <w:rsid w:val="00770F6B"/>
    <w:rsid w:val="00771023"/>
    <w:rsid w:val="00771078"/>
    <w:rsid w:val="007711D6"/>
    <w:rsid w:val="007711E8"/>
    <w:rsid w:val="00771252"/>
    <w:rsid w:val="007712B1"/>
    <w:rsid w:val="007712DC"/>
    <w:rsid w:val="007712EC"/>
    <w:rsid w:val="007712F9"/>
    <w:rsid w:val="007714A3"/>
    <w:rsid w:val="007715BE"/>
    <w:rsid w:val="00771703"/>
    <w:rsid w:val="0077177D"/>
    <w:rsid w:val="007718DD"/>
    <w:rsid w:val="00771AFD"/>
    <w:rsid w:val="00771D99"/>
    <w:rsid w:val="00771E93"/>
    <w:rsid w:val="00771F16"/>
    <w:rsid w:val="00772099"/>
    <w:rsid w:val="007720B5"/>
    <w:rsid w:val="0077224F"/>
    <w:rsid w:val="007723FB"/>
    <w:rsid w:val="00772459"/>
    <w:rsid w:val="007724B7"/>
    <w:rsid w:val="00772570"/>
    <w:rsid w:val="0077271F"/>
    <w:rsid w:val="00772800"/>
    <w:rsid w:val="00772831"/>
    <w:rsid w:val="00772872"/>
    <w:rsid w:val="007728A7"/>
    <w:rsid w:val="007728D3"/>
    <w:rsid w:val="007728DD"/>
    <w:rsid w:val="00772A3E"/>
    <w:rsid w:val="00772B53"/>
    <w:rsid w:val="00772BED"/>
    <w:rsid w:val="00772C53"/>
    <w:rsid w:val="00772CBF"/>
    <w:rsid w:val="00772E42"/>
    <w:rsid w:val="00772F8B"/>
    <w:rsid w:val="0077378E"/>
    <w:rsid w:val="00773793"/>
    <w:rsid w:val="00773993"/>
    <w:rsid w:val="00773A07"/>
    <w:rsid w:val="00773C37"/>
    <w:rsid w:val="00773D35"/>
    <w:rsid w:val="00773D96"/>
    <w:rsid w:val="00773E12"/>
    <w:rsid w:val="00773FFE"/>
    <w:rsid w:val="0077401E"/>
    <w:rsid w:val="00774282"/>
    <w:rsid w:val="007742C8"/>
    <w:rsid w:val="00774383"/>
    <w:rsid w:val="00774469"/>
    <w:rsid w:val="0077454E"/>
    <w:rsid w:val="007748E9"/>
    <w:rsid w:val="00774B57"/>
    <w:rsid w:val="00774CE1"/>
    <w:rsid w:val="00774FA0"/>
    <w:rsid w:val="0077501D"/>
    <w:rsid w:val="00775057"/>
    <w:rsid w:val="00775305"/>
    <w:rsid w:val="007753B2"/>
    <w:rsid w:val="007755AA"/>
    <w:rsid w:val="007756CD"/>
    <w:rsid w:val="00775714"/>
    <w:rsid w:val="0077579D"/>
    <w:rsid w:val="00775829"/>
    <w:rsid w:val="0077587B"/>
    <w:rsid w:val="00775B7A"/>
    <w:rsid w:val="00775D9D"/>
    <w:rsid w:val="00775DAE"/>
    <w:rsid w:val="00775F72"/>
    <w:rsid w:val="007761D7"/>
    <w:rsid w:val="00776255"/>
    <w:rsid w:val="0077648F"/>
    <w:rsid w:val="0077670D"/>
    <w:rsid w:val="00776784"/>
    <w:rsid w:val="00776855"/>
    <w:rsid w:val="007768E1"/>
    <w:rsid w:val="0077695F"/>
    <w:rsid w:val="007769E9"/>
    <w:rsid w:val="00776AA0"/>
    <w:rsid w:val="00776DF1"/>
    <w:rsid w:val="00776F43"/>
    <w:rsid w:val="00776F59"/>
    <w:rsid w:val="00777160"/>
    <w:rsid w:val="007773EC"/>
    <w:rsid w:val="00777497"/>
    <w:rsid w:val="00777759"/>
    <w:rsid w:val="00777829"/>
    <w:rsid w:val="0077793D"/>
    <w:rsid w:val="007779C3"/>
    <w:rsid w:val="00777AB6"/>
    <w:rsid w:val="00777EEA"/>
    <w:rsid w:val="00777FBA"/>
    <w:rsid w:val="00777FF0"/>
    <w:rsid w:val="007800D6"/>
    <w:rsid w:val="0078020F"/>
    <w:rsid w:val="00780346"/>
    <w:rsid w:val="0078048B"/>
    <w:rsid w:val="0078055E"/>
    <w:rsid w:val="007805DB"/>
    <w:rsid w:val="00780627"/>
    <w:rsid w:val="007806DF"/>
    <w:rsid w:val="00780776"/>
    <w:rsid w:val="0078079C"/>
    <w:rsid w:val="00780A47"/>
    <w:rsid w:val="00780AF6"/>
    <w:rsid w:val="00780B39"/>
    <w:rsid w:val="00780C6E"/>
    <w:rsid w:val="00780D7A"/>
    <w:rsid w:val="00780E18"/>
    <w:rsid w:val="00780E8E"/>
    <w:rsid w:val="00780F3F"/>
    <w:rsid w:val="0078115A"/>
    <w:rsid w:val="0078116C"/>
    <w:rsid w:val="0078135A"/>
    <w:rsid w:val="00781427"/>
    <w:rsid w:val="0078142A"/>
    <w:rsid w:val="00781535"/>
    <w:rsid w:val="00781611"/>
    <w:rsid w:val="00781837"/>
    <w:rsid w:val="007818B3"/>
    <w:rsid w:val="00781A3A"/>
    <w:rsid w:val="00781AC4"/>
    <w:rsid w:val="00781BCA"/>
    <w:rsid w:val="00781C08"/>
    <w:rsid w:val="00781DB1"/>
    <w:rsid w:val="00781DB7"/>
    <w:rsid w:val="00781F61"/>
    <w:rsid w:val="00781F77"/>
    <w:rsid w:val="00782051"/>
    <w:rsid w:val="00782111"/>
    <w:rsid w:val="00782116"/>
    <w:rsid w:val="00782348"/>
    <w:rsid w:val="00782414"/>
    <w:rsid w:val="007824D1"/>
    <w:rsid w:val="007826D1"/>
    <w:rsid w:val="007827BD"/>
    <w:rsid w:val="00782888"/>
    <w:rsid w:val="007828DE"/>
    <w:rsid w:val="00782AAB"/>
    <w:rsid w:val="00782B48"/>
    <w:rsid w:val="00782BCD"/>
    <w:rsid w:val="00782C15"/>
    <w:rsid w:val="00782C6F"/>
    <w:rsid w:val="00782D6C"/>
    <w:rsid w:val="00782D71"/>
    <w:rsid w:val="00782D80"/>
    <w:rsid w:val="00782EBE"/>
    <w:rsid w:val="00782F6C"/>
    <w:rsid w:val="0078300F"/>
    <w:rsid w:val="0078304D"/>
    <w:rsid w:val="00783158"/>
    <w:rsid w:val="00783263"/>
    <w:rsid w:val="00783370"/>
    <w:rsid w:val="007836A5"/>
    <w:rsid w:val="00783747"/>
    <w:rsid w:val="0078376A"/>
    <w:rsid w:val="0078384A"/>
    <w:rsid w:val="007839D9"/>
    <w:rsid w:val="00783C28"/>
    <w:rsid w:val="00783FC3"/>
    <w:rsid w:val="00783FC5"/>
    <w:rsid w:val="00784095"/>
    <w:rsid w:val="007844B2"/>
    <w:rsid w:val="007844C0"/>
    <w:rsid w:val="007844C8"/>
    <w:rsid w:val="007845BD"/>
    <w:rsid w:val="0078460D"/>
    <w:rsid w:val="00784646"/>
    <w:rsid w:val="00784654"/>
    <w:rsid w:val="00784682"/>
    <w:rsid w:val="00784709"/>
    <w:rsid w:val="00784796"/>
    <w:rsid w:val="007848D4"/>
    <w:rsid w:val="00784A55"/>
    <w:rsid w:val="00784AA3"/>
    <w:rsid w:val="00784B33"/>
    <w:rsid w:val="00784D0C"/>
    <w:rsid w:val="00784E38"/>
    <w:rsid w:val="00784E3C"/>
    <w:rsid w:val="007850C9"/>
    <w:rsid w:val="007850EE"/>
    <w:rsid w:val="0078510C"/>
    <w:rsid w:val="00785230"/>
    <w:rsid w:val="007852ED"/>
    <w:rsid w:val="0078540E"/>
    <w:rsid w:val="007854DD"/>
    <w:rsid w:val="00785510"/>
    <w:rsid w:val="00785577"/>
    <w:rsid w:val="00785A63"/>
    <w:rsid w:val="00785B21"/>
    <w:rsid w:val="00785BE6"/>
    <w:rsid w:val="00785CE2"/>
    <w:rsid w:val="00785E9A"/>
    <w:rsid w:val="00785FF1"/>
    <w:rsid w:val="0078619B"/>
    <w:rsid w:val="007861D3"/>
    <w:rsid w:val="007861ED"/>
    <w:rsid w:val="0078668B"/>
    <w:rsid w:val="00786696"/>
    <w:rsid w:val="0078679D"/>
    <w:rsid w:val="007867B2"/>
    <w:rsid w:val="00786842"/>
    <w:rsid w:val="00786955"/>
    <w:rsid w:val="00786B36"/>
    <w:rsid w:val="00786BD2"/>
    <w:rsid w:val="007870CF"/>
    <w:rsid w:val="00787193"/>
    <w:rsid w:val="007871E7"/>
    <w:rsid w:val="00787345"/>
    <w:rsid w:val="0078741D"/>
    <w:rsid w:val="007874D5"/>
    <w:rsid w:val="007874F9"/>
    <w:rsid w:val="00787768"/>
    <w:rsid w:val="007879F2"/>
    <w:rsid w:val="00787B54"/>
    <w:rsid w:val="00787BA5"/>
    <w:rsid w:val="00787CBF"/>
    <w:rsid w:val="00787E86"/>
    <w:rsid w:val="00787EDC"/>
    <w:rsid w:val="00787F91"/>
    <w:rsid w:val="00787FAB"/>
    <w:rsid w:val="00790063"/>
    <w:rsid w:val="0079029F"/>
    <w:rsid w:val="0079032F"/>
    <w:rsid w:val="007905AE"/>
    <w:rsid w:val="007906CD"/>
    <w:rsid w:val="007908C1"/>
    <w:rsid w:val="00790B5A"/>
    <w:rsid w:val="00790B61"/>
    <w:rsid w:val="00790EC3"/>
    <w:rsid w:val="00790F00"/>
    <w:rsid w:val="00790F83"/>
    <w:rsid w:val="00791157"/>
    <w:rsid w:val="00791338"/>
    <w:rsid w:val="007914E2"/>
    <w:rsid w:val="00791544"/>
    <w:rsid w:val="0079156E"/>
    <w:rsid w:val="00791601"/>
    <w:rsid w:val="0079173A"/>
    <w:rsid w:val="00791810"/>
    <w:rsid w:val="00791847"/>
    <w:rsid w:val="007919E9"/>
    <w:rsid w:val="00791A07"/>
    <w:rsid w:val="00791AEC"/>
    <w:rsid w:val="00791B87"/>
    <w:rsid w:val="00791C36"/>
    <w:rsid w:val="00791DE0"/>
    <w:rsid w:val="00791F21"/>
    <w:rsid w:val="00792063"/>
    <w:rsid w:val="0079209E"/>
    <w:rsid w:val="007920E4"/>
    <w:rsid w:val="0079229E"/>
    <w:rsid w:val="00792417"/>
    <w:rsid w:val="00792479"/>
    <w:rsid w:val="00792528"/>
    <w:rsid w:val="007926E5"/>
    <w:rsid w:val="0079274C"/>
    <w:rsid w:val="007927E1"/>
    <w:rsid w:val="00792805"/>
    <w:rsid w:val="00792924"/>
    <w:rsid w:val="00792932"/>
    <w:rsid w:val="00792986"/>
    <w:rsid w:val="00792B5C"/>
    <w:rsid w:val="00792BBC"/>
    <w:rsid w:val="00792BC4"/>
    <w:rsid w:val="00792C36"/>
    <w:rsid w:val="00792C51"/>
    <w:rsid w:val="00792DC4"/>
    <w:rsid w:val="00792E05"/>
    <w:rsid w:val="00792E74"/>
    <w:rsid w:val="00793071"/>
    <w:rsid w:val="007930F3"/>
    <w:rsid w:val="00793122"/>
    <w:rsid w:val="00793418"/>
    <w:rsid w:val="00793501"/>
    <w:rsid w:val="00793620"/>
    <w:rsid w:val="00793864"/>
    <w:rsid w:val="007938A9"/>
    <w:rsid w:val="00793946"/>
    <w:rsid w:val="007939F6"/>
    <w:rsid w:val="00793B0D"/>
    <w:rsid w:val="00793B91"/>
    <w:rsid w:val="00793C4F"/>
    <w:rsid w:val="00793D36"/>
    <w:rsid w:val="00793D7C"/>
    <w:rsid w:val="00793DDD"/>
    <w:rsid w:val="00793E99"/>
    <w:rsid w:val="0079407C"/>
    <w:rsid w:val="00794126"/>
    <w:rsid w:val="007941EC"/>
    <w:rsid w:val="00794227"/>
    <w:rsid w:val="00794314"/>
    <w:rsid w:val="007943A8"/>
    <w:rsid w:val="0079441D"/>
    <w:rsid w:val="007947C8"/>
    <w:rsid w:val="007948AE"/>
    <w:rsid w:val="00794952"/>
    <w:rsid w:val="0079498F"/>
    <w:rsid w:val="00794AF0"/>
    <w:rsid w:val="00794B5C"/>
    <w:rsid w:val="00794B5F"/>
    <w:rsid w:val="00794C0E"/>
    <w:rsid w:val="00794C34"/>
    <w:rsid w:val="00794C65"/>
    <w:rsid w:val="00794D99"/>
    <w:rsid w:val="00794DB5"/>
    <w:rsid w:val="00794DFC"/>
    <w:rsid w:val="00794E91"/>
    <w:rsid w:val="00794F18"/>
    <w:rsid w:val="00794FFD"/>
    <w:rsid w:val="00795110"/>
    <w:rsid w:val="0079524B"/>
    <w:rsid w:val="007952A1"/>
    <w:rsid w:val="007952D2"/>
    <w:rsid w:val="00795678"/>
    <w:rsid w:val="0079572D"/>
    <w:rsid w:val="00795772"/>
    <w:rsid w:val="007957AF"/>
    <w:rsid w:val="007958B8"/>
    <w:rsid w:val="0079591B"/>
    <w:rsid w:val="0079595B"/>
    <w:rsid w:val="00795D38"/>
    <w:rsid w:val="00795F48"/>
    <w:rsid w:val="00795F90"/>
    <w:rsid w:val="007960BE"/>
    <w:rsid w:val="007965CF"/>
    <w:rsid w:val="007966BE"/>
    <w:rsid w:val="007966C0"/>
    <w:rsid w:val="00796945"/>
    <w:rsid w:val="00796A34"/>
    <w:rsid w:val="00796B4F"/>
    <w:rsid w:val="00796B64"/>
    <w:rsid w:val="00796CE3"/>
    <w:rsid w:val="00796EA0"/>
    <w:rsid w:val="00796EA7"/>
    <w:rsid w:val="007970C3"/>
    <w:rsid w:val="0079715A"/>
    <w:rsid w:val="00797483"/>
    <w:rsid w:val="0079751B"/>
    <w:rsid w:val="00797655"/>
    <w:rsid w:val="007978FD"/>
    <w:rsid w:val="00797909"/>
    <w:rsid w:val="00797A99"/>
    <w:rsid w:val="00797B1B"/>
    <w:rsid w:val="00797B8B"/>
    <w:rsid w:val="00797BE2"/>
    <w:rsid w:val="00797EC0"/>
    <w:rsid w:val="007A0025"/>
    <w:rsid w:val="007A009B"/>
    <w:rsid w:val="007A05D1"/>
    <w:rsid w:val="007A071F"/>
    <w:rsid w:val="007A07DE"/>
    <w:rsid w:val="007A0815"/>
    <w:rsid w:val="007A0AF3"/>
    <w:rsid w:val="007A0C0A"/>
    <w:rsid w:val="007A0F3F"/>
    <w:rsid w:val="007A1052"/>
    <w:rsid w:val="007A10F5"/>
    <w:rsid w:val="007A13CC"/>
    <w:rsid w:val="007A150F"/>
    <w:rsid w:val="007A1649"/>
    <w:rsid w:val="007A1651"/>
    <w:rsid w:val="007A17E7"/>
    <w:rsid w:val="007A1986"/>
    <w:rsid w:val="007A19A7"/>
    <w:rsid w:val="007A19A8"/>
    <w:rsid w:val="007A1DC0"/>
    <w:rsid w:val="007A1DEB"/>
    <w:rsid w:val="007A1E5A"/>
    <w:rsid w:val="007A1E5F"/>
    <w:rsid w:val="007A1E99"/>
    <w:rsid w:val="007A1F9A"/>
    <w:rsid w:val="007A1FC0"/>
    <w:rsid w:val="007A1FF1"/>
    <w:rsid w:val="007A20B5"/>
    <w:rsid w:val="007A21C0"/>
    <w:rsid w:val="007A22B2"/>
    <w:rsid w:val="007A2316"/>
    <w:rsid w:val="007A2367"/>
    <w:rsid w:val="007A239A"/>
    <w:rsid w:val="007A27A9"/>
    <w:rsid w:val="007A280A"/>
    <w:rsid w:val="007A2CDA"/>
    <w:rsid w:val="007A2D6B"/>
    <w:rsid w:val="007A2EAD"/>
    <w:rsid w:val="007A3015"/>
    <w:rsid w:val="007A3314"/>
    <w:rsid w:val="007A3393"/>
    <w:rsid w:val="007A341F"/>
    <w:rsid w:val="007A343F"/>
    <w:rsid w:val="007A3661"/>
    <w:rsid w:val="007A36AF"/>
    <w:rsid w:val="007A36ED"/>
    <w:rsid w:val="007A393B"/>
    <w:rsid w:val="007A3B71"/>
    <w:rsid w:val="007A3C41"/>
    <w:rsid w:val="007A3CB5"/>
    <w:rsid w:val="007A3D50"/>
    <w:rsid w:val="007A40B3"/>
    <w:rsid w:val="007A41A6"/>
    <w:rsid w:val="007A41FA"/>
    <w:rsid w:val="007A432D"/>
    <w:rsid w:val="007A4330"/>
    <w:rsid w:val="007A4350"/>
    <w:rsid w:val="007A4722"/>
    <w:rsid w:val="007A4AC4"/>
    <w:rsid w:val="007A4B58"/>
    <w:rsid w:val="007A4C12"/>
    <w:rsid w:val="007A4F3E"/>
    <w:rsid w:val="007A507C"/>
    <w:rsid w:val="007A5301"/>
    <w:rsid w:val="007A53AB"/>
    <w:rsid w:val="007A572A"/>
    <w:rsid w:val="007A5812"/>
    <w:rsid w:val="007A5B00"/>
    <w:rsid w:val="007A5C23"/>
    <w:rsid w:val="007A5D90"/>
    <w:rsid w:val="007A5DCC"/>
    <w:rsid w:val="007A5DDB"/>
    <w:rsid w:val="007A5DEA"/>
    <w:rsid w:val="007A5FA9"/>
    <w:rsid w:val="007A6018"/>
    <w:rsid w:val="007A6094"/>
    <w:rsid w:val="007A60C3"/>
    <w:rsid w:val="007A6186"/>
    <w:rsid w:val="007A63CD"/>
    <w:rsid w:val="007A648D"/>
    <w:rsid w:val="007A64A7"/>
    <w:rsid w:val="007A67B0"/>
    <w:rsid w:val="007A6878"/>
    <w:rsid w:val="007A68CD"/>
    <w:rsid w:val="007A69B5"/>
    <w:rsid w:val="007A6B1B"/>
    <w:rsid w:val="007A6B39"/>
    <w:rsid w:val="007A6B4E"/>
    <w:rsid w:val="007A6BA2"/>
    <w:rsid w:val="007A6BD8"/>
    <w:rsid w:val="007A6D2D"/>
    <w:rsid w:val="007A6E4C"/>
    <w:rsid w:val="007A6E5B"/>
    <w:rsid w:val="007A6FD2"/>
    <w:rsid w:val="007A700A"/>
    <w:rsid w:val="007A705E"/>
    <w:rsid w:val="007A71D5"/>
    <w:rsid w:val="007A72C3"/>
    <w:rsid w:val="007A730F"/>
    <w:rsid w:val="007A7331"/>
    <w:rsid w:val="007A75BB"/>
    <w:rsid w:val="007A77BD"/>
    <w:rsid w:val="007A7813"/>
    <w:rsid w:val="007A7B13"/>
    <w:rsid w:val="007A7B2E"/>
    <w:rsid w:val="007A7BD4"/>
    <w:rsid w:val="007A7BF4"/>
    <w:rsid w:val="007A7C84"/>
    <w:rsid w:val="007A7D13"/>
    <w:rsid w:val="007A7E41"/>
    <w:rsid w:val="007A7EC5"/>
    <w:rsid w:val="007A7ECA"/>
    <w:rsid w:val="007B0014"/>
    <w:rsid w:val="007B03B5"/>
    <w:rsid w:val="007B048B"/>
    <w:rsid w:val="007B0560"/>
    <w:rsid w:val="007B08F3"/>
    <w:rsid w:val="007B095C"/>
    <w:rsid w:val="007B0A7D"/>
    <w:rsid w:val="007B0AF0"/>
    <w:rsid w:val="007B0BCA"/>
    <w:rsid w:val="007B0C37"/>
    <w:rsid w:val="007B0D25"/>
    <w:rsid w:val="007B0E07"/>
    <w:rsid w:val="007B0E64"/>
    <w:rsid w:val="007B1074"/>
    <w:rsid w:val="007B1526"/>
    <w:rsid w:val="007B1588"/>
    <w:rsid w:val="007B16A5"/>
    <w:rsid w:val="007B181D"/>
    <w:rsid w:val="007B18C3"/>
    <w:rsid w:val="007B1902"/>
    <w:rsid w:val="007B190B"/>
    <w:rsid w:val="007B192E"/>
    <w:rsid w:val="007B1A03"/>
    <w:rsid w:val="007B1A15"/>
    <w:rsid w:val="007B1AD6"/>
    <w:rsid w:val="007B1B63"/>
    <w:rsid w:val="007B1C23"/>
    <w:rsid w:val="007B1DE8"/>
    <w:rsid w:val="007B1F45"/>
    <w:rsid w:val="007B1F7D"/>
    <w:rsid w:val="007B1F84"/>
    <w:rsid w:val="007B1FAF"/>
    <w:rsid w:val="007B2354"/>
    <w:rsid w:val="007B2357"/>
    <w:rsid w:val="007B23F1"/>
    <w:rsid w:val="007B2415"/>
    <w:rsid w:val="007B24C7"/>
    <w:rsid w:val="007B254F"/>
    <w:rsid w:val="007B25C9"/>
    <w:rsid w:val="007B267D"/>
    <w:rsid w:val="007B269F"/>
    <w:rsid w:val="007B270A"/>
    <w:rsid w:val="007B27FB"/>
    <w:rsid w:val="007B2812"/>
    <w:rsid w:val="007B2867"/>
    <w:rsid w:val="007B287D"/>
    <w:rsid w:val="007B28D1"/>
    <w:rsid w:val="007B2A95"/>
    <w:rsid w:val="007B2C0F"/>
    <w:rsid w:val="007B2CE7"/>
    <w:rsid w:val="007B2D49"/>
    <w:rsid w:val="007B2ED5"/>
    <w:rsid w:val="007B2EFD"/>
    <w:rsid w:val="007B2F8A"/>
    <w:rsid w:val="007B3004"/>
    <w:rsid w:val="007B304E"/>
    <w:rsid w:val="007B306B"/>
    <w:rsid w:val="007B310D"/>
    <w:rsid w:val="007B3124"/>
    <w:rsid w:val="007B317D"/>
    <w:rsid w:val="007B3450"/>
    <w:rsid w:val="007B345C"/>
    <w:rsid w:val="007B3465"/>
    <w:rsid w:val="007B35B1"/>
    <w:rsid w:val="007B36BD"/>
    <w:rsid w:val="007B388A"/>
    <w:rsid w:val="007B38AC"/>
    <w:rsid w:val="007B3A27"/>
    <w:rsid w:val="007B3A45"/>
    <w:rsid w:val="007B3AAA"/>
    <w:rsid w:val="007B3B32"/>
    <w:rsid w:val="007B3C29"/>
    <w:rsid w:val="007B3C76"/>
    <w:rsid w:val="007B3C80"/>
    <w:rsid w:val="007B3D9A"/>
    <w:rsid w:val="007B3E6A"/>
    <w:rsid w:val="007B4169"/>
    <w:rsid w:val="007B42F1"/>
    <w:rsid w:val="007B435A"/>
    <w:rsid w:val="007B47B8"/>
    <w:rsid w:val="007B4908"/>
    <w:rsid w:val="007B4979"/>
    <w:rsid w:val="007B4B57"/>
    <w:rsid w:val="007B4CAF"/>
    <w:rsid w:val="007B4D06"/>
    <w:rsid w:val="007B4D86"/>
    <w:rsid w:val="007B4E15"/>
    <w:rsid w:val="007B4EC3"/>
    <w:rsid w:val="007B4F6A"/>
    <w:rsid w:val="007B5547"/>
    <w:rsid w:val="007B55E8"/>
    <w:rsid w:val="007B565F"/>
    <w:rsid w:val="007B584A"/>
    <w:rsid w:val="007B590F"/>
    <w:rsid w:val="007B5A89"/>
    <w:rsid w:val="007B5BA6"/>
    <w:rsid w:val="007B5F16"/>
    <w:rsid w:val="007B5F62"/>
    <w:rsid w:val="007B5FA8"/>
    <w:rsid w:val="007B6039"/>
    <w:rsid w:val="007B60D5"/>
    <w:rsid w:val="007B60DD"/>
    <w:rsid w:val="007B61FA"/>
    <w:rsid w:val="007B626D"/>
    <w:rsid w:val="007B62F2"/>
    <w:rsid w:val="007B67C1"/>
    <w:rsid w:val="007B6852"/>
    <w:rsid w:val="007B6979"/>
    <w:rsid w:val="007B6ACC"/>
    <w:rsid w:val="007B6BDC"/>
    <w:rsid w:val="007B6C8C"/>
    <w:rsid w:val="007B6DEC"/>
    <w:rsid w:val="007B70C2"/>
    <w:rsid w:val="007B7127"/>
    <w:rsid w:val="007B728D"/>
    <w:rsid w:val="007B72A9"/>
    <w:rsid w:val="007B72BA"/>
    <w:rsid w:val="007B7544"/>
    <w:rsid w:val="007B75E4"/>
    <w:rsid w:val="007B7807"/>
    <w:rsid w:val="007B786F"/>
    <w:rsid w:val="007B78FD"/>
    <w:rsid w:val="007B7A21"/>
    <w:rsid w:val="007B7B86"/>
    <w:rsid w:val="007B7CFA"/>
    <w:rsid w:val="007B7D7C"/>
    <w:rsid w:val="007C000E"/>
    <w:rsid w:val="007C0064"/>
    <w:rsid w:val="007C0079"/>
    <w:rsid w:val="007C007E"/>
    <w:rsid w:val="007C0150"/>
    <w:rsid w:val="007C0175"/>
    <w:rsid w:val="007C01F8"/>
    <w:rsid w:val="007C028E"/>
    <w:rsid w:val="007C04AC"/>
    <w:rsid w:val="007C052E"/>
    <w:rsid w:val="007C059D"/>
    <w:rsid w:val="007C08BE"/>
    <w:rsid w:val="007C08E6"/>
    <w:rsid w:val="007C0962"/>
    <w:rsid w:val="007C0A47"/>
    <w:rsid w:val="007C0A78"/>
    <w:rsid w:val="007C0B1C"/>
    <w:rsid w:val="007C0B4E"/>
    <w:rsid w:val="007C0DF3"/>
    <w:rsid w:val="007C0E17"/>
    <w:rsid w:val="007C0E31"/>
    <w:rsid w:val="007C0FF8"/>
    <w:rsid w:val="007C103B"/>
    <w:rsid w:val="007C11CF"/>
    <w:rsid w:val="007C1411"/>
    <w:rsid w:val="007C1570"/>
    <w:rsid w:val="007C1671"/>
    <w:rsid w:val="007C1693"/>
    <w:rsid w:val="007C16AA"/>
    <w:rsid w:val="007C19C7"/>
    <w:rsid w:val="007C19F1"/>
    <w:rsid w:val="007C1A6D"/>
    <w:rsid w:val="007C1B29"/>
    <w:rsid w:val="007C1B8C"/>
    <w:rsid w:val="007C1BE7"/>
    <w:rsid w:val="007C1D4D"/>
    <w:rsid w:val="007C1E7B"/>
    <w:rsid w:val="007C1ED9"/>
    <w:rsid w:val="007C22A9"/>
    <w:rsid w:val="007C2414"/>
    <w:rsid w:val="007C26CE"/>
    <w:rsid w:val="007C285B"/>
    <w:rsid w:val="007C285C"/>
    <w:rsid w:val="007C29AF"/>
    <w:rsid w:val="007C29C1"/>
    <w:rsid w:val="007C2B56"/>
    <w:rsid w:val="007C2B5C"/>
    <w:rsid w:val="007C2BCC"/>
    <w:rsid w:val="007C2C03"/>
    <w:rsid w:val="007C2DB8"/>
    <w:rsid w:val="007C3103"/>
    <w:rsid w:val="007C3219"/>
    <w:rsid w:val="007C32E9"/>
    <w:rsid w:val="007C32EB"/>
    <w:rsid w:val="007C330B"/>
    <w:rsid w:val="007C3392"/>
    <w:rsid w:val="007C33F7"/>
    <w:rsid w:val="007C3474"/>
    <w:rsid w:val="007C3577"/>
    <w:rsid w:val="007C3677"/>
    <w:rsid w:val="007C36FD"/>
    <w:rsid w:val="007C37CC"/>
    <w:rsid w:val="007C3A20"/>
    <w:rsid w:val="007C3A32"/>
    <w:rsid w:val="007C3B17"/>
    <w:rsid w:val="007C3D4A"/>
    <w:rsid w:val="007C3D80"/>
    <w:rsid w:val="007C3EF4"/>
    <w:rsid w:val="007C3F2D"/>
    <w:rsid w:val="007C4057"/>
    <w:rsid w:val="007C417E"/>
    <w:rsid w:val="007C44B7"/>
    <w:rsid w:val="007C459D"/>
    <w:rsid w:val="007C4690"/>
    <w:rsid w:val="007C472F"/>
    <w:rsid w:val="007C4B71"/>
    <w:rsid w:val="007C4BC5"/>
    <w:rsid w:val="007C4C34"/>
    <w:rsid w:val="007C4CCE"/>
    <w:rsid w:val="007C4E45"/>
    <w:rsid w:val="007C53DF"/>
    <w:rsid w:val="007C54E9"/>
    <w:rsid w:val="007C56B8"/>
    <w:rsid w:val="007C57AA"/>
    <w:rsid w:val="007C59CB"/>
    <w:rsid w:val="007C5DC9"/>
    <w:rsid w:val="007C5E58"/>
    <w:rsid w:val="007C5F36"/>
    <w:rsid w:val="007C5F8D"/>
    <w:rsid w:val="007C5FDA"/>
    <w:rsid w:val="007C600C"/>
    <w:rsid w:val="007C6086"/>
    <w:rsid w:val="007C6135"/>
    <w:rsid w:val="007C61F9"/>
    <w:rsid w:val="007C6292"/>
    <w:rsid w:val="007C62B1"/>
    <w:rsid w:val="007C62B4"/>
    <w:rsid w:val="007C634F"/>
    <w:rsid w:val="007C63A6"/>
    <w:rsid w:val="007C64AC"/>
    <w:rsid w:val="007C64D3"/>
    <w:rsid w:val="007C64EE"/>
    <w:rsid w:val="007C6549"/>
    <w:rsid w:val="007C6684"/>
    <w:rsid w:val="007C6938"/>
    <w:rsid w:val="007C694A"/>
    <w:rsid w:val="007C6B3F"/>
    <w:rsid w:val="007C6B6D"/>
    <w:rsid w:val="007C6BCC"/>
    <w:rsid w:val="007C6C6A"/>
    <w:rsid w:val="007C6CB1"/>
    <w:rsid w:val="007C6CBA"/>
    <w:rsid w:val="007C6D07"/>
    <w:rsid w:val="007C6D74"/>
    <w:rsid w:val="007C6FB6"/>
    <w:rsid w:val="007C70DA"/>
    <w:rsid w:val="007C7443"/>
    <w:rsid w:val="007C76D8"/>
    <w:rsid w:val="007C76E0"/>
    <w:rsid w:val="007C79A0"/>
    <w:rsid w:val="007C7A6A"/>
    <w:rsid w:val="007C7CF5"/>
    <w:rsid w:val="007C7E84"/>
    <w:rsid w:val="007C7F22"/>
    <w:rsid w:val="007D00DB"/>
    <w:rsid w:val="007D02F8"/>
    <w:rsid w:val="007D040D"/>
    <w:rsid w:val="007D0423"/>
    <w:rsid w:val="007D04D1"/>
    <w:rsid w:val="007D05C4"/>
    <w:rsid w:val="007D05E9"/>
    <w:rsid w:val="007D067A"/>
    <w:rsid w:val="007D0695"/>
    <w:rsid w:val="007D096C"/>
    <w:rsid w:val="007D09E8"/>
    <w:rsid w:val="007D0AB6"/>
    <w:rsid w:val="007D0B2D"/>
    <w:rsid w:val="007D0C0A"/>
    <w:rsid w:val="007D0D7B"/>
    <w:rsid w:val="007D0E30"/>
    <w:rsid w:val="007D112F"/>
    <w:rsid w:val="007D1248"/>
    <w:rsid w:val="007D13DD"/>
    <w:rsid w:val="007D13FB"/>
    <w:rsid w:val="007D16D2"/>
    <w:rsid w:val="007D184D"/>
    <w:rsid w:val="007D1B98"/>
    <w:rsid w:val="007D1BC7"/>
    <w:rsid w:val="007D1BE0"/>
    <w:rsid w:val="007D1C89"/>
    <w:rsid w:val="007D1C8D"/>
    <w:rsid w:val="007D1CD9"/>
    <w:rsid w:val="007D1D22"/>
    <w:rsid w:val="007D22AE"/>
    <w:rsid w:val="007D2339"/>
    <w:rsid w:val="007D2390"/>
    <w:rsid w:val="007D2590"/>
    <w:rsid w:val="007D26B9"/>
    <w:rsid w:val="007D271F"/>
    <w:rsid w:val="007D27EE"/>
    <w:rsid w:val="007D2850"/>
    <w:rsid w:val="007D28DB"/>
    <w:rsid w:val="007D2912"/>
    <w:rsid w:val="007D2A33"/>
    <w:rsid w:val="007D2A8E"/>
    <w:rsid w:val="007D2AA1"/>
    <w:rsid w:val="007D2B2D"/>
    <w:rsid w:val="007D2C5A"/>
    <w:rsid w:val="007D2DB1"/>
    <w:rsid w:val="007D2E77"/>
    <w:rsid w:val="007D2FBC"/>
    <w:rsid w:val="007D2FE0"/>
    <w:rsid w:val="007D3213"/>
    <w:rsid w:val="007D3352"/>
    <w:rsid w:val="007D3465"/>
    <w:rsid w:val="007D358C"/>
    <w:rsid w:val="007D35C8"/>
    <w:rsid w:val="007D377C"/>
    <w:rsid w:val="007D37AE"/>
    <w:rsid w:val="007D37D0"/>
    <w:rsid w:val="007D384E"/>
    <w:rsid w:val="007D3969"/>
    <w:rsid w:val="007D39FA"/>
    <w:rsid w:val="007D3A65"/>
    <w:rsid w:val="007D3C50"/>
    <w:rsid w:val="007D3F39"/>
    <w:rsid w:val="007D3FDF"/>
    <w:rsid w:val="007D4160"/>
    <w:rsid w:val="007D4260"/>
    <w:rsid w:val="007D42AD"/>
    <w:rsid w:val="007D42C6"/>
    <w:rsid w:val="007D433D"/>
    <w:rsid w:val="007D44A8"/>
    <w:rsid w:val="007D45E2"/>
    <w:rsid w:val="007D462F"/>
    <w:rsid w:val="007D4646"/>
    <w:rsid w:val="007D4707"/>
    <w:rsid w:val="007D493F"/>
    <w:rsid w:val="007D4B35"/>
    <w:rsid w:val="007D4C75"/>
    <w:rsid w:val="007D4CF1"/>
    <w:rsid w:val="007D4D1A"/>
    <w:rsid w:val="007D4DA5"/>
    <w:rsid w:val="007D4E84"/>
    <w:rsid w:val="007D4FA4"/>
    <w:rsid w:val="007D4FFD"/>
    <w:rsid w:val="007D5017"/>
    <w:rsid w:val="007D51EE"/>
    <w:rsid w:val="007D55DA"/>
    <w:rsid w:val="007D56DD"/>
    <w:rsid w:val="007D576B"/>
    <w:rsid w:val="007D5810"/>
    <w:rsid w:val="007D5993"/>
    <w:rsid w:val="007D59D5"/>
    <w:rsid w:val="007D5B19"/>
    <w:rsid w:val="007D5DF5"/>
    <w:rsid w:val="007D5E77"/>
    <w:rsid w:val="007D5F6F"/>
    <w:rsid w:val="007D5F98"/>
    <w:rsid w:val="007D6118"/>
    <w:rsid w:val="007D613C"/>
    <w:rsid w:val="007D6188"/>
    <w:rsid w:val="007D62F1"/>
    <w:rsid w:val="007D645A"/>
    <w:rsid w:val="007D65AA"/>
    <w:rsid w:val="007D65D6"/>
    <w:rsid w:val="007D6686"/>
    <w:rsid w:val="007D66C7"/>
    <w:rsid w:val="007D686B"/>
    <w:rsid w:val="007D68FA"/>
    <w:rsid w:val="007D697A"/>
    <w:rsid w:val="007D6A98"/>
    <w:rsid w:val="007D6AC7"/>
    <w:rsid w:val="007D6C54"/>
    <w:rsid w:val="007D6D78"/>
    <w:rsid w:val="007D6D7B"/>
    <w:rsid w:val="007D6DD5"/>
    <w:rsid w:val="007D6E59"/>
    <w:rsid w:val="007D6F64"/>
    <w:rsid w:val="007D6F84"/>
    <w:rsid w:val="007D6FCA"/>
    <w:rsid w:val="007D7053"/>
    <w:rsid w:val="007D70A4"/>
    <w:rsid w:val="007D7168"/>
    <w:rsid w:val="007D729C"/>
    <w:rsid w:val="007D72C5"/>
    <w:rsid w:val="007D7593"/>
    <w:rsid w:val="007D75BC"/>
    <w:rsid w:val="007D768F"/>
    <w:rsid w:val="007D7691"/>
    <w:rsid w:val="007D76F4"/>
    <w:rsid w:val="007D76FF"/>
    <w:rsid w:val="007D77A0"/>
    <w:rsid w:val="007D78E4"/>
    <w:rsid w:val="007D78EC"/>
    <w:rsid w:val="007D796D"/>
    <w:rsid w:val="007D7C5B"/>
    <w:rsid w:val="007D7CB5"/>
    <w:rsid w:val="007D7CC3"/>
    <w:rsid w:val="007D7EFE"/>
    <w:rsid w:val="007D7FCE"/>
    <w:rsid w:val="007E005A"/>
    <w:rsid w:val="007E00BE"/>
    <w:rsid w:val="007E01E1"/>
    <w:rsid w:val="007E02A2"/>
    <w:rsid w:val="007E056A"/>
    <w:rsid w:val="007E058B"/>
    <w:rsid w:val="007E06C8"/>
    <w:rsid w:val="007E0793"/>
    <w:rsid w:val="007E07DD"/>
    <w:rsid w:val="007E0874"/>
    <w:rsid w:val="007E089E"/>
    <w:rsid w:val="007E08DE"/>
    <w:rsid w:val="007E092D"/>
    <w:rsid w:val="007E0B1E"/>
    <w:rsid w:val="007E0B73"/>
    <w:rsid w:val="007E0CA4"/>
    <w:rsid w:val="007E0DFA"/>
    <w:rsid w:val="007E0F51"/>
    <w:rsid w:val="007E0FFF"/>
    <w:rsid w:val="007E1052"/>
    <w:rsid w:val="007E1095"/>
    <w:rsid w:val="007E10F2"/>
    <w:rsid w:val="007E1122"/>
    <w:rsid w:val="007E124B"/>
    <w:rsid w:val="007E130E"/>
    <w:rsid w:val="007E131F"/>
    <w:rsid w:val="007E1341"/>
    <w:rsid w:val="007E1411"/>
    <w:rsid w:val="007E1428"/>
    <w:rsid w:val="007E1525"/>
    <w:rsid w:val="007E153E"/>
    <w:rsid w:val="007E157F"/>
    <w:rsid w:val="007E1625"/>
    <w:rsid w:val="007E17A8"/>
    <w:rsid w:val="007E190C"/>
    <w:rsid w:val="007E1936"/>
    <w:rsid w:val="007E197B"/>
    <w:rsid w:val="007E1987"/>
    <w:rsid w:val="007E1A1C"/>
    <w:rsid w:val="007E1A2F"/>
    <w:rsid w:val="007E1A49"/>
    <w:rsid w:val="007E1A7A"/>
    <w:rsid w:val="007E1AC7"/>
    <w:rsid w:val="007E1BF3"/>
    <w:rsid w:val="007E1C21"/>
    <w:rsid w:val="007E1C88"/>
    <w:rsid w:val="007E1E52"/>
    <w:rsid w:val="007E1F1A"/>
    <w:rsid w:val="007E2217"/>
    <w:rsid w:val="007E227F"/>
    <w:rsid w:val="007E2298"/>
    <w:rsid w:val="007E22A9"/>
    <w:rsid w:val="007E22CE"/>
    <w:rsid w:val="007E2475"/>
    <w:rsid w:val="007E25CA"/>
    <w:rsid w:val="007E268C"/>
    <w:rsid w:val="007E2988"/>
    <w:rsid w:val="007E2B2E"/>
    <w:rsid w:val="007E2D51"/>
    <w:rsid w:val="007E2F78"/>
    <w:rsid w:val="007E31AA"/>
    <w:rsid w:val="007E31B0"/>
    <w:rsid w:val="007E320C"/>
    <w:rsid w:val="007E32C1"/>
    <w:rsid w:val="007E34C9"/>
    <w:rsid w:val="007E34E7"/>
    <w:rsid w:val="007E3699"/>
    <w:rsid w:val="007E3798"/>
    <w:rsid w:val="007E37D9"/>
    <w:rsid w:val="007E38EC"/>
    <w:rsid w:val="007E3953"/>
    <w:rsid w:val="007E39C0"/>
    <w:rsid w:val="007E3DD7"/>
    <w:rsid w:val="007E408B"/>
    <w:rsid w:val="007E40B7"/>
    <w:rsid w:val="007E40DD"/>
    <w:rsid w:val="007E419E"/>
    <w:rsid w:val="007E41E2"/>
    <w:rsid w:val="007E42FF"/>
    <w:rsid w:val="007E458F"/>
    <w:rsid w:val="007E45F7"/>
    <w:rsid w:val="007E4627"/>
    <w:rsid w:val="007E47A7"/>
    <w:rsid w:val="007E4846"/>
    <w:rsid w:val="007E492F"/>
    <w:rsid w:val="007E49A9"/>
    <w:rsid w:val="007E4BE5"/>
    <w:rsid w:val="007E4C23"/>
    <w:rsid w:val="007E4D4F"/>
    <w:rsid w:val="007E4D63"/>
    <w:rsid w:val="007E4D6D"/>
    <w:rsid w:val="007E4DBB"/>
    <w:rsid w:val="007E4E7A"/>
    <w:rsid w:val="007E4E85"/>
    <w:rsid w:val="007E4EB4"/>
    <w:rsid w:val="007E4F33"/>
    <w:rsid w:val="007E4FAB"/>
    <w:rsid w:val="007E50D0"/>
    <w:rsid w:val="007E520D"/>
    <w:rsid w:val="007E5268"/>
    <w:rsid w:val="007E54A8"/>
    <w:rsid w:val="007E5583"/>
    <w:rsid w:val="007E56D0"/>
    <w:rsid w:val="007E5817"/>
    <w:rsid w:val="007E5876"/>
    <w:rsid w:val="007E5B83"/>
    <w:rsid w:val="007E5BE6"/>
    <w:rsid w:val="007E5C5B"/>
    <w:rsid w:val="007E5C8E"/>
    <w:rsid w:val="007E5D21"/>
    <w:rsid w:val="007E5F27"/>
    <w:rsid w:val="007E5F61"/>
    <w:rsid w:val="007E5FD8"/>
    <w:rsid w:val="007E603D"/>
    <w:rsid w:val="007E610A"/>
    <w:rsid w:val="007E626A"/>
    <w:rsid w:val="007E6329"/>
    <w:rsid w:val="007E6355"/>
    <w:rsid w:val="007E63B6"/>
    <w:rsid w:val="007E650E"/>
    <w:rsid w:val="007E665C"/>
    <w:rsid w:val="007E6663"/>
    <w:rsid w:val="007E6808"/>
    <w:rsid w:val="007E686B"/>
    <w:rsid w:val="007E68B1"/>
    <w:rsid w:val="007E6ABF"/>
    <w:rsid w:val="007E6B29"/>
    <w:rsid w:val="007E6C13"/>
    <w:rsid w:val="007E6C3D"/>
    <w:rsid w:val="007E6CF5"/>
    <w:rsid w:val="007E6D25"/>
    <w:rsid w:val="007E6D59"/>
    <w:rsid w:val="007E6E46"/>
    <w:rsid w:val="007E6E67"/>
    <w:rsid w:val="007E6FAB"/>
    <w:rsid w:val="007E7024"/>
    <w:rsid w:val="007E708A"/>
    <w:rsid w:val="007E717B"/>
    <w:rsid w:val="007E7491"/>
    <w:rsid w:val="007E75ED"/>
    <w:rsid w:val="007E761E"/>
    <w:rsid w:val="007E76A7"/>
    <w:rsid w:val="007E77C7"/>
    <w:rsid w:val="007E7CFF"/>
    <w:rsid w:val="007E7E77"/>
    <w:rsid w:val="007E7E7F"/>
    <w:rsid w:val="007E7EC7"/>
    <w:rsid w:val="007E7ED9"/>
    <w:rsid w:val="007E7EEE"/>
    <w:rsid w:val="007F00E2"/>
    <w:rsid w:val="007F01B3"/>
    <w:rsid w:val="007F01ED"/>
    <w:rsid w:val="007F02B2"/>
    <w:rsid w:val="007F030F"/>
    <w:rsid w:val="007F0310"/>
    <w:rsid w:val="007F0615"/>
    <w:rsid w:val="007F06EF"/>
    <w:rsid w:val="007F07F9"/>
    <w:rsid w:val="007F08AC"/>
    <w:rsid w:val="007F08EA"/>
    <w:rsid w:val="007F091E"/>
    <w:rsid w:val="007F0A9C"/>
    <w:rsid w:val="007F0BBA"/>
    <w:rsid w:val="007F0C5F"/>
    <w:rsid w:val="007F0DAA"/>
    <w:rsid w:val="007F0E75"/>
    <w:rsid w:val="007F0FCE"/>
    <w:rsid w:val="007F10B8"/>
    <w:rsid w:val="007F10E3"/>
    <w:rsid w:val="007F1421"/>
    <w:rsid w:val="007F1543"/>
    <w:rsid w:val="007F157A"/>
    <w:rsid w:val="007F160B"/>
    <w:rsid w:val="007F16BC"/>
    <w:rsid w:val="007F16DA"/>
    <w:rsid w:val="007F170D"/>
    <w:rsid w:val="007F172B"/>
    <w:rsid w:val="007F17D2"/>
    <w:rsid w:val="007F1BCD"/>
    <w:rsid w:val="007F1EB5"/>
    <w:rsid w:val="007F2004"/>
    <w:rsid w:val="007F241D"/>
    <w:rsid w:val="007F2432"/>
    <w:rsid w:val="007F28F9"/>
    <w:rsid w:val="007F2992"/>
    <w:rsid w:val="007F29FB"/>
    <w:rsid w:val="007F2A6B"/>
    <w:rsid w:val="007F2A7E"/>
    <w:rsid w:val="007F2B2C"/>
    <w:rsid w:val="007F2B38"/>
    <w:rsid w:val="007F2BD0"/>
    <w:rsid w:val="007F2D05"/>
    <w:rsid w:val="007F2DF8"/>
    <w:rsid w:val="007F2ED5"/>
    <w:rsid w:val="007F2F4E"/>
    <w:rsid w:val="007F3023"/>
    <w:rsid w:val="007F3032"/>
    <w:rsid w:val="007F305C"/>
    <w:rsid w:val="007F313C"/>
    <w:rsid w:val="007F3308"/>
    <w:rsid w:val="007F334F"/>
    <w:rsid w:val="007F33A8"/>
    <w:rsid w:val="007F33D1"/>
    <w:rsid w:val="007F3427"/>
    <w:rsid w:val="007F3439"/>
    <w:rsid w:val="007F34E0"/>
    <w:rsid w:val="007F351D"/>
    <w:rsid w:val="007F3692"/>
    <w:rsid w:val="007F3790"/>
    <w:rsid w:val="007F3B2F"/>
    <w:rsid w:val="007F3B40"/>
    <w:rsid w:val="007F3C3B"/>
    <w:rsid w:val="007F4010"/>
    <w:rsid w:val="007F41DB"/>
    <w:rsid w:val="007F41EC"/>
    <w:rsid w:val="007F44C2"/>
    <w:rsid w:val="007F461A"/>
    <w:rsid w:val="007F46F9"/>
    <w:rsid w:val="007F4772"/>
    <w:rsid w:val="007F4803"/>
    <w:rsid w:val="007F488F"/>
    <w:rsid w:val="007F4B9C"/>
    <w:rsid w:val="007F4BA9"/>
    <w:rsid w:val="007F4D09"/>
    <w:rsid w:val="007F4E1E"/>
    <w:rsid w:val="007F4E9F"/>
    <w:rsid w:val="007F4F25"/>
    <w:rsid w:val="007F4F96"/>
    <w:rsid w:val="007F54D0"/>
    <w:rsid w:val="007F550E"/>
    <w:rsid w:val="007F555A"/>
    <w:rsid w:val="007F557B"/>
    <w:rsid w:val="007F55A9"/>
    <w:rsid w:val="007F5639"/>
    <w:rsid w:val="007F56B1"/>
    <w:rsid w:val="007F5814"/>
    <w:rsid w:val="007F5890"/>
    <w:rsid w:val="007F5B7B"/>
    <w:rsid w:val="007F5C1A"/>
    <w:rsid w:val="007F5DB5"/>
    <w:rsid w:val="007F5F4C"/>
    <w:rsid w:val="007F60D8"/>
    <w:rsid w:val="007F61C5"/>
    <w:rsid w:val="007F673A"/>
    <w:rsid w:val="007F67CE"/>
    <w:rsid w:val="007F67E8"/>
    <w:rsid w:val="007F6881"/>
    <w:rsid w:val="007F6885"/>
    <w:rsid w:val="007F69D8"/>
    <w:rsid w:val="007F6B7E"/>
    <w:rsid w:val="007F6DCD"/>
    <w:rsid w:val="007F6DF0"/>
    <w:rsid w:val="007F6EE2"/>
    <w:rsid w:val="007F6F45"/>
    <w:rsid w:val="007F70CC"/>
    <w:rsid w:val="007F7193"/>
    <w:rsid w:val="007F7397"/>
    <w:rsid w:val="007F743C"/>
    <w:rsid w:val="007F75D5"/>
    <w:rsid w:val="007F7725"/>
    <w:rsid w:val="007F7833"/>
    <w:rsid w:val="007F7886"/>
    <w:rsid w:val="007F78B3"/>
    <w:rsid w:val="007F7A17"/>
    <w:rsid w:val="007F7A47"/>
    <w:rsid w:val="007F7B1D"/>
    <w:rsid w:val="007F7B8E"/>
    <w:rsid w:val="007F7D91"/>
    <w:rsid w:val="007F7DED"/>
    <w:rsid w:val="007F7FB8"/>
    <w:rsid w:val="0080001B"/>
    <w:rsid w:val="00800201"/>
    <w:rsid w:val="00800278"/>
    <w:rsid w:val="008003BA"/>
    <w:rsid w:val="008003F4"/>
    <w:rsid w:val="008005B4"/>
    <w:rsid w:val="00800790"/>
    <w:rsid w:val="00800810"/>
    <w:rsid w:val="008008AB"/>
    <w:rsid w:val="00800905"/>
    <w:rsid w:val="00800A59"/>
    <w:rsid w:val="00800F34"/>
    <w:rsid w:val="008010A5"/>
    <w:rsid w:val="00801124"/>
    <w:rsid w:val="00801138"/>
    <w:rsid w:val="00801142"/>
    <w:rsid w:val="008011F6"/>
    <w:rsid w:val="0080122F"/>
    <w:rsid w:val="008013A1"/>
    <w:rsid w:val="0080145E"/>
    <w:rsid w:val="008015EA"/>
    <w:rsid w:val="00801611"/>
    <w:rsid w:val="008016B8"/>
    <w:rsid w:val="008016F5"/>
    <w:rsid w:val="0080179D"/>
    <w:rsid w:val="00801899"/>
    <w:rsid w:val="0080197B"/>
    <w:rsid w:val="00801AD0"/>
    <w:rsid w:val="00801AF0"/>
    <w:rsid w:val="00801C6B"/>
    <w:rsid w:val="00801DD7"/>
    <w:rsid w:val="00801DEF"/>
    <w:rsid w:val="00801E0A"/>
    <w:rsid w:val="00801E24"/>
    <w:rsid w:val="00802192"/>
    <w:rsid w:val="008022F8"/>
    <w:rsid w:val="00802516"/>
    <w:rsid w:val="008025B5"/>
    <w:rsid w:val="008026BC"/>
    <w:rsid w:val="00802762"/>
    <w:rsid w:val="008028AD"/>
    <w:rsid w:val="00802A70"/>
    <w:rsid w:val="00802A76"/>
    <w:rsid w:val="00802AA9"/>
    <w:rsid w:val="00802B84"/>
    <w:rsid w:val="00802CB5"/>
    <w:rsid w:val="00803349"/>
    <w:rsid w:val="0080335D"/>
    <w:rsid w:val="0080342D"/>
    <w:rsid w:val="00803602"/>
    <w:rsid w:val="00803660"/>
    <w:rsid w:val="008039AE"/>
    <w:rsid w:val="00803ABB"/>
    <w:rsid w:val="00803C81"/>
    <w:rsid w:val="00803CC7"/>
    <w:rsid w:val="00803E27"/>
    <w:rsid w:val="00803F47"/>
    <w:rsid w:val="0080400F"/>
    <w:rsid w:val="0080417B"/>
    <w:rsid w:val="00804192"/>
    <w:rsid w:val="00804282"/>
    <w:rsid w:val="008042B1"/>
    <w:rsid w:val="0080447F"/>
    <w:rsid w:val="0080448F"/>
    <w:rsid w:val="008045AC"/>
    <w:rsid w:val="00804762"/>
    <w:rsid w:val="008049BE"/>
    <w:rsid w:val="008049E4"/>
    <w:rsid w:val="00804C2F"/>
    <w:rsid w:val="00804CB8"/>
    <w:rsid w:val="00804CEF"/>
    <w:rsid w:val="00804D85"/>
    <w:rsid w:val="00804E67"/>
    <w:rsid w:val="00804F71"/>
    <w:rsid w:val="00804FBB"/>
    <w:rsid w:val="00804FBF"/>
    <w:rsid w:val="0080512A"/>
    <w:rsid w:val="008053B1"/>
    <w:rsid w:val="0080551B"/>
    <w:rsid w:val="00805609"/>
    <w:rsid w:val="008057C2"/>
    <w:rsid w:val="00805912"/>
    <w:rsid w:val="00805C50"/>
    <w:rsid w:val="00805EB8"/>
    <w:rsid w:val="0080613A"/>
    <w:rsid w:val="008061A3"/>
    <w:rsid w:val="008061F0"/>
    <w:rsid w:val="0080624A"/>
    <w:rsid w:val="008062A1"/>
    <w:rsid w:val="00806497"/>
    <w:rsid w:val="00806596"/>
    <w:rsid w:val="00806607"/>
    <w:rsid w:val="00806710"/>
    <w:rsid w:val="00806838"/>
    <w:rsid w:val="00806868"/>
    <w:rsid w:val="00806B25"/>
    <w:rsid w:val="00806CE2"/>
    <w:rsid w:val="00806D89"/>
    <w:rsid w:val="00806DBB"/>
    <w:rsid w:val="00806E49"/>
    <w:rsid w:val="00806EB2"/>
    <w:rsid w:val="00806F73"/>
    <w:rsid w:val="008071C7"/>
    <w:rsid w:val="0080722D"/>
    <w:rsid w:val="008073B7"/>
    <w:rsid w:val="008073CC"/>
    <w:rsid w:val="008075AA"/>
    <w:rsid w:val="00807858"/>
    <w:rsid w:val="00807921"/>
    <w:rsid w:val="00807DB7"/>
    <w:rsid w:val="00807EED"/>
    <w:rsid w:val="00810037"/>
    <w:rsid w:val="00810042"/>
    <w:rsid w:val="008100D6"/>
    <w:rsid w:val="0081018D"/>
    <w:rsid w:val="008101B7"/>
    <w:rsid w:val="0081023A"/>
    <w:rsid w:val="00810294"/>
    <w:rsid w:val="008104AA"/>
    <w:rsid w:val="0081051C"/>
    <w:rsid w:val="00810750"/>
    <w:rsid w:val="0081076A"/>
    <w:rsid w:val="00810806"/>
    <w:rsid w:val="0081087D"/>
    <w:rsid w:val="00810BCA"/>
    <w:rsid w:val="00810C1E"/>
    <w:rsid w:val="00810D4A"/>
    <w:rsid w:val="00810D96"/>
    <w:rsid w:val="00810E15"/>
    <w:rsid w:val="00810F64"/>
    <w:rsid w:val="00810FD3"/>
    <w:rsid w:val="00810FDD"/>
    <w:rsid w:val="0081118D"/>
    <w:rsid w:val="008112BA"/>
    <w:rsid w:val="0081133B"/>
    <w:rsid w:val="008113F1"/>
    <w:rsid w:val="00811416"/>
    <w:rsid w:val="008117BD"/>
    <w:rsid w:val="008118CB"/>
    <w:rsid w:val="00811AC5"/>
    <w:rsid w:val="00811AF2"/>
    <w:rsid w:val="00811C25"/>
    <w:rsid w:val="00811D02"/>
    <w:rsid w:val="00811D5C"/>
    <w:rsid w:val="00811E9E"/>
    <w:rsid w:val="00811F37"/>
    <w:rsid w:val="00811FE2"/>
    <w:rsid w:val="0081201D"/>
    <w:rsid w:val="00812293"/>
    <w:rsid w:val="0081232D"/>
    <w:rsid w:val="00812485"/>
    <w:rsid w:val="008124F0"/>
    <w:rsid w:val="00812600"/>
    <w:rsid w:val="00812622"/>
    <w:rsid w:val="0081264A"/>
    <w:rsid w:val="00812678"/>
    <w:rsid w:val="00812686"/>
    <w:rsid w:val="00812C8B"/>
    <w:rsid w:val="0081303D"/>
    <w:rsid w:val="008130FE"/>
    <w:rsid w:val="0081313F"/>
    <w:rsid w:val="008132D2"/>
    <w:rsid w:val="00813308"/>
    <w:rsid w:val="0081337B"/>
    <w:rsid w:val="0081348D"/>
    <w:rsid w:val="00813558"/>
    <w:rsid w:val="008135C5"/>
    <w:rsid w:val="00813760"/>
    <w:rsid w:val="00813840"/>
    <w:rsid w:val="0081385C"/>
    <w:rsid w:val="008138ED"/>
    <w:rsid w:val="008138F5"/>
    <w:rsid w:val="0081396E"/>
    <w:rsid w:val="008139A8"/>
    <w:rsid w:val="00813C43"/>
    <w:rsid w:val="00813C5E"/>
    <w:rsid w:val="00813DDA"/>
    <w:rsid w:val="00813F66"/>
    <w:rsid w:val="00813F96"/>
    <w:rsid w:val="008140D9"/>
    <w:rsid w:val="0081421E"/>
    <w:rsid w:val="00814339"/>
    <w:rsid w:val="008143E7"/>
    <w:rsid w:val="00814428"/>
    <w:rsid w:val="008144B7"/>
    <w:rsid w:val="00814579"/>
    <w:rsid w:val="008145CB"/>
    <w:rsid w:val="008145F5"/>
    <w:rsid w:val="00814617"/>
    <w:rsid w:val="0081465B"/>
    <w:rsid w:val="008146C1"/>
    <w:rsid w:val="0081474D"/>
    <w:rsid w:val="0081477C"/>
    <w:rsid w:val="008147DA"/>
    <w:rsid w:val="008147F8"/>
    <w:rsid w:val="00814A79"/>
    <w:rsid w:val="00814E79"/>
    <w:rsid w:val="00814FDF"/>
    <w:rsid w:val="008150CF"/>
    <w:rsid w:val="0081514A"/>
    <w:rsid w:val="00815236"/>
    <w:rsid w:val="00815267"/>
    <w:rsid w:val="008152B2"/>
    <w:rsid w:val="0081530C"/>
    <w:rsid w:val="00815337"/>
    <w:rsid w:val="00815380"/>
    <w:rsid w:val="0081557F"/>
    <w:rsid w:val="008155F2"/>
    <w:rsid w:val="0081567A"/>
    <w:rsid w:val="008156C1"/>
    <w:rsid w:val="00815829"/>
    <w:rsid w:val="0081587E"/>
    <w:rsid w:val="00815DF1"/>
    <w:rsid w:val="00815F55"/>
    <w:rsid w:val="00815FA6"/>
    <w:rsid w:val="00815FD0"/>
    <w:rsid w:val="00816206"/>
    <w:rsid w:val="00816284"/>
    <w:rsid w:val="008165CB"/>
    <w:rsid w:val="008165FE"/>
    <w:rsid w:val="00816732"/>
    <w:rsid w:val="00816736"/>
    <w:rsid w:val="0081673E"/>
    <w:rsid w:val="00816768"/>
    <w:rsid w:val="008167D7"/>
    <w:rsid w:val="00816CBC"/>
    <w:rsid w:val="00816CFD"/>
    <w:rsid w:val="00816F48"/>
    <w:rsid w:val="008170AB"/>
    <w:rsid w:val="00817116"/>
    <w:rsid w:val="0081725A"/>
    <w:rsid w:val="00817604"/>
    <w:rsid w:val="0081762B"/>
    <w:rsid w:val="008178F6"/>
    <w:rsid w:val="00817958"/>
    <w:rsid w:val="00817976"/>
    <w:rsid w:val="00817A1C"/>
    <w:rsid w:val="00817B07"/>
    <w:rsid w:val="00817D01"/>
    <w:rsid w:val="00817D34"/>
    <w:rsid w:val="00817D4B"/>
    <w:rsid w:val="00817D69"/>
    <w:rsid w:val="00817D9F"/>
    <w:rsid w:val="00817FFB"/>
    <w:rsid w:val="00820002"/>
    <w:rsid w:val="0082001E"/>
    <w:rsid w:val="00820252"/>
    <w:rsid w:val="008202A2"/>
    <w:rsid w:val="008203E0"/>
    <w:rsid w:val="00820417"/>
    <w:rsid w:val="00820497"/>
    <w:rsid w:val="008204CB"/>
    <w:rsid w:val="00820561"/>
    <w:rsid w:val="008205AF"/>
    <w:rsid w:val="008206E4"/>
    <w:rsid w:val="0082079A"/>
    <w:rsid w:val="00820805"/>
    <w:rsid w:val="0082080D"/>
    <w:rsid w:val="00820AED"/>
    <w:rsid w:val="00820C2E"/>
    <w:rsid w:val="00820CCA"/>
    <w:rsid w:val="00820D83"/>
    <w:rsid w:val="00820E24"/>
    <w:rsid w:val="00820FE6"/>
    <w:rsid w:val="00820FEF"/>
    <w:rsid w:val="0082110C"/>
    <w:rsid w:val="00821185"/>
    <w:rsid w:val="008211C6"/>
    <w:rsid w:val="00821233"/>
    <w:rsid w:val="008212AE"/>
    <w:rsid w:val="00821300"/>
    <w:rsid w:val="008213A3"/>
    <w:rsid w:val="00821698"/>
    <w:rsid w:val="008216E8"/>
    <w:rsid w:val="0082171D"/>
    <w:rsid w:val="00821757"/>
    <w:rsid w:val="00821847"/>
    <w:rsid w:val="00821870"/>
    <w:rsid w:val="00821AB3"/>
    <w:rsid w:val="00821C8C"/>
    <w:rsid w:val="00821EC5"/>
    <w:rsid w:val="0082258C"/>
    <w:rsid w:val="008227DF"/>
    <w:rsid w:val="00822943"/>
    <w:rsid w:val="008229A2"/>
    <w:rsid w:val="00822B48"/>
    <w:rsid w:val="00822B8C"/>
    <w:rsid w:val="00822C9C"/>
    <w:rsid w:val="00822D46"/>
    <w:rsid w:val="00822E8F"/>
    <w:rsid w:val="008230E6"/>
    <w:rsid w:val="00823129"/>
    <w:rsid w:val="00823384"/>
    <w:rsid w:val="0082338F"/>
    <w:rsid w:val="008233A5"/>
    <w:rsid w:val="008233C5"/>
    <w:rsid w:val="0082341D"/>
    <w:rsid w:val="0082346A"/>
    <w:rsid w:val="0082348C"/>
    <w:rsid w:val="0082355D"/>
    <w:rsid w:val="00823658"/>
    <w:rsid w:val="008239B4"/>
    <w:rsid w:val="008239C0"/>
    <w:rsid w:val="008239FA"/>
    <w:rsid w:val="00823A5E"/>
    <w:rsid w:val="00823BE4"/>
    <w:rsid w:val="00823C89"/>
    <w:rsid w:val="00823C96"/>
    <w:rsid w:val="00823D4F"/>
    <w:rsid w:val="00823F21"/>
    <w:rsid w:val="00823F5E"/>
    <w:rsid w:val="00823F86"/>
    <w:rsid w:val="00824075"/>
    <w:rsid w:val="0082419F"/>
    <w:rsid w:val="008241A8"/>
    <w:rsid w:val="008242D7"/>
    <w:rsid w:val="0082432A"/>
    <w:rsid w:val="00824335"/>
    <w:rsid w:val="00824368"/>
    <w:rsid w:val="008245CC"/>
    <w:rsid w:val="0082495C"/>
    <w:rsid w:val="00824C90"/>
    <w:rsid w:val="00824CAA"/>
    <w:rsid w:val="00824D42"/>
    <w:rsid w:val="00824D57"/>
    <w:rsid w:val="00824DBE"/>
    <w:rsid w:val="00824E62"/>
    <w:rsid w:val="008251FA"/>
    <w:rsid w:val="00825275"/>
    <w:rsid w:val="00825469"/>
    <w:rsid w:val="00825481"/>
    <w:rsid w:val="0082548C"/>
    <w:rsid w:val="008254E8"/>
    <w:rsid w:val="00825590"/>
    <w:rsid w:val="008255ED"/>
    <w:rsid w:val="00825603"/>
    <w:rsid w:val="00825687"/>
    <w:rsid w:val="008256A7"/>
    <w:rsid w:val="00825B80"/>
    <w:rsid w:val="00825C22"/>
    <w:rsid w:val="00825D50"/>
    <w:rsid w:val="0082610D"/>
    <w:rsid w:val="008261A8"/>
    <w:rsid w:val="008262A9"/>
    <w:rsid w:val="008262BE"/>
    <w:rsid w:val="008263A5"/>
    <w:rsid w:val="008263F5"/>
    <w:rsid w:val="00826409"/>
    <w:rsid w:val="00826558"/>
    <w:rsid w:val="008266D1"/>
    <w:rsid w:val="00826705"/>
    <w:rsid w:val="00826723"/>
    <w:rsid w:val="00826777"/>
    <w:rsid w:val="008268FA"/>
    <w:rsid w:val="00826937"/>
    <w:rsid w:val="008269E6"/>
    <w:rsid w:val="00826A25"/>
    <w:rsid w:val="00826C51"/>
    <w:rsid w:val="00826CF2"/>
    <w:rsid w:val="00826D2F"/>
    <w:rsid w:val="00826D58"/>
    <w:rsid w:val="00826EE7"/>
    <w:rsid w:val="00826F6D"/>
    <w:rsid w:val="0082721B"/>
    <w:rsid w:val="00827263"/>
    <w:rsid w:val="0082737B"/>
    <w:rsid w:val="0082744B"/>
    <w:rsid w:val="0082748F"/>
    <w:rsid w:val="008274BE"/>
    <w:rsid w:val="0082768F"/>
    <w:rsid w:val="0082779E"/>
    <w:rsid w:val="008279C5"/>
    <w:rsid w:val="00827A46"/>
    <w:rsid w:val="00827B45"/>
    <w:rsid w:val="00827DB4"/>
    <w:rsid w:val="00827E01"/>
    <w:rsid w:val="00827E07"/>
    <w:rsid w:val="008301A8"/>
    <w:rsid w:val="008304C8"/>
    <w:rsid w:val="0083052E"/>
    <w:rsid w:val="00830678"/>
    <w:rsid w:val="008306C5"/>
    <w:rsid w:val="00830798"/>
    <w:rsid w:val="008307E8"/>
    <w:rsid w:val="00830881"/>
    <w:rsid w:val="00830922"/>
    <w:rsid w:val="00830B56"/>
    <w:rsid w:val="00830B59"/>
    <w:rsid w:val="00830DF6"/>
    <w:rsid w:val="00831145"/>
    <w:rsid w:val="0083125F"/>
    <w:rsid w:val="00831412"/>
    <w:rsid w:val="008315AE"/>
    <w:rsid w:val="008316C8"/>
    <w:rsid w:val="008316D1"/>
    <w:rsid w:val="00831742"/>
    <w:rsid w:val="00831755"/>
    <w:rsid w:val="008317E0"/>
    <w:rsid w:val="008318F8"/>
    <w:rsid w:val="00831A55"/>
    <w:rsid w:val="00831B62"/>
    <w:rsid w:val="00831DEE"/>
    <w:rsid w:val="00831E8F"/>
    <w:rsid w:val="00831ECD"/>
    <w:rsid w:val="00832093"/>
    <w:rsid w:val="00832198"/>
    <w:rsid w:val="0083225F"/>
    <w:rsid w:val="0083232A"/>
    <w:rsid w:val="0083244F"/>
    <w:rsid w:val="00832454"/>
    <w:rsid w:val="00832617"/>
    <w:rsid w:val="00832706"/>
    <w:rsid w:val="008327B4"/>
    <w:rsid w:val="008327C6"/>
    <w:rsid w:val="00832805"/>
    <w:rsid w:val="008328CF"/>
    <w:rsid w:val="008328FC"/>
    <w:rsid w:val="00832A86"/>
    <w:rsid w:val="00832D3A"/>
    <w:rsid w:val="0083307F"/>
    <w:rsid w:val="008331B8"/>
    <w:rsid w:val="0083345D"/>
    <w:rsid w:val="00833526"/>
    <w:rsid w:val="00833737"/>
    <w:rsid w:val="00833755"/>
    <w:rsid w:val="008337DD"/>
    <w:rsid w:val="008338FF"/>
    <w:rsid w:val="008339DB"/>
    <w:rsid w:val="00833AD2"/>
    <w:rsid w:val="00833AEB"/>
    <w:rsid w:val="00833B1F"/>
    <w:rsid w:val="00833B7A"/>
    <w:rsid w:val="00833B7C"/>
    <w:rsid w:val="00833BCB"/>
    <w:rsid w:val="00833CCB"/>
    <w:rsid w:val="00833DC5"/>
    <w:rsid w:val="00833E01"/>
    <w:rsid w:val="00833E87"/>
    <w:rsid w:val="00833F81"/>
    <w:rsid w:val="0083401C"/>
    <w:rsid w:val="0083437B"/>
    <w:rsid w:val="008343CB"/>
    <w:rsid w:val="00834459"/>
    <w:rsid w:val="0083449E"/>
    <w:rsid w:val="00834555"/>
    <w:rsid w:val="00834565"/>
    <w:rsid w:val="00834593"/>
    <w:rsid w:val="008347BC"/>
    <w:rsid w:val="008347BE"/>
    <w:rsid w:val="0083480B"/>
    <w:rsid w:val="00834893"/>
    <w:rsid w:val="0083499C"/>
    <w:rsid w:val="008349CF"/>
    <w:rsid w:val="00834A30"/>
    <w:rsid w:val="00834B16"/>
    <w:rsid w:val="00834B9C"/>
    <w:rsid w:val="00834BEC"/>
    <w:rsid w:val="00834E36"/>
    <w:rsid w:val="00834E91"/>
    <w:rsid w:val="008350B4"/>
    <w:rsid w:val="00835215"/>
    <w:rsid w:val="0083523F"/>
    <w:rsid w:val="0083535F"/>
    <w:rsid w:val="008353AF"/>
    <w:rsid w:val="00835402"/>
    <w:rsid w:val="00835466"/>
    <w:rsid w:val="0083548C"/>
    <w:rsid w:val="00835699"/>
    <w:rsid w:val="008356DC"/>
    <w:rsid w:val="008358A2"/>
    <w:rsid w:val="0083596B"/>
    <w:rsid w:val="0083599D"/>
    <w:rsid w:val="00835B6F"/>
    <w:rsid w:val="00835BA9"/>
    <w:rsid w:val="00835C76"/>
    <w:rsid w:val="00835EE9"/>
    <w:rsid w:val="00836063"/>
    <w:rsid w:val="0083612A"/>
    <w:rsid w:val="00836268"/>
    <w:rsid w:val="0083633D"/>
    <w:rsid w:val="00836702"/>
    <w:rsid w:val="0083676A"/>
    <w:rsid w:val="00836783"/>
    <w:rsid w:val="00836837"/>
    <w:rsid w:val="008369A9"/>
    <w:rsid w:val="00836CF6"/>
    <w:rsid w:val="00836EF8"/>
    <w:rsid w:val="00836F5C"/>
    <w:rsid w:val="00837021"/>
    <w:rsid w:val="00837056"/>
    <w:rsid w:val="00837083"/>
    <w:rsid w:val="00837092"/>
    <w:rsid w:val="008371A6"/>
    <w:rsid w:val="008371CC"/>
    <w:rsid w:val="008371EF"/>
    <w:rsid w:val="0083736D"/>
    <w:rsid w:val="0083738C"/>
    <w:rsid w:val="00837432"/>
    <w:rsid w:val="008376B9"/>
    <w:rsid w:val="00837847"/>
    <w:rsid w:val="00837850"/>
    <w:rsid w:val="00837BF1"/>
    <w:rsid w:val="00837C19"/>
    <w:rsid w:val="00837C66"/>
    <w:rsid w:val="00837CD7"/>
    <w:rsid w:val="00837D1F"/>
    <w:rsid w:val="00837D31"/>
    <w:rsid w:val="00837E47"/>
    <w:rsid w:val="00837EB4"/>
    <w:rsid w:val="00837F41"/>
    <w:rsid w:val="00837FAC"/>
    <w:rsid w:val="008406BA"/>
    <w:rsid w:val="008406F1"/>
    <w:rsid w:val="008406F5"/>
    <w:rsid w:val="008407CB"/>
    <w:rsid w:val="008407DF"/>
    <w:rsid w:val="00840802"/>
    <w:rsid w:val="00840838"/>
    <w:rsid w:val="008409F2"/>
    <w:rsid w:val="00840A53"/>
    <w:rsid w:val="00840ACD"/>
    <w:rsid w:val="00840DCC"/>
    <w:rsid w:val="00840EB7"/>
    <w:rsid w:val="00840F35"/>
    <w:rsid w:val="00840F4E"/>
    <w:rsid w:val="00840F63"/>
    <w:rsid w:val="00840F8C"/>
    <w:rsid w:val="00841249"/>
    <w:rsid w:val="008412FE"/>
    <w:rsid w:val="00841309"/>
    <w:rsid w:val="00841390"/>
    <w:rsid w:val="00841447"/>
    <w:rsid w:val="00841449"/>
    <w:rsid w:val="008414EE"/>
    <w:rsid w:val="008414F6"/>
    <w:rsid w:val="00841680"/>
    <w:rsid w:val="00841A8D"/>
    <w:rsid w:val="00841AA4"/>
    <w:rsid w:val="00841AC2"/>
    <w:rsid w:val="00841F08"/>
    <w:rsid w:val="00841F27"/>
    <w:rsid w:val="00841F3A"/>
    <w:rsid w:val="00842138"/>
    <w:rsid w:val="0084233E"/>
    <w:rsid w:val="00842383"/>
    <w:rsid w:val="008423BA"/>
    <w:rsid w:val="0084265A"/>
    <w:rsid w:val="00842689"/>
    <w:rsid w:val="00842787"/>
    <w:rsid w:val="00842869"/>
    <w:rsid w:val="0084286E"/>
    <w:rsid w:val="008428CF"/>
    <w:rsid w:val="00842B28"/>
    <w:rsid w:val="00842BBA"/>
    <w:rsid w:val="00842D30"/>
    <w:rsid w:val="00842D50"/>
    <w:rsid w:val="00842D70"/>
    <w:rsid w:val="00842DEA"/>
    <w:rsid w:val="00842E15"/>
    <w:rsid w:val="00842FA9"/>
    <w:rsid w:val="00842FB4"/>
    <w:rsid w:val="00842FF8"/>
    <w:rsid w:val="00843195"/>
    <w:rsid w:val="00843219"/>
    <w:rsid w:val="00843394"/>
    <w:rsid w:val="00843726"/>
    <w:rsid w:val="00843822"/>
    <w:rsid w:val="008438AE"/>
    <w:rsid w:val="00843B3B"/>
    <w:rsid w:val="00843C7D"/>
    <w:rsid w:val="00843F1F"/>
    <w:rsid w:val="00843F2A"/>
    <w:rsid w:val="00843F31"/>
    <w:rsid w:val="00843F9D"/>
    <w:rsid w:val="00844060"/>
    <w:rsid w:val="0084416C"/>
    <w:rsid w:val="00844223"/>
    <w:rsid w:val="00844355"/>
    <w:rsid w:val="00844415"/>
    <w:rsid w:val="0084447A"/>
    <w:rsid w:val="0084447D"/>
    <w:rsid w:val="0084454D"/>
    <w:rsid w:val="008446C4"/>
    <w:rsid w:val="008448EB"/>
    <w:rsid w:val="00844A07"/>
    <w:rsid w:val="00844AC5"/>
    <w:rsid w:val="00844D2D"/>
    <w:rsid w:val="00844EE0"/>
    <w:rsid w:val="00844F52"/>
    <w:rsid w:val="00844FCB"/>
    <w:rsid w:val="008450C4"/>
    <w:rsid w:val="00845175"/>
    <w:rsid w:val="00845246"/>
    <w:rsid w:val="00845405"/>
    <w:rsid w:val="00845463"/>
    <w:rsid w:val="008454E1"/>
    <w:rsid w:val="0084557E"/>
    <w:rsid w:val="00845684"/>
    <w:rsid w:val="0084568E"/>
    <w:rsid w:val="008456F9"/>
    <w:rsid w:val="0084584C"/>
    <w:rsid w:val="0084587D"/>
    <w:rsid w:val="00845A1F"/>
    <w:rsid w:val="00845AD8"/>
    <w:rsid w:val="00845B0B"/>
    <w:rsid w:val="00845C46"/>
    <w:rsid w:val="00845C48"/>
    <w:rsid w:val="00845D00"/>
    <w:rsid w:val="00845D37"/>
    <w:rsid w:val="0084622D"/>
    <w:rsid w:val="00846390"/>
    <w:rsid w:val="00846474"/>
    <w:rsid w:val="008464C8"/>
    <w:rsid w:val="0084661F"/>
    <w:rsid w:val="0084667D"/>
    <w:rsid w:val="00846786"/>
    <w:rsid w:val="0084683A"/>
    <w:rsid w:val="008468ED"/>
    <w:rsid w:val="00846AD8"/>
    <w:rsid w:val="00846B15"/>
    <w:rsid w:val="00846F15"/>
    <w:rsid w:val="00846F30"/>
    <w:rsid w:val="00846FD0"/>
    <w:rsid w:val="00847014"/>
    <w:rsid w:val="0084704D"/>
    <w:rsid w:val="008474C3"/>
    <w:rsid w:val="008474C7"/>
    <w:rsid w:val="008475FD"/>
    <w:rsid w:val="00847626"/>
    <w:rsid w:val="0084762D"/>
    <w:rsid w:val="008477C3"/>
    <w:rsid w:val="00847851"/>
    <w:rsid w:val="008479A4"/>
    <w:rsid w:val="00847F7C"/>
    <w:rsid w:val="00847FEC"/>
    <w:rsid w:val="00850080"/>
    <w:rsid w:val="008500C1"/>
    <w:rsid w:val="00850101"/>
    <w:rsid w:val="00850122"/>
    <w:rsid w:val="0085019C"/>
    <w:rsid w:val="0085024D"/>
    <w:rsid w:val="00850259"/>
    <w:rsid w:val="0085031F"/>
    <w:rsid w:val="008504AD"/>
    <w:rsid w:val="00850559"/>
    <w:rsid w:val="00850565"/>
    <w:rsid w:val="008505CF"/>
    <w:rsid w:val="00850835"/>
    <w:rsid w:val="008509A7"/>
    <w:rsid w:val="00850B84"/>
    <w:rsid w:val="00850E47"/>
    <w:rsid w:val="00850EBA"/>
    <w:rsid w:val="00850EEB"/>
    <w:rsid w:val="008510FB"/>
    <w:rsid w:val="00851196"/>
    <w:rsid w:val="008511D4"/>
    <w:rsid w:val="00851207"/>
    <w:rsid w:val="00851222"/>
    <w:rsid w:val="00851246"/>
    <w:rsid w:val="00851449"/>
    <w:rsid w:val="008514B5"/>
    <w:rsid w:val="008515C9"/>
    <w:rsid w:val="0085172C"/>
    <w:rsid w:val="0085183F"/>
    <w:rsid w:val="0085195A"/>
    <w:rsid w:val="00851A7A"/>
    <w:rsid w:val="00851C60"/>
    <w:rsid w:val="00851C6C"/>
    <w:rsid w:val="00851D80"/>
    <w:rsid w:val="00852139"/>
    <w:rsid w:val="00852214"/>
    <w:rsid w:val="0085227C"/>
    <w:rsid w:val="008523DA"/>
    <w:rsid w:val="00852640"/>
    <w:rsid w:val="008526E2"/>
    <w:rsid w:val="00852721"/>
    <w:rsid w:val="00852765"/>
    <w:rsid w:val="0085287E"/>
    <w:rsid w:val="00852BFF"/>
    <w:rsid w:val="00852C4F"/>
    <w:rsid w:val="00852F67"/>
    <w:rsid w:val="00852FC6"/>
    <w:rsid w:val="00853043"/>
    <w:rsid w:val="0085310B"/>
    <w:rsid w:val="00853326"/>
    <w:rsid w:val="00853394"/>
    <w:rsid w:val="008533CC"/>
    <w:rsid w:val="008536DF"/>
    <w:rsid w:val="0085389D"/>
    <w:rsid w:val="0085392C"/>
    <w:rsid w:val="00853AF4"/>
    <w:rsid w:val="00853BC2"/>
    <w:rsid w:val="00853C46"/>
    <w:rsid w:val="00853DEB"/>
    <w:rsid w:val="00853EB4"/>
    <w:rsid w:val="00853F05"/>
    <w:rsid w:val="00854091"/>
    <w:rsid w:val="0085410C"/>
    <w:rsid w:val="0085413B"/>
    <w:rsid w:val="00854178"/>
    <w:rsid w:val="008541B3"/>
    <w:rsid w:val="008541BC"/>
    <w:rsid w:val="008541CF"/>
    <w:rsid w:val="00854321"/>
    <w:rsid w:val="00854335"/>
    <w:rsid w:val="008543EF"/>
    <w:rsid w:val="00854423"/>
    <w:rsid w:val="00854499"/>
    <w:rsid w:val="008544D6"/>
    <w:rsid w:val="00854554"/>
    <w:rsid w:val="00854635"/>
    <w:rsid w:val="0085475D"/>
    <w:rsid w:val="0085482E"/>
    <w:rsid w:val="00854869"/>
    <w:rsid w:val="008548CD"/>
    <w:rsid w:val="00854903"/>
    <w:rsid w:val="00854990"/>
    <w:rsid w:val="00854A07"/>
    <w:rsid w:val="00854AE2"/>
    <w:rsid w:val="00854BCA"/>
    <w:rsid w:val="00854DA8"/>
    <w:rsid w:val="00854E0B"/>
    <w:rsid w:val="00854E20"/>
    <w:rsid w:val="00854EFC"/>
    <w:rsid w:val="00854F34"/>
    <w:rsid w:val="00854F42"/>
    <w:rsid w:val="00855297"/>
    <w:rsid w:val="008552FE"/>
    <w:rsid w:val="008553D4"/>
    <w:rsid w:val="0085542C"/>
    <w:rsid w:val="0085598A"/>
    <w:rsid w:val="00855AB9"/>
    <w:rsid w:val="00855B9B"/>
    <w:rsid w:val="00855BCC"/>
    <w:rsid w:val="00855CBC"/>
    <w:rsid w:val="00855E11"/>
    <w:rsid w:val="008560B1"/>
    <w:rsid w:val="008560C5"/>
    <w:rsid w:val="00856124"/>
    <w:rsid w:val="00856226"/>
    <w:rsid w:val="00856335"/>
    <w:rsid w:val="00856378"/>
    <w:rsid w:val="00856435"/>
    <w:rsid w:val="008564BA"/>
    <w:rsid w:val="00856518"/>
    <w:rsid w:val="0085655F"/>
    <w:rsid w:val="0085661B"/>
    <w:rsid w:val="0085665B"/>
    <w:rsid w:val="008566BB"/>
    <w:rsid w:val="008569A1"/>
    <w:rsid w:val="00856A50"/>
    <w:rsid w:val="00856A89"/>
    <w:rsid w:val="00856C59"/>
    <w:rsid w:val="00856E40"/>
    <w:rsid w:val="00856E8D"/>
    <w:rsid w:val="00856EF4"/>
    <w:rsid w:val="00857146"/>
    <w:rsid w:val="008571F4"/>
    <w:rsid w:val="00857277"/>
    <w:rsid w:val="0085736B"/>
    <w:rsid w:val="00857509"/>
    <w:rsid w:val="0085764C"/>
    <w:rsid w:val="008576EF"/>
    <w:rsid w:val="0085774B"/>
    <w:rsid w:val="0085785B"/>
    <w:rsid w:val="00857A15"/>
    <w:rsid w:val="00857B6A"/>
    <w:rsid w:val="008601AF"/>
    <w:rsid w:val="008605F7"/>
    <w:rsid w:val="0086066D"/>
    <w:rsid w:val="008607E2"/>
    <w:rsid w:val="008608A2"/>
    <w:rsid w:val="00860A07"/>
    <w:rsid w:val="0086104D"/>
    <w:rsid w:val="00861084"/>
    <w:rsid w:val="0086143C"/>
    <w:rsid w:val="008614BF"/>
    <w:rsid w:val="008616DF"/>
    <w:rsid w:val="0086176F"/>
    <w:rsid w:val="00861DCB"/>
    <w:rsid w:val="00861EE1"/>
    <w:rsid w:val="00861F25"/>
    <w:rsid w:val="00861FAC"/>
    <w:rsid w:val="00862082"/>
    <w:rsid w:val="008620CC"/>
    <w:rsid w:val="00862150"/>
    <w:rsid w:val="008621A8"/>
    <w:rsid w:val="0086224E"/>
    <w:rsid w:val="00862323"/>
    <w:rsid w:val="0086249D"/>
    <w:rsid w:val="00862616"/>
    <w:rsid w:val="0086262C"/>
    <w:rsid w:val="00862880"/>
    <w:rsid w:val="00862935"/>
    <w:rsid w:val="00862982"/>
    <w:rsid w:val="008629C7"/>
    <w:rsid w:val="008629F7"/>
    <w:rsid w:val="00862A16"/>
    <w:rsid w:val="00862DB7"/>
    <w:rsid w:val="00862E09"/>
    <w:rsid w:val="00862E53"/>
    <w:rsid w:val="008630C9"/>
    <w:rsid w:val="00863193"/>
    <w:rsid w:val="008631AC"/>
    <w:rsid w:val="008632C7"/>
    <w:rsid w:val="008633C7"/>
    <w:rsid w:val="00863482"/>
    <w:rsid w:val="008634ED"/>
    <w:rsid w:val="00863669"/>
    <w:rsid w:val="0086376C"/>
    <w:rsid w:val="00863A2E"/>
    <w:rsid w:val="00863D19"/>
    <w:rsid w:val="00863ED5"/>
    <w:rsid w:val="00864038"/>
    <w:rsid w:val="00864076"/>
    <w:rsid w:val="00864185"/>
    <w:rsid w:val="0086426F"/>
    <w:rsid w:val="0086428A"/>
    <w:rsid w:val="0086460E"/>
    <w:rsid w:val="008647CE"/>
    <w:rsid w:val="008648AA"/>
    <w:rsid w:val="00864A4F"/>
    <w:rsid w:val="00864A72"/>
    <w:rsid w:val="00864E17"/>
    <w:rsid w:val="00864E54"/>
    <w:rsid w:val="00864F16"/>
    <w:rsid w:val="00864F9E"/>
    <w:rsid w:val="00865290"/>
    <w:rsid w:val="0086550D"/>
    <w:rsid w:val="008659B5"/>
    <w:rsid w:val="00865ABD"/>
    <w:rsid w:val="00865B21"/>
    <w:rsid w:val="00865CC3"/>
    <w:rsid w:val="00865FD4"/>
    <w:rsid w:val="0086602D"/>
    <w:rsid w:val="00866060"/>
    <w:rsid w:val="0086607A"/>
    <w:rsid w:val="008661AC"/>
    <w:rsid w:val="008663DF"/>
    <w:rsid w:val="008665A0"/>
    <w:rsid w:val="0086662F"/>
    <w:rsid w:val="008666E2"/>
    <w:rsid w:val="008666E6"/>
    <w:rsid w:val="0086691D"/>
    <w:rsid w:val="00866A38"/>
    <w:rsid w:val="00866A3A"/>
    <w:rsid w:val="00866AFB"/>
    <w:rsid w:val="00866B01"/>
    <w:rsid w:val="00866BC1"/>
    <w:rsid w:val="00866BE2"/>
    <w:rsid w:val="00866DB8"/>
    <w:rsid w:val="00866FA9"/>
    <w:rsid w:val="00866FAE"/>
    <w:rsid w:val="00867019"/>
    <w:rsid w:val="00867108"/>
    <w:rsid w:val="0086712F"/>
    <w:rsid w:val="008675BD"/>
    <w:rsid w:val="008675C8"/>
    <w:rsid w:val="0086765F"/>
    <w:rsid w:val="00867767"/>
    <w:rsid w:val="0086779C"/>
    <w:rsid w:val="008677C2"/>
    <w:rsid w:val="008677DD"/>
    <w:rsid w:val="00867AC0"/>
    <w:rsid w:val="00867B8D"/>
    <w:rsid w:val="00867DC2"/>
    <w:rsid w:val="00867E6E"/>
    <w:rsid w:val="00870048"/>
    <w:rsid w:val="00870068"/>
    <w:rsid w:val="008700D2"/>
    <w:rsid w:val="0087035C"/>
    <w:rsid w:val="00870387"/>
    <w:rsid w:val="0087052D"/>
    <w:rsid w:val="008705ED"/>
    <w:rsid w:val="00870768"/>
    <w:rsid w:val="00870784"/>
    <w:rsid w:val="00870976"/>
    <w:rsid w:val="008709CB"/>
    <w:rsid w:val="00870A2F"/>
    <w:rsid w:val="00870A9F"/>
    <w:rsid w:val="00870D4D"/>
    <w:rsid w:val="00870D7C"/>
    <w:rsid w:val="00870F9A"/>
    <w:rsid w:val="00871133"/>
    <w:rsid w:val="00871144"/>
    <w:rsid w:val="008711BF"/>
    <w:rsid w:val="008711C5"/>
    <w:rsid w:val="00871364"/>
    <w:rsid w:val="008713AA"/>
    <w:rsid w:val="008715E3"/>
    <w:rsid w:val="0087174F"/>
    <w:rsid w:val="00871790"/>
    <w:rsid w:val="00871A2C"/>
    <w:rsid w:val="00871ACA"/>
    <w:rsid w:val="00871C18"/>
    <w:rsid w:val="00871DFA"/>
    <w:rsid w:val="00871FB3"/>
    <w:rsid w:val="00872018"/>
    <w:rsid w:val="0087218A"/>
    <w:rsid w:val="008726D2"/>
    <w:rsid w:val="00872926"/>
    <w:rsid w:val="008729B9"/>
    <w:rsid w:val="00872AD0"/>
    <w:rsid w:val="00872B72"/>
    <w:rsid w:val="00872CA2"/>
    <w:rsid w:val="00872CD3"/>
    <w:rsid w:val="00872DC5"/>
    <w:rsid w:val="00872E1C"/>
    <w:rsid w:val="00872E79"/>
    <w:rsid w:val="00872EC7"/>
    <w:rsid w:val="00872F16"/>
    <w:rsid w:val="0087309C"/>
    <w:rsid w:val="00873144"/>
    <w:rsid w:val="00873249"/>
    <w:rsid w:val="0087352F"/>
    <w:rsid w:val="00873550"/>
    <w:rsid w:val="00873BA0"/>
    <w:rsid w:val="00873CEC"/>
    <w:rsid w:val="00873E0C"/>
    <w:rsid w:val="00873E7F"/>
    <w:rsid w:val="00873ECD"/>
    <w:rsid w:val="00873FD0"/>
    <w:rsid w:val="00874001"/>
    <w:rsid w:val="00874052"/>
    <w:rsid w:val="00874053"/>
    <w:rsid w:val="0087409B"/>
    <w:rsid w:val="008740B4"/>
    <w:rsid w:val="00874152"/>
    <w:rsid w:val="0087421D"/>
    <w:rsid w:val="0087425C"/>
    <w:rsid w:val="008743E1"/>
    <w:rsid w:val="00874404"/>
    <w:rsid w:val="008744E3"/>
    <w:rsid w:val="0087460B"/>
    <w:rsid w:val="00874705"/>
    <w:rsid w:val="008747F4"/>
    <w:rsid w:val="008748A4"/>
    <w:rsid w:val="00874AB6"/>
    <w:rsid w:val="00874B07"/>
    <w:rsid w:val="00874C2D"/>
    <w:rsid w:val="00874D2C"/>
    <w:rsid w:val="00874EAE"/>
    <w:rsid w:val="00874F45"/>
    <w:rsid w:val="0087506C"/>
    <w:rsid w:val="008751D7"/>
    <w:rsid w:val="00875467"/>
    <w:rsid w:val="00875701"/>
    <w:rsid w:val="00875885"/>
    <w:rsid w:val="008758EF"/>
    <w:rsid w:val="008758FD"/>
    <w:rsid w:val="008759FD"/>
    <w:rsid w:val="00875A81"/>
    <w:rsid w:val="00875B97"/>
    <w:rsid w:val="00875C77"/>
    <w:rsid w:val="00876034"/>
    <w:rsid w:val="00876061"/>
    <w:rsid w:val="0087622F"/>
    <w:rsid w:val="0087625D"/>
    <w:rsid w:val="00876349"/>
    <w:rsid w:val="008763CD"/>
    <w:rsid w:val="0087657C"/>
    <w:rsid w:val="008767BF"/>
    <w:rsid w:val="00876804"/>
    <w:rsid w:val="00876A49"/>
    <w:rsid w:val="00876AA6"/>
    <w:rsid w:val="00876C12"/>
    <w:rsid w:val="00876EB2"/>
    <w:rsid w:val="00876ED4"/>
    <w:rsid w:val="0087709D"/>
    <w:rsid w:val="008770B2"/>
    <w:rsid w:val="0087711C"/>
    <w:rsid w:val="0087715B"/>
    <w:rsid w:val="00877170"/>
    <w:rsid w:val="008772D4"/>
    <w:rsid w:val="008772EF"/>
    <w:rsid w:val="00877320"/>
    <w:rsid w:val="008773B7"/>
    <w:rsid w:val="00877423"/>
    <w:rsid w:val="008777EF"/>
    <w:rsid w:val="00877841"/>
    <w:rsid w:val="00877A61"/>
    <w:rsid w:val="00877C8F"/>
    <w:rsid w:val="00877D25"/>
    <w:rsid w:val="00877EA9"/>
    <w:rsid w:val="00880329"/>
    <w:rsid w:val="0088037E"/>
    <w:rsid w:val="0088039A"/>
    <w:rsid w:val="008803EB"/>
    <w:rsid w:val="008804FB"/>
    <w:rsid w:val="008806ED"/>
    <w:rsid w:val="00880726"/>
    <w:rsid w:val="0088075E"/>
    <w:rsid w:val="00880AFA"/>
    <w:rsid w:val="00880C44"/>
    <w:rsid w:val="00880C65"/>
    <w:rsid w:val="00880CC5"/>
    <w:rsid w:val="00880D57"/>
    <w:rsid w:val="00880D70"/>
    <w:rsid w:val="00880DC3"/>
    <w:rsid w:val="00880DD0"/>
    <w:rsid w:val="00880E65"/>
    <w:rsid w:val="008810BE"/>
    <w:rsid w:val="0088110D"/>
    <w:rsid w:val="008811B5"/>
    <w:rsid w:val="00881377"/>
    <w:rsid w:val="008813B3"/>
    <w:rsid w:val="008815B4"/>
    <w:rsid w:val="0088166E"/>
    <w:rsid w:val="00881694"/>
    <w:rsid w:val="0088180F"/>
    <w:rsid w:val="0088184F"/>
    <w:rsid w:val="0088189E"/>
    <w:rsid w:val="00881C72"/>
    <w:rsid w:val="00881CFC"/>
    <w:rsid w:val="00881D86"/>
    <w:rsid w:val="00881DBE"/>
    <w:rsid w:val="00881E09"/>
    <w:rsid w:val="00882042"/>
    <w:rsid w:val="0088204D"/>
    <w:rsid w:val="00882120"/>
    <w:rsid w:val="00882195"/>
    <w:rsid w:val="008823BF"/>
    <w:rsid w:val="00882450"/>
    <w:rsid w:val="008824E1"/>
    <w:rsid w:val="0088255B"/>
    <w:rsid w:val="00882607"/>
    <w:rsid w:val="00882684"/>
    <w:rsid w:val="00882686"/>
    <w:rsid w:val="00882716"/>
    <w:rsid w:val="00882784"/>
    <w:rsid w:val="008828BA"/>
    <w:rsid w:val="008828C6"/>
    <w:rsid w:val="00882A03"/>
    <w:rsid w:val="00882A62"/>
    <w:rsid w:val="00882C02"/>
    <w:rsid w:val="00882DDD"/>
    <w:rsid w:val="00882E46"/>
    <w:rsid w:val="00882E78"/>
    <w:rsid w:val="00882F21"/>
    <w:rsid w:val="0088325B"/>
    <w:rsid w:val="00883262"/>
    <w:rsid w:val="0088349E"/>
    <w:rsid w:val="008834B4"/>
    <w:rsid w:val="008835E1"/>
    <w:rsid w:val="008836AB"/>
    <w:rsid w:val="00883864"/>
    <w:rsid w:val="008838A3"/>
    <w:rsid w:val="008839AC"/>
    <w:rsid w:val="00883AD6"/>
    <w:rsid w:val="00883B72"/>
    <w:rsid w:val="00883BBA"/>
    <w:rsid w:val="00883C3C"/>
    <w:rsid w:val="00883C46"/>
    <w:rsid w:val="00883ECA"/>
    <w:rsid w:val="0088400C"/>
    <w:rsid w:val="008840D8"/>
    <w:rsid w:val="00884125"/>
    <w:rsid w:val="0088413B"/>
    <w:rsid w:val="00884159"/>
    <w:rsid w:val="0088421C"/>
    <w:rsid w:val="008842D3"/>
    <w:rsid w:val="0088436A"/>
    <w:rsid w:val="00884597"/>
    <w:rsid w:val="00884625"/>
    <w:rsid w:val="00884640"/>
    <w:rsid w:val="0088469C"/>
    <w:rsid w:val="008846CA"/>
    <w:rsid w:val="00884B36"/>
    <w:rsid w:val="00884CF5"/>
    <w:rsid w:val="00884D6D"/>
    <w:rsid w:val="00884DA1"/>
    <w:rsid w:val="00884E7B"/>
    <w:rsid w:val="008850D3"/>
    <w:rsid w:val="0088536B"/>
    <w:rsid w:val="00885490"/>
    <w:rsid w:val="008855BB"/>
    <w:rsid w:val="008856F9"/>
    <w:rsid w:val="00885738"/>
    <w:rsid w:val="0088584C"/>
    <w:rsid w:val="008858A3"/>
    <w:rsid w:val="008858AA"/>
    <w:rsid w:val="00885A1B"/>
    <w:rsid w:val="00885A97"/>
    <w:rsid w:val="00885B04"/>
    <w:rsid w:val="00885C23"/>
    <w:rsid w:val="00885C2E"/>
    <w:rsid w:val="00885E6D"/>
    <w:rsid w:val="00885F29"/>
    <w:rsid w:val="0088615B"/>
    <w:rsid w:val="00886318"/>
    <w:rsid w:val="00886351"/>
    <w:rsid w:val="0088635B"/>
    <w:rsid w:val="008864EB"/>
    <w:rsid w:val="008865AD"/>
    <w:rsid w:val="00886693"/>
    <w:rsid w:val="0088680F"/>
    <w:rsid w:val="00886B37"/>
    <w:rsid w:val="00886B4D"/>
    <w:rsid w:val="00886CAA"/>
    <w:rsid w:val="00886D59"/>
    <w:rsid w:val="00886D8C"/>
    <w:rsid w:val="00886F4E"/>
    <w:rsid w:val="008870EB"/>
    <w:rsid w:val="00887557"/>
    <w:rsid w:val="008875BA"/>
    <w:rsid w:val="0088768B"/>
    <w:rsid w:val="00887691"/>
    <w:rsid w:val="008876CD"/>
    <w:rsid w:val="00887713"/>
    <w:rsid w:val="00887814"/>
    <w:rsid w:val="0088788C"/>
    <w:rsid w:val="008879CF"/>
    <w:rsid w:val="00887A1A"/>
    <w:rsid w:val="00887A6B"/>
    <w:rsid w:val="00887C72"/>
    <w:rsid w:val="00887C95"/>
    <w:rsid w:val="00887CEB"/>
    <w:rsid w:val="00887DA2"/>
    <w:rsid w:val="00887FE5"/>
    <w:rsid w:val="0089007C"/>
    <w:rsid w:val="00890091"/>
    <w:rsid w:val="00890175"/>
    <w:rsid w:val="00890278"/>
    <w:rsid w:val="00890361"/>
    <w:rsid w:val="008904AE"/>
    <w:rsid w:val="008904B7"/>
    <w:rsid w:val="008905F1"/>
    <w:rsid w:val="00890716"/>
    <w:rsid w:val="00890D58"/>
    <w:rsid w:val="00890EC4"/>
    <w:rsid w:val="00890F02"/>
    <w:rsid w:val="00890F13"/>
    <w:rsid w:val="00890F96"/>
    <w:rsid w:val="008910BC"/>
    <w:rsid w:val="00891223"/>
    <w:rsid w:val="00891405"/>
    <w:rsid w:val="008915E2"/>
    <w:rsid w:val="008918B1"/>
    <w:rsid w:val="00891935"/>
    <w:rsid w:val="00891967"/>
    <w:rsid w:val="00891AE2"/>
    <w:rsid w:val="00891B19"/>
    <w:rsid w:val="00891BA4"/>
    <w:rsid w:val="00891BB8"/>
    <w:rsid w:val="00891CA5"/>
    <w:rsid w:val="00891DB5"/>
    <w:rsid w:val="00891DD6"/>
    <w:rsid w:val="00891E7F"/>
    <w:rsid w:val="00891FBD"/>
    <w:rsid w:val="00892480"/>
    <w:rsid w:val="00892572"/>
    <w:rsid w:val="00892687"/>
    <w:rsid w:val="008927A8"/>
    <w:rsid w:val="0089289F"/>
    <w:rsid w:val="00892B2A"/>
    <w:rsid w:val="00892D12"/>
    <w:rsid w:val="00892D3A"/>
    <w:rsid w:val="00892DBF"/>
    <w:rsid w:val="00892E7F"/>
    <w:rsid w:val="00892E9B"/>
    <w:rsid w:val="00892F70"/>
    <w:rsid w:val="0089304D"/>
    <w:rsid w:val="0089308C"/>
    <w:rsid w:val="008930E2"/>
    <w:rsid w:val="00893125"/>
    <w:rsid w:val="00893313"/>
    <w:rsid w:val="008934AC"/>
    <w:rsid w:val="00893542"/>
    <w:rsid w:val="00893581"/>
    <w:rsid w:val="008935F2"/>
    <w:rsid w:val="00893732"/>
    <w:rsid w:val="008938F9"/>
    <w:rsid w:val="00893995"/>
    <w:rsid w:val="00893A4E"/>
    <w:rsid w:val="00893B74"/>
    <w:rsid w:val="00893C41"/>
    <w:rsid w:val="00893D17"/>
    <w:rsid w:val="00893DBC"/>
    <w:rsid w:val="00893E73"/>
    <w:rsid w:val="00894072"/>
    <w:rsid w:val="008941DB"/>
    <w:rsid w:val="00894333"/>
    <w:rsid w:val="0089441A"/>
    <w:rsid w:val="00894680"/>
    <w:rsid w:val="00894718"/>
    <w:rsid w:val="00894776"/>
    <w:rsid w:val="008948AA"/>
    <w:rsid w:val="00894914"/>
    <w:rsid w:val="00894A62"/>
    <w:rsid w:val="00894B38"/>
    <w:rsid w:val="00894D15"/>
    <w:rsid w:val="00894EAA"/>
    <w:rsid w:val="00894F01"/>
    <w:rsid w:val="00894FCA"/>
    <w:rsid w:val="00895015"/>
    <w:rsid w:val="008950A9"/>
    <w:rsid w:val="008952EA"/>
    <w:rsid w:val="00895414"/>
    <w:rsid w:val="00895596"/>
    <w:rsid w:val="008955A7"/>
    <w:rsid w:val="008955C9"/>
    <w:rsid w:val="00895B1F"/>
    <w:rsid w:val="00895C3A"/>
    <w:rsid w:val="00895C76"/>
    <w:rsid w:val="00895E3C"/>
    <w:rsid w:val="00895F46"/>
    <w:rsid w:val="00896309"/>
    <w:rsid w:val="00896588"/>
    <w:rsid w:val="008965B9"/>
    <w:rsid w:val="0089660E"/>
    <w:rsid w:val="00896698"/>
    <w:rsid w:val="00896748"/>
    <w:rsid w:val="008967E8"/>
    <w:rsid w:val="008968B9"/>
    <w:rsid w:val="008968EA"/>
    <w:rsid w:val="00896954"/>
    <w:rsid w:val="008969C1"/>
    <w:rsid w:val="00896AD2"/>
    <w:rsid w:val="00896B83"/>
    <w:rsid w:val="00896D7C"/>
    <w:rsid w:val="00896F74"/>
    <w:rsid w:val="0089704F"/>
    <w:rsid w:val="008970BB"/>
    <w:rsid w:val="00897461"/>
    <w:rsid w:val="008975CB"/>
    <w:rsid w:val="008975EA"/>
    <w:rsid w:val="00897715"/>
    <w:rsid w:val="00897913"/>
    <w:rsid w:val="00897919"/>
    <w:rsid w:val="00897CD6"/>
    <w:rsid w:val="00897E8D"/>
    <w:rsid w:val="00897F9F"/>
    <w:rsid w:val="008A00D1"/>
    <w:rsid w:val="008A0335"/>
    <w:rsid w:val="008A03A4"/>
    <w:rsid w:val="008A0610"/>
    <w:rsid w:val="008A06A0"/>
    <w:rsid w:val="008A083C"/>
    <w:rsid w:val="008A09A0"/>
    <w:rsid w:val="008A0A87"/>
    <w:rsid w:val="008A0AFB"/>
    <w:rsid w:val="008A0B03"/>
    <w:rsid w:val="008A0B9E"/>
    <w:rsid w:val="008A0DDB"/>
    <w:rsid w:val="008A0E77"/>
    <w:rsid w:val="008A12C5"/>
    <w:rsid w:val="008A1340"/>
    <w:rsid w:val="008A1423"/>
    <w:rsid w:val="008A1469"/>
    <w:rsid w:val="008A146F"/>
    <w:rsid w:val="008A1480"/>
    <w:rsid w:val="008A153D"/>
    <w:rsid w:val="008A1549"/>
    <w:rsid w:val="008A1565"/>
    <w:rsid w:val="008A157E"/>
    <w:rsid w:val="008A169D"/>
    <w:rsid w:val="008A16AE"/>
    <w:rsid w:val="008A16DD"/>
    <w:rsid w:val="008A172C"/>
    <w:rsid w:val="008A180F"/>
    <w:rsid w:val="008A1826"/>
    <w:rsid w:val="008A189B"/>
    <w:rsid w:val="008A1DE5"/>
    <w:rsid w:val="008A2064"/>
    <w:rsid w:val="008A216C"/>
    <w:rsid w:val="008A2222"/>
    <w:rsid w:val="008A2358"/>
    <w:rsid w:val="008A2424"/>
    <w:rsid w:val="008A2468"/>
    <w:rsid w:val="008A24D0"/>
    <w:rsid w:val="008A2542"/>
    <w:rsid w:val="008A25FD"/>
    <w:rsid w:val="008A260F"/>
    <w:rsid w:val="008A2916"/>
    <w:rsid w:val="008A2C2A"/>
    <w:rsid w:val="008A2DAA"/>
    <w:rsid w:val="008A2DD6"/>
    <w:rsid w:val="008A300E"/>
    <w:rsid w:val="008A3071"/>
    <w:rsid w:val="008A3081"/>
    <w:rsid w:val="008A30A1"/>
    <w:rsid w:val="008A310E"/>
    <w:rsid w:val="008A31AC"/>
    <w:rsid w:val="008A33AE"/>
    <w:rsid w:val="008A33F4"/>
    <w:rsid w:val="008A34A8"/>
    <w:rsid w:val="008A34EA"/>
    <w:rsid w:val="008A3695"/>
    <w:rsid w:val="008A36AE"/>
    <w:rsid w:val="008A36EA"/>
    <w:rsid w:val="008A38C2"/>
    <w:rsid w:val="008A3907"/>
    <w:rsid w:val="008A399F"/>
    <w:rsid w:val="008A3A0F"/>
    <w:rsid w:val="008A3AAC"/>
    <w:rsid w:val="008A3AC4"/>
    <w:rsid w:val="008A3BEF"/>
    <w:rsid w:val="008A3CD9"/>
    <w:rsid w:val="008A3D58"/>
    <w:rsid w:val="008A3E0D"/>
    <w:rsid w:val="008A406A"/>
    <w:rsid w:val="008A433D"/>
    <w:rsid w:val="008A459E"/>
    <w:rsid w:val="008A45A1"/>
    <w:rsid w:val="008A45DD"/>
    <w:rsid w:val="008A47FE"/>
    <w:rsid w:val="008A48E6"/>
    <w:rsid w:val="008A49C6"/>
    <w:rsid w:val="008A49F1"/>
    <w:rsid w:val="008A4B1B"/>
    <w:rsid w:val="008A4CB0"/>
    <w:rsid w:val="008A4DE3"/>
    <w:rsid w:val="008A4E66"/>
    <w:rsid w:val="008A50E4"/>
    <w:rsid w:val="008A5652"/>
    <w:rsid w:val="008A5673"/>
    <w:rsid w:val="008A56AD"/>
    <w:rsid w:val="008A5832"/>
    <w:rsid w:val="008A588C"/>
    <w:rsid w:val="008A5935"/>
    <w:rsid w:val="008A59EB"/>
    <w:rsid w:val="008A5A4C"/>
    <w:rsid w:val="008A5AE8"/>
    <w:rsid w:val="008A5D22"/>
    <w:rsid w:val="008A5F94"/>
    <w:rsid w:val="008A62A5"/>
    <w:rsid w:val="008A658F"/>
    <w:rsid w:val="008A65B5"/>
    <w:rsid w:val="008A6621"/>
    <w:rsid w:val="008A6894"/>
    <w:rsid w:val="008A6947"/>
    <w:rsid w:val="008A6A20"/>
    <w:rsid w:val="008A6A29"/>
    <w:rsid w:val="008A6B6B"/>
    <w:rsid w:val="008A6C90"/>
    <w:rsid w:val="008A6D99"/>
    <w:rsid w:val="008A6E00"/>
    <w:rsid w:val="008A6E8F"/>
    <w:rsid w:val="008A6EF9"/>
    <w:rsid w:val="008A712D"/>
    <w:rsid w:val="008A71CF"/>
    <w:rsid w:val="008A7282"/>
    <w:rsid w:val="008A72AB"/>
    <w:rsid w:val="008A74DF"/>
    <w:rsid w:val="008A76E5"/>
    <w:rsid w:val="008A77C7"/>
    <w:rsid w:val="008A77FC"/>
    <w:rsid w:val="008A7807"/>
    <w:rsid w:val="008A7896"/>
    <w:rsid w:val="008A7965"/>
    <w:rsid w:val="008A7A25"/>
    <w:rsid w:val="008A7ACA"/>
    <w:rsid w:val="008A7B6C"/>
    <w:rsid w:val="008A7C4E"/>
    <w:rsid w:val="008A7C51"/>
    <w:rsid w:val="008A7C65"/>
    <w:rsid w:val="008A7D1C"/>
    <w:rsid w:val="008A7E05"/>
    <w:rsid w:val="008A7E53"/>
    <w:rsid w:val="008A7F8E"/>
    <w:rsid w:val="008A7F90"/>
    <w:rsid w:val="008B01D2"/>
    <w:rsid w:val="008B01E1"/>
    <w:rsid w:val="008B050E"/>
    <w:rsid w:val="008B057F"/>
    <w:rsid w:val="008B0668"/>
    <w:rsid w:val="008B071A"/>
    <w:rsid w:val="008B08AD"/>
    <w:rsid w:val="008B0A8B"/>
    <w:rsid w:val="008B0AC5"/>
    <w:rsid w:val="008B0DE7"/>
    <w:rsid w:val="008B0F98"/>
    <w:rsid w:val="008B1115"/>
    <w:rsid w:val="008B12FA"/>
    <w:rsid w:val="008B130D"/>
    <w:rsid w:val="008B150C"/>
    <w:rsid w:val="008B15DA"/>
    <w:rsid w:val="008B16B0"/>
    <w:rsid w:val="008B1709"/>
    <w:rsid w:val="008B1741"/>
    <w:rsid w:val="008B185C"/>
    <w:rsid w:val="008B1B57"/>
    <w:rsid w:val="008B1BC7"/>
    <w:rsid w:val="008B1D71"/>
    <w:rsid w:val="008B1D81"/>
    <w:rsid w:val="008B1ED0"/>
    <w:rsid w:val="008B1EEB"/>
    <w:rsid w:val="008B1F0C"/>
    <w:rsid w:val="008B21C8"/>
    <w:rsid w:val="008B226B"/>
    <w:rsid w:val="008B2291"/>
    <w:rsid w:val="008B22A7"/>
    <w:rsid w:val="008B22AC"/>
    <w:rsid w:val="008B2311"/>
    <w:rsid w:val="008B24D5"/>
    <w:rsid w:val="008B250A"/>
    <w:rsid w:val="008B259E"/>
    <w:rsid w:val="008B27A6"/>
    <w:rsid w:val="008B2A6A"/>
    <w:rsid w:val="008B2C76"/>
    <w:rsid w:val="008B2E02"/>
    <w:rsid w:val="008B308A"/>
    <w:rsid w:val="008B3092"/>
    <w:rsid w:val="008B30AF"/>
    <w:rsid w:val="008B3117"/>
    <w:rsid w:val="008B31D7"/>
    <w:rsid w:val="008B31E1"/>
    <w:rsid w:val="008B3335"/>
    <w:rsid w:val="008B350E"/>
    <w:rsid w:val="008B3B04"/>
    <w:rsid w:val="008B3B34"/>
    <w:rsid w:val="008B3BBA"/>
    <w:rsid w:val="008B3CEB"/>
    <w:rsid w:val="008B3D21"/>
    <w:rsid w:val="008B3E36"/>
    <w:rsid w:val="008B3ED1"/>
    <w:rsid w:val="008B3F39"/>
    <w:rsid w:val="008B3FB8"/>
    <w:rsid w:val="008B40FF"/>
    <w:rsid w:val="008B43B3"/>
    <w:rsid w:val="008B443A"/>
    <w:rsid w:val="008B4545"/>
    <w:rsid w:val="008B462C"/>
    <w:rsid w:val="008B4B05"/>
    <w:rsid w:val="008B4B4C"/>
    <w:rsid w:val="008B4C5D"/>
    <w:rsid w:val="008B4D02"/>
    <w:rsid w:val="008B4FF4"/>
    <w:rsid w:val="008B5193"/>
    <w:rsid w:val="008B536C"/>
    <w:rsid w:val="008B541C"/>
    <w:rsid w:val="008B5511"/>
    <w:rsid w:val="008B55AF"/>
    <w:rsid w:val="008B55D2"/>
    <w:rsid w:val="008B5605"/>
    <w:rsid w:val="008B568A"/>
    <w:rsid w:val="008B576D"/>
    <w:rsid w:val="008B57D4"/>
    <w:rsid w:val="008B58B1"/>
    <w:rsid w:val="008B58F8"/>
    <w:rsid w:val="008B5A10"/>
    <w:rsid w:val="008B5A25"/>
    <w:rsid w:val="008B5B02"/>
    <w:rsid w:val="008B5BAB"/>
    <w:rsid w:val="008B5C48"/>
    <w:rsid w:val="008B5C9A"/>
    <w:rsid w:val="008B5D92"/>
    <w:rsid w:val="008B5E6E"/>
    <w:rsid w:val="008B5F1B"/>
    <w:rsid w:val="008B5FFA"/>
    <w:rsid w:val="008B606D"/>
    <w:rsid w:val="008B6339"/>
    <w:rsid w:val="008B6747"/>
    <w:rsid w:val="008B69C8"/>
    <w:rsid w:val="008B6A07"/>
    <w:rsid w:val="008B6B1A"/>
    <w:rsid w:val="008B6BD9"/>
    <w:rsid w:val="008B6E0F"/>
    <w:rsid w:val="008B6F55"/>
    <w:rsid w:val="008B6F89"/>
    <w:rsid w:val="008B6F8D"/>
    <w:rsid w:val="008B704D"/>
    <w:rsid w:val="008B7137"/>
    <w:rsid w:val="008B7153"/>
    <w:rsid w:val="008B7317"/>
    <w:rsid w:val="008B73B8"/>
    <w:rsid w:val="008B73C2"/>
    <w:rsid w:val="008B73D5"/>
    <w:rsid w:val="008B74DD"/>
    <w:rsid w:val="008B758E"/>
    <w:rsid w:val="008B75E4"/>
    <w:rsid w:val="008B7776"/>
    <w:rsid w:val="008B77C3"/>
    <w:rsid w:val="008B7853"/>
    <w:rsid w:val="008B78CD"/>
    <w:rsid w:val="008B7901"/>
    <w:rsid w:val="008B790F"/>
    <w:rsid w:val="008B7927"/>
    <w:rsid w:val="008B798D"/>
    <w:rsid w:val="008B7B0F"/>
    <w:rsid w:val="008B7B3C"/>
    <w:rsid w:val="008B7CA2"/>
    <w:rsid w:val="008B7FAB"/>
    <w:rsid w:val="008B7FB4"/>
    <w:rsid w:val="008C0080"/>
    <w:rsid w:val="008C0091"/>
    <w:rsid w:val="008C00B4"/>
    <w:rsid w:val="008C0221"/>
    <w:rsid w:val="008C02A4"/>
    <w:rsid w:val="008C02CA"/>
    <w:rsid w:val="008C02F8"/>
    <w:rsid w:val="008C0349"/>
    <w:rsid w:val="008C035D"/>
    <w:rsid w:val="008C03DD"/>
    <w:rsid w:val="008C0430"/>
    <w:rsid w:val="008C04B9"/>
    <w:rsid w:val="008C05C1"/>
    <w:rsid w:val="008C082C"/>
    <w:rsid w:val="008C0892"/>
    <w:rsid w:val="008C091B"/>
    <w:rsid w:val="008C0974"/>
    <w:rsid w:val="008C09A5"/>
    <w:rsid w:val="008C0B24"/>
    <w:rsid w:val="008C0B3E"/>
    <w:rsid w:val="008C0BBC"/>
    <w:rsid w:val="008C0E31"/>
    <w:rsid w:val="008C0F5C"/>
    <w:rsid w:val="008C1021"/>
    <w:rsid w:val="008C10FB"/>
    <w:rsid w:val="008C1245"/>
    <w:rsid w:val="008C12F6"/>
    <w:rsid w:val="008C1439"/>
    <w:rsid w:val="008C143A"/>
    <w:rsid w:val="008C146A"/>
    <w:rsid w:val="008C1479"/>
    <w:rsid w:val="008C1495"/>
    <w:rsid w:val="008C155C"/>
    <w:rsid w:val="008C17E3"/>
    <w:rsid w:val="008C186F"/>
    <w:rsid w:val="008C189D"/>
    <w:rsid w:val="008C18DE"/>
    <w:rsid w:val="008C1942"/>
    <w:rsid w:val="008C1ABD"/>
    <w:rsid w:val="008C1CD5"/>
    <w:rsid w:val="008C1CE2"/>
    <w:rsid w:val="008C1F72"/>
    <w:rsid w:val="008C1FBD"/>
    <w:rsid w:val="008C2105"/>
    <w:rsid w:val="008C2177"/>
    <w:rsid w:val="008C2242"/>
    <w:rsid w:val="008C2246"/>
    <w:rsid w:val="008C239A"/>
    <w:rsid w:val="008C2504"/>
    <w:rsid w:val="008C2637"/>
    <w:rsid w:val="008C2968"/>
    <w:rsid w:val="008C299B"/>
    <w:rsid w:val="008C2B8B"/>
    <w:rsid w:val="008C2C75"/>
    <w:rsid w:val="008C2E82"/>
    <w:rsid w:val="008C2EC8"/>
    <w:rsid w:val="008C303E"/>
    <w:rsid w:val="008C3083"/>
    <w:rsid w:val="008C376A"/>
    <w:rsid w:val="008C3883"/>
    <w:rsid w:val="008C38DB"/>
    <w:rsid w:val="008C3A1F"/>
    <w:rsid w:val="008C3C3F"/>
    <w:rsid w:val="008C3C80"/>
    <w:rsid w:val="008C3D69"/>
    <w:rsid w:val="008C3DEC"/>
    <w:rsid w:val="008C3E8C"/>
    <w:rsid w:val="008C3FC6"/>
    <w:rsid w:val="008C409B"/>
    <w:rsid w:val="008C446B"/>
    <w:rsid w:val="008C450C"/>
    <w:rsid w:val="008C4644"/>
    <w:rsid w:val="008C46D0"/>
    <w:rsid w:val="008C46DC"/>
    <w:rsid w:val="008C46EE"/>
    <w:rsid w:val="008C486B"/>
    <w:rsid w:val="008C4A1A"/>
    <w:rsid w:val="008C4A71"/>
    <w:rsid w:val="008C4A82"/>
    <w:rsid w:val="008C4ABB"/>
    <w:rsid w:val="008C4B5F"/>
    <w:rsid w:val="008C4B8B"/>
    <w:rsid w:val="008C4C3F"/>
    <w:rsid w:val="008C4CEB"/>
    <w:rsid w:val="008C4EAE"/>
    <w:rsid w:val="008C4EDF"/>
    <w:rsid w:val="008C5044"/>
    <w:rsid w:val="008C5096"/>
    <w:rsid w:val="008C50CE"/>
    <w:rsid w:val="008C51B5"/>
    <w:rsid w:val="008C52CE"/>
    <w:rsid w:val="008C5357"/>
    <w:rsid w:val="008C5374"/>
    <w:rsid w:val="008C55C2"/>
    <w:rsid w:val="008C55F4"/>
    <w:rsid w:val="008C57CD"/>
    <w:rsid w:val="008C57E9"/>
    <w:rsid w:val="008C580F"/>
    <w:rsid w:val="008C597A"/>
    <w:rsid w:val="008C599D"/>
    <w:rsid w:val="008C5A9B"/>
    <w:rsid w:val="008C5B4F"/>
    <w:rsid w:val="008C5DD6"/>
    <w:rsid w:val="008C5F18"/>
    <w:rsid w:val="008C5F3F"/>
    <w:rsid w:val="008C5FBB"/>
    <w:rsid w:val="008C602F"/>
    <w:rsid w:val="008C666C"/>
    <w:rsid w:val="008C675A"/>
    <w:rsid w:val="008C676A"/>
    <w:rsid w:val="008C67C5"/>
    <w:rsid w:val="008C6813"/>
    <w:rsid w:val="008C6885"/>
    <w:rsid w:val="008C69C9"/>
    <w:rsid w:val="008C6A49"/>
    <w:rsid w:val="008C6B22"/>
    <w:rsid w:val="008C6BD6"/>
    <w:rsid w:val="008C6C32"/>
    <w:rsid w:val="008C6E12"/>
    <w:rsid w:val="008C70E3"/>
    <w:rsid w:val="008C72C1"/>
    <w:rsid w:val="008C72DC"/>
    <w:rsid w:val="008C72DD"/>
    <w:rsid w:val="008C74AD"/>
    <w:rsid w:val="008C764D"/>
    <w:rsid w:val="008C7675"/>
    <w:rsid w:val="008C76C8"/>
    <w:rsid w:val="008C76EC"/>
    <w:rsid w:val="008C76ED"/>
    <w:rsid w:val="008C78E7"/>
    <w:rsid w:val="008C7905"/>
    <w:rsid w:val="008C790F"/>
    <w:rsid w:val="008C7977"/>
    <w:rsid w:val="008C7A36"/>
    <w:rsid w:val="008C7A80"/>
    <w:rsid w:val="008C7AFB"/>
    <w:rsid w:val="008C7B47"/>
    <w:rsid w:val="008C7B61"/>
    <w:rsid w:val="008C7BA4"/>
    <w:rsid w:val="008C7DC0"/>
    <w:rsid w:val="008C7F98"/>
    <w:rsid w:val="008D0060"/>
    <w:rsid w:val="008D0115"/>
    <w:rsid w:val="008D01A0"/>
    <w:rsid w:val="008D095D"/>
    <w:rsid w:val="008D0A63"/>
    <w:rsid w:val="008D0AF1"/>
    <w:rsid w:val="008D0B23"/>
    <w:rsid w:val="008D0C17"/>
    <w:rsid w:val="008D0EDD"/>
    <w:rsid w:val="008D0F2D"/>
    <w:rsid w:val="008D0F9D"/>
    <w:rsid w:val="008D0FA9"/>
    <w:rsid w:val="008D1053"/>
    <w:rsid w:val="008D12C2"/>
    <w:rsid w:val="008D12F5"/>
    <w:rsid w:val="008D144E"/>
    <w:rsid w:val="008D1454"/>
    <w:rsid w:val="008D14E1"/>
    <w:rsid w:val="008D181E"/>
    <w:rsid w:val="008D1899"/>
    <w:rsid w:val="008D18C6"/>
    <w:rsid w:val="008D1961"/>
    <w:rsid w:val="008D19B5"/>
    <w:rsid w:val="008D1A08"/>
    <w:rsid w:val="008D1C30"/>
    <w:rsid w:val="008D2045"/>
    <w:rsid w:val="008D209F"/>
    <w:rsid w:val="008D20D0"/>
    <w:rsid w:val="008D2111"/>
    <w:rsid w:val="008D2257"/>
    <w:rsid w:val="008D235C"/>
    <w:rsid w:val="008D238A"/>
    <w:rsid w:val="008D23EA"/>
    <w:rsid w:val="008D2415"/>
    <w:rsid w:val="008D24CD"/>
    <w:rsid w:val="008D28BB"/>
    <w:rsid w:val="008D29E1"/>
    <w:rsid w:val="008D2A36"/>
    <w:rsid w:val="008D2AC2"/>
    <w:rsid w:val="008D2AE5"/>
    <w:rsid w:val="008D2C52"/>
    <w:rsid w:val="008D2D3C"/>
    <w:rsid w:val="008D2E04"/>
    <w:rsid w:val="008D2EE8"/>
    <w:rsid w:val="008D2F27"/>
    <w:rsid w:val="008D2FF6"/>
    <w:rsid w:val="008D308E"/>
    <w:rsid w:val="008D3133"/>
    <w:rsid w:val="008D31B8"/>
    <w:rsid w:val="008D32D8"/>
    <w:rsid w:val="008D336A"/>
    <w:rsid w:val="008D3400"/>
    <w:rsid w:val="008D3552"/>
    <w:rsid w:val="008D35A8"/>
    <w:rsid w:val="008D36E0"/>
    <w:rsid w:val="008D37F3"/>
    <w:rsid w:val="008D39B7"/>
    <w:rsid w:val="008D3A5C"/>
    <w:rsid w:val="008D3C74"/>
    <w:rsid w:val="008D3CD0"/>
    <w:rsid w:val="008D3CD1"/>
    <w:rsid w:val="008D3E47"/>
    <w:rsid w:val="008D3E59"/>
    <w:rsid w:val="008D3E61"/>
    <w:rsid w:val="008D3E64"/>
    <w:rsid w:val="008D4069"/>
    <w:rsid w:val="008D408F"/>
    <w:rsid w:val="008D4114"/>
    <w:rsid w:val="008D41E2"/>
    <w:rsid w:val="008D42F0"/>
    <w:rsid w:val="008D4414"/>
    <w:rsid w:val="008D4767"/>
    <w:rsid w:val="008D4838"/>
    <w:rsid w:val="008D48CA"/>
    <w:rsid w:val="008D49AA"/>
    <w:rsid w:val="008D4A18"/>
    <w:rsid w:val="008D4B0B"/>
    <w:rsid w:val="008D4BB8"/>
    <w:rsid w:val="008D4BDF"/>
    <w:rsid w:val="008D4C44"/>
    <w:rsid w:val="008D4C78"/>
    <w:rsid w:val="008D4DF6"/>
    <w:rsid w:val="008D4E9C"/>
    <w:rsid w:val="008D4EEE"/>
    <w:rsid w:val="008D4F2D"/>
    <w:rsid w:val="008D50BC"/>
    <w:rsid w:val="008D524A"/>
    <w:rsid w:val="008D5260"/>
    <w:rsid w:val="008D5359"/>
    <w:rsid w:val="008D54B5"/>
    <w:rsid w:val="008D5863"/>
    <w:rsid w:val="008D5A0A"/>
    <w:rsid w:val="008D5C62"/>
    <w:rsid w:val="008D5CFE"/>
    <w:rsid w:val="008D5D62"/>
    <w:rsid w:val="008D5F8C"/>
    <w:rsid w:val="008D61FE"/>
    <w:rsid w:val="008D6280"/>
    <w:rsid w:val="008D641D"/>
    <w:rsid w:val="008D6564"/>
    <w:rsid w:val="008D65A7"/>
    <w:rsid w:val="008D6607"/>
    <w:rsid w:val="008D66C3"/>
    <w:rsid w:val="008D66D6"/>
    <w:rsid w:val="008D67EF"/>
    <w:rsid w:val="008D684A"/>
    <w:rsid w:val="008D6963"/>
    <w:rsid w:val="008D696F"/>
    <w:rsid w:val="008D698A"/>
    <w:rsid w:val="008D6CE5"/>
    <w:rsid w:val="008D6D17"/>
    <w:rsid w:val="008D6DEB"/>
    <w:rsid w:val="008D6E29"/>
    <w:rsid w:val="008D6ECC"/>
    <w:rsid w:val="008D712C"/>
    <w:rsid w:val="008D71CB"/>
    <w:rsid w:val="008D721F"/>
    <w:rsid w:val="008D7529"/>
    <w:rsid w:val="008D753D"/>
    <w:rsid w:val="008D7795"/>
    <w:rsid w:val="008D79A6"/>
    <w:rsid w:val="008D79CC"/>
    <w:rsid w:val="008D79F2"/>
    <w:rsid w:val="008D7A07"/>
    <w:rsid w:val="008D7D74"/>
    <w:rsid w:val="008D7F5D"/>
    <w:rsid w:val="008E00C6"/>
    <w:rsid w:val="008E015F"/>
    <w:rsid w:val="008E02A4"/>
    <w:rsid w:val="008E02CB"/>
    <w:rsid w:val="008E0437"/>
    <w:rsid w:val="008E08D0"/>
    <w:rsid w:val="008E0A11"/>
    <w:rsid w:val="008E0A67"/>
    <w:rsid w:val="008E0B44"/>
    <w:rsid w:val="008E0D9F"/>
    <w:rsid w:val="008E112B"/>
    <w:rsid w:val="008E1147"/>
    <w:rsid w:val="008E1236"/>
    <w:rsid w:val="008E1279"/>
    <w:rsid w:val="008E130E"/>
    <w:rsid w:val="008E1451"/>
    <w:rsid w:val="008E1471"/>
    <w:rsid w:val="008E1533"/>
    <w:rsid w:val="008E1750"/>
    <w:rsid w:val="008E17D2"/>
    <w:rsid w:val="008E1825"/>
    <w:rsid w:val="008E1853"/>
    <w:rsid w:val="008E18AC"/>
    <w:rsid w:val="008E1C2E"/>
    <w:rsid w:val="008E1C47"/>
    <w:rsid w:val="008E1DC7"/>
    <w:rsid w:val="008E1E41"/>
    <w:rsid w:val="008E1E6D"/>
    <w:rsid w:val="008E1E7E"/>
    <w:rsid w:val="008E2011"/>
    <w:rsid w:val="008E2099"/>
    <w:rsid w:val="008E2154"/>
    <w:rsid w:val="008E2189"/>
    <w:rsid w:val="008E21D8"/>
    <w:rsid w:val="008E220C"/>
    <w:rsid w:val="008E2287"/>
    <w:rsid w:val="008E24BA"/>
    <w:rsid w:val="008E2522"/>
    <w:rsid w:val="008E2567"/>
    <w:rsid w:val="008E25E3"/>
    <w:rsid w:val="008E263D"/>
    <w:rsid w:val="008E27D2"/>
    <w:rsid w:val="008E299E"/>
    <w:rsid w:val="008E29F9"/>
    <w:rsid w:val="008E2A16"/>
    <w:rsid w:val="008E2A22"/>
    <w:rsid w:val="008E2AEC"/>
    <w:rsid w:val="008E2B13"/>
    <w:rsid w:val="008E2B28"/>
    <w:rsid w:val="008E2CE4"/>
    <w:rsid w:val="008E3038"/>
    <w:rsid w:val="008E306A"/>
    <w:rsid w:val="008E30C7"/>
    <w:rsid w:val="008E3120"/>
    <w:rsid w:val="008E318B"/>
    <w:rsid w:val="008E31D5"/>
    <w:rsid w:val="008E33F7"/>
    <w:rsid w:val="008E3573"/>
    <w:rsid w:val="008E35EC"/>
    <w:rsid w:val="008E36D6"/>
    <w:rsid w:val="008E376A"/>
    <w:rsid w:val="008E383B"/>
    <w:rsid w:val="008E3CA7"/>
    <w:rsid w:val="008E3CAE"/>
    <w:rsid w:val="008E4114"/>
    <w:rsid w:val="008E42C1"/>
    <w:rsid w:val="008E4364"/>
    <w:rsid w:val="008E43F8"/>
    <w:rsid w:val="008E459A"/>
    <w:rsid w:val="008E4727"/>
    <w:rsid w:val="008E4878"/>
    <w:rsid w:val="008E4A40"/>
    <w:rsid w:val="008E4A9C"/>
    <w:rsid w:val="008E4B2F"/>
    <w:rsid w:val="008E4DD7"/>
    <w:rsid w:val="008E4E1F"/>
    <w:rsid w:val="008E4F90"/>
    <w:rsid w:val="008E4FFD"/>
    <w:rsid w:val="008E5068"/>
    <w:rsid w:val="008E532F"/>
    <w:rsid w:val="008E5408"/>
    <w:rsid w:val="008E56D3"/>
    <w:rsid w:val="008E5712"/>
    <w:rsid w:val="008E5846"/>
    <w:rsid w:val="008E5862"/>
    <w:rsid w:val="008E58F7"/>
    <w:rsid w:val="008E58FB"/>
    <w:rsid w:val="008E5903"/>
    <w:rsid w:val="008E5E18"/>
    <w:rsid w:val="008E5EC7"/>
    <w:rsid w:val="008E5FC5"/>
    <w:rsid w:val="008E6047"/>
    <w:rsid w:val="008E605A"/>
    <w:rsid w:val="008E6090"/>
    <w:rsid w:val="008E612E"/>
    <w:rsid w:val="008E61BC"/>
    <w:rsid w:val="008E61D6"/>
    <w:rsid w:val="008E6401"/>
    <w:rsid w:val="008E644E"/>
    <w:rsid w:val="008E646D"/>
    <w:rsid w:val="008E647D"/>
    <w:rsid w:val="008E653C"/>
    <w:rsid w:val="008E66B6"/>
    <w:rsid w:val="008E676A"/>
    <w:rsid w:val="008E6807"/>
    <w:rsid w:val="008E69F2"/>
    <w:rsid w:val="008E6A6F"/>
    <w:rsid w:val="008E6B5F"/>
    <w:rsid w:val="008E6C6F"/>
    <w:rsid w:val="008E6CCE"/>
    <w:rsid w:val="008E6D8C"/>
    <w:rsid w:val="008E6F38"/>
    <w:rsid w:val="008E718C"/>
    <w:rsid w:val="008E730E"/>
    <w:rsid w:val="008E749E"/>
    <w:rsid w:val="008E751F"/>
    <w:rsid w:val="008E758C"/>
    <w:rsid w:val="008E793D"/>
    <w:rsid w:val="008E797E"/>
    <w:rsid w:val="008E7B86"/>
    <w:rsid w:val="008E7CD1"/>
    <w:rsid w:val="008E7DB1"/>
    <w:rsid w:val="008E7E1C"/>
    <w:rsid w:val="008E7E9C"/>
    <w:rsid w:val="008F01B1"/>
    <w:rsid w:val="008F0302"/>
    <w:rsid w:val="008F0382"/>
    <w:rsid w:val="008F046A"/>
    <w:rsid w:val="008F049E"/>
    <w:rsid w:val="008F0504"/>
    <w:rsid w:val="008F05EC"/>
    <w:rsid w:val="008F06D2"/>
    <w:rsid w:val="008F0735"/>
    <w:rsid w:val="008F0784"/>
    <w:rsid w:val="008F083A"/>
    <w:rsid w:val="008F08D8"/>
    <w:rsid w:val="008F090E"/>
    <w:rsid w:val="008F093E"/>
    <w:rsid w:val="008F0944"/>
    <w:rsid w:val="008F0B81"/>
    <w:rsid w:val="008F0B82"/>
    <w:rsid w:val="008F0E23"/>
    <w:rsid w:val="008F0E25"/>
    <w:rsid w:val="008F0E5F"/>
    <w:rsid w:val="008F0E83"/>
    <w:rsid w:val="008F0EB2"/>
    <w:rsid w:val="008F0F46"/>
    <w:rsid w:val="008F1004"/>
    <w:rsid w:val="008F100F"/>
    <w:rsid w:val="008F11C3"/>
    <w:rsid w:val="008F156E"/>
    <w:rsid w:val="008F163B"/>
    <w:rsid w:val="008F17F0"/>
    <w:rsid w:val="008F1BCC"/>
    <w:rsid w:val="008F1BF2"/>
    <w:rsid w:val="008F1C67"/>
    <w:rsid w:val="008F1D81"/>
    <w:rsid w:val="008F1F35"/>
    <w:rsid w:val="008F2019"/>
    <w:rsid w:val="008F21AF"/>
    <w:rsid w:val="008F21EF"/>
    <w:rsid w:val="008F2303"/>
    <w:rsid w:val="008F2388"/>
    <w:rsid w:val="008F239E"/>
    <w:rsid w:val="008F249D"/>
    <w:rsid w:val="008F24F6"/>
    <w:rsid w:val="008F2500"/>
    <w:rsid w:val="008F252B"/>
    <w:rsid w:val="008F25CC"/>
    <w:rsid w:val="008F2880"/>
    <w:rsid w:val="008F2AA1"/>
    <w:rsid w:val="008F2D60"/>
    <w:rsid w:val="008F2EFC"/>
    <w:rsid w:val="008F2F55"/>
    <w:rsid w:val="008F30C1"/>
    <w:rsid w:val="008F30D3"/>
    <w:rsid w:val="008F3101"/>
    <w:rsid w:val="008F31FB"/>
    <w:rsid w:val="008F336E"/>
    <w:rsid w:val="008F3379"/>
    <w:rsid w:val="008F35A3"/>
    <w:rsid w:val="008F37EA"/>
    <w:rsid w:val="008F3878"/>
    <w:rsid w:val="008F3EC8"/>
    <w:rsid w:val="008F3F60"/>
    <w:rsid w:val="008F4273"/>
    <w:rsid w:val="008F4408"/>
    <w:rsid w:val="008F445E"/>
    <w:rsid w:val="008F44F0"/>
    <w:rsid w:val="008F47F6"/>
    <w:rsid w:val="008F4948"/>
    <w:rsid w:val="008F4951"/>
    <w:rsid w:val="008F4967"/>
    <w:rsid w:val="008F4A9E"/>
    <w:rsid w:val="008F4B80"/>
    <w:rsid w:val="008F4C4B"/>
    <w:rsid w:val="008F4D98"/>
    <w:rsid w:val="008F4E53"/>
    <w:rsid w:val="008F4E73"/>
    <w:rsid w:val="008F507E"/>
    <w:rsid w:val="008F517C"/>
    <w:rsid w:val="008F5191"/>
    <w:rsid w:val="008F51BE"/>
    <w:rsid w:val="008F527C"/>
    <w:rsid w:val="008F54C6"/>
    <w:rsid w:val="008F5574"/>
    <w:rsid w:val="008F56AF"/>
    <w:rsid w:val="008F572D"/>
    <w:rsid w:val="008F5896"/>
    <w:rsid w:val="008F58FD"/>
    <w:rsid w:val="008F594F"/>
    <w:rsid w:val="008F5ADE"/>
    <w:rsid w:val="008F5B72"/>
    <w:rsid w:val="008F5C13"/>
    <w:rsid w:val="008F5D6B"/>
    <w:rsid w:val="008F5DE7"/>
    <w:rsid w:val="008F5F0D"/>
    <w:rsid w:val="008F5FD2"/>
    <w:rsid w:val="008F60AA"/>
    <w:rsid w:val="008F61EA"/>
    <w:rsid w:val="008F62C1"/>
    <w:rsid w:val="008F649D"/>
    <w:rsid w:val="008F6591"/>
    <w:rsid w:val="008F65A3"/>
    <w:rsid w:val="008F6630"/>
    <w:rsid w:val="008F670C"/>
    <w:rsid w:val="008F6740"/>
    <w:rsid w:val="008F67DA"/>
    <w:rsid w:val="008F67DD"/>
    <w:rsid w:val="008F6999"/>
    <w:rsid w:val="008F6E53"/>
    <w:rsid w:val="008F6E98"/>
    <w:rsid w:val="008F7032"/>
    <w:rsid w:val="008F7055"/>
    <w:rsid w:val="008F70A8"/>
    <w:rsid w:val="008F70B7"/>
    <w:rsid w:val="008F731C"/>
    <w:rsid w:val="008F7397"/>
    <w:rsid w:val="008F739B"/>
    <w:rsid w:val="008F73CD"/>
    <w:rsid w:val="008F7467"/>
    <w:rsid w:val="008F75E4"/>
    <w:rsid w:val="008F760B"/>
    <w:rsid w:val="008F7623"/>
    <w:rsid w:val="008F76C3"/>
    <w:rsid w:val="008F78E9"/>
    <w:rsid w:val="008F790F"/>
    <w:rsid w:val="008F7948"/>
    <w:rsid w:val="008F7951"/>
    <w:rsid w:val="008F7A91"/>
    <w:rsid w:val="008F7BE9"/>
    <w:rsid w:val="008F7DB3"/>
    <w:rsid w:val="008F7E45"/>
    <w:rsid w:val="0090008F"/>
    <w:rsid w:val="009001B8"/>
    <w:rsid w:val="0090026B"/>
    <w:rsid w:val="009003D7"/>
    <w:rsid w:val="009005EE"/>
    <w:rsid w:val="0090078C"/>
    <w:rsid w:val="00900850"/>
    <w:rsid w:val="00900932"/>
    <w:rsid w:val="00900C37"/>
    <w:rsid w:val="00900D4A"/>
    <w:rsid w:val="00900DD9"/>
    <w:rsid w:val="00900E8E"/>
    <w:rsid w:val="00900F51"/>
    <w:rsid w:val="00900FC1"/>
    <w:rsid w:val="00901066"/>
    <w:rsid w:val="009011BA"/>
    <w:rsid w:val="0090135C"/>
    <w:rsid w:val="00901465"/>
    <w:rsid w:val="00901577"/>
    <w:rsid w:val="009015C1"/>
    <w:rsid w:val="009019E7"/>
    <w:rsid w:val="00901C59"/>
    <w:rsid w:val="00901D34"/>
    <w:rsid w:val="00901D69"/>
    <w:rsid w:val="00901EF2"/>
    <w:rsid w:val="009024C4"/>
    <w:rsid w:val="00902634"/>
    <w:rsid w:val="009026C4"/>
    <w:rsid w:val="00902C45"/>
    <w:rsid w:val="00902D7A"/>
    <w:rsid w:val="00902E02"/>
    <w:rsid w:val="00902F07"/>
    <w:rsid w:val="009031FA"/>
    <w:rsid w:val="00903326"/>
    <w:rsid w:val="00903468"/>
    <w:rsid w:val="009034ED"/>
    <w:rsid w:val="00903631"/>
    <w:rsid w:val="00903652"/>
    <w:rsid w:val="00903668"/>
    <w:rsid w:val="009036B7"/>
    <w:rsid w:val="009036D5"/>
    <w:rsid w:val="0090377A"/>
    <w:rsid w:val="00903802"/>
    <w:rsid w:val="00903862"/>
    <w:rsid w:val="009038B2"/>
    <w:rsid w:val="009039CB"/>
    <w:rsid w:val="00903A15"/>
    <w:rsid w:val="00903B76"/>
    <w:rsid w:val="00903CA9"/>
    <w:rsid w:val="00903CFC"/>
    <w:rsid w:val="00904136"/>
    <w:rsid w:val="00904322"/>
    <w:rsid w:val="009045C5"/>
    <w:rsid w:val="0090483D"/>
    <w:rsid w:val="0090486F"/>
    <w:rsid w:val="0090488E"/>
    <w:rsid w:val="00904924"/>
    <w:rsid w:val="00904BA0"/>
    <w:rsid w:val="00904CBE"/>
    <w:rsid w:val="00904DEE"/>
    <w:rsid w:val="00904E64"/>
    <w:rsid w:val="00904ED1"/>
    <w:rsid w:val="00904FB9"/>
    <w:rsid w:val="009053A1"/>
    <w:rsid w:val="009054FD"/>
    <w:rsid w:val="009055BE"/>
    <w:rsid w:val="009056B2"/>
    <w:rsid w:val="00905710"/>
    <w:rsid w:val="0090577D"/>
    <w:rsid w:val="00905831"/>
    <w:rsid w:val="009058CB"/>
    <w:rsid w:val="009058CE"/>
    <w:rsid w:val="009058D3"/>
    <w:rsid w:val="0090591E"/>
    <w:rsid w:val="009059B7"/>
    <w:rsid w:val="00905A23"/>
    <w:rsid w:val="00905B70"/>
    <w:rsid w:val="00905CB6"/>
    <w:rsid w:val="00905E38"/>
    <w:rsid w:val="00906166"/>
    <w:rsid w:val="00906333"/>
    <w:rsid w:val="00906337"/>
    <w:rsid w:val="0090649D"/>
    <w:rsid w:val="009066EF"/>
    <w:rsid w:val="00906847"/>
    <w:rsid w:val="00906AB4"/>
    <w:rsid w:val="00906B40"/>
    <w:rsid w:val="00906B7B"/>
    <w:rsid w:val="00906BCA"/>
    <w:rsid w:val="00906C0A"/>
    <w:rsid w:val="00906DE1"/>
    <w:rsid w:val="00906DF7"/>
    <w:rsid w:val="00906F94"/>
    <w:rsid w:val="00906FA2"/>
    <w:rsid w:val="00906FBC"/>
    <w:rsid w:val="00906FE5"/>
    <w:rsid w:val="009070A5"/>
    <w:rsid w:val="009072AA"/>
    <w:rsid w:val="009072BE"/>
    <w:rsid w:val="009072EE"/>
    <w:rsid w:val="009072FC"/>
    <w:rsid w:val="0090734C"/>
    <w:rsid w:val="00907382"/>
    <w:rsid w:val="00907460"/>
    <w:rsid w:val="009074F9"/>
    <w:rsid w:val="0090754E"/>
    <w:rsid w:val="00907589"/>
    <w:rsid w:val="00907719"/>
    <w:rsid w:val="0090783D"/>
    <w:rsid w:val="0090792A"/>
    <w:rsid w:val="00907A4F"/>
    <w:rsid w:val="00907ADA"/>
    <w:rsid w:val="00907B02"/>
    <w:rsid w:val="00907B61"/>
    <w:rsid w:val="00907D36"/>
    <w:rsid w:val="00907D38"/>
    <w:rsid w:val="00907F32"/>
    <w:rsid w:val="00907FCC"/>
    <w:rsid w:val="00910279"/>
    <w:rsid w:val="00910354"/>
    <w:rsid w:val="00910580"/>
    <w:rsid w:val="009105C7"/>
    <w:rsid w:val="00910684"/>
    <w:rsid w:val="00910725"/>
    <w:rsid w:val="009108FB"/>
    <w:rsid w:val="00910948"/>
    <w:rsid w:val="0091098D"/>
    <w:rsid w:val="00910A1F"/>
    <w:rsid w:val="00910E9E"/>
    <w:rsid w:val="00910EF6"/>
    <w:rsid w:val="00910F6D"/>
    <w:rsid w:val="00910F7D"/>
    <w:rsid w:val="00911030"/>
    <w:rsid w:val="00911163"/>
    <w:rsid w:val="009111A7"/>
    <w:rsid w:val="009111D8"/>
    <w:rsid w:val="00911204"/>
    <w:rsid w:val="009112FA"/>
    <w:rsid w:val="00911366"/>
    <w:rsid w:val="009113B5"/>
    <w:rsid w:val="009113F1"/>
    <w:rsid w:val="00911411"/>
    <w:rsid w:val="0091148B"/>
    <w:rsid w:val="009114F6"/>
    <w:rsid w:val="009116FC"/>
    <w:rsid w:val="00911734"/>
    <w:rsid w:val="009117A8"/>
    <w:rsid w:val="009118F7"/>
    <w:rsid w:val="0091198E"/>
    <w:rsid w:val="00911A4A"/>
    <w:rsid w:val="00911AF4"/>
    <w:rsid w:val="00911C19"/>
    <w:rsid w:val="00911CBB"/>
    <w:rsid w:val="00911D2D"/>
    <w:rsid w:val="00911D36"/>
    <w:rsid w:val="00911DF7"/>
    <w:rsid w:val="0091213B"/>
    <w:rsid w:val="009122E1"/>
    <w:rsid w:val="009122E2"/>
    <w:rsid w:val="0091231F"/>
    <w:rsid w:val="00912348"/>
    <w:rsid w:val="00912462"/>
    <w:rsid w:val="00912689"/>
    <w:rsid w:val="00912713"/>
    <w:rsid w:val="00912718"/>
    <w:rsid w:val="00912782"/>
    <w:rsid w:val="009127B5"/>
    <w:rsid w:val="00912805"/>
    <w:rsid w:val="00912A53"/>
    <w:rsid w:val="00912ABA"/>
    <w:rsid w:val="00912B93"/>
    <w:rsid w:val="00912D66"/>
    <w:rsid w:val="00912E40"/>
    <w:rsid w:val="0091328D"/>
    <w:rsid w:val="009132B0"/>
    <w:rsid w:val="00913321"/>
    <w:rsid w:val="0091339A"/>
    <w:rsid w:val="0091346A"/>
    <w:rsid w:val="00913496"/>
    <w:rsid w:val="00913531"/>
    <w:rsid w:val="009136B9"/>
    <w:rsid w:val="009137E8"/>
    <w:rsid w:val="00913850"/>
    <w:rsid w:val="00913A91"/>
    <w:rsid w:val="00913C9D"/>
    <w:rsid w:val="00913DAB"/>
    <w:rsid w:val="00913EDA"/>
    <w:rsid w:val="00913F98"/>
    <w:rsid w:val="0091406A"/>
    <w:rsid w:val="0091407F"/>
    <w:rsid w:val="00914265"/>
    <w:rsid w:val="0091445B"/>
    <w:rsid w:val="009144A4"/>
    <w:rsid w:val="00914657"/>
    <w:rsid w:val="0091471A"/>
    <w:rsid w:val="009147A0"/>
    <w:rsid w:val="009147C3"/>
    <w:rsid w:val="00914806"/>
    <w:rsid w:val="0091485C"/>
    <w:rsid w:val="00914910"/>
    <w:rsid w:val="00914955"/>
    <w:rsid w:val="009149F9"/>
    <w:rsid w:val="00914A2D"/>
    <w:rsid w:val="00914AC5"/>
    <w:rsid w:val="00914BB1"/>
    <w:rsid w:val="00914CCE"/>
    <w:rsid w:val="00914CFB"/>
    <w:rsid w:val="00914D4F"/>
    <w:rsid w:val="00914E2B"/>
    <w:rsid w:val="00914E72"/>
    <w:rsid w:val="00914FDE"/>
    <w:rsid w:val="009150D9"/>
    <w:rsid w:val="0091512C"/>
    <w:rsid w:val="00915153"/>
    <w:rsid w:val="00915184"/>
    <w:rsid w:val="009151DF"/>
    <w:rsid w:val="00915212"/>
    <w:rsid w:val="009152BD"/>
    <w:rsid w:val="009152EA"/>
    <w:rsid w:val="00915315"/>
    <w:rsid w:val="0091539D"/>
    <w:rsid w:val="009153C1"/>
    <w:rsid w:val="0091547E"/>
    <w:rsid w:val="0091552C"/>
    <w:rsid w:val="00915584"/>
    <w:rsid w:val="009155EC"/>
    <w:rsid w:val="0091561A"/>
    <w:rsid w:val="00915740"/>
    <w:rsid w:val="009158B2"/>
    <w:rsid w:val="009158CD"/>
    <w:rsid w:val="00915958"/>
    <w:rsid w:val="00915A92"/>
    <w:rsid w:val="00915BF3"/>
    <w:rsid w:val="00915C82"/>
    <w:rsid w:val="00915D85"/>
    <w:rsid w:val="00915D89"/>
    <w:rsid w:val="00915E76"/>
    <w:rsid w:val="00915EBF"/>
    <w:rsid w:val="0091602C"/>
    <w:rsid w:val="009161A6"/>
    <w:rsid w:val="009161FB"/>
    <w:rsid w:val="00916224"/>
    <w:rsid w:val="0091639A"/>
    <w:rsid w:val="00916506"/>
    <w:rsid w:val="00916797"/>
    <w:rsid w:val="009168E6"/>
    <w:rsid w:val="00916925"/>
    <w:rsid w:val="00916AB5"/>
    <w:rsid w:val="00916C61"/>
    <w:rsid w:val="00916CD8"/>
    <w:rsid w:val="00916CDB"/>
    <w:rsid w:val="00916F6B"/>
    <w:rsid w:val="00916FCF"/>
    <w:rsid w:val="009171BB"/>
    <w:rsid w:val="009171F0"/>
    <w:rsid w:val="0091721C"/>
    <w:rsid w:val="0091721E"/>
    <w:rsid w:val="00917244"/>
    <w:rsid w:val="00917258"/>
    <w:rsid w:val="009173D4"/>
    <w:rsid w:val="009173E1"/>
    <w:rsid w:val="00917456"/>
    <w:rsid w:val="009175DF"/>
    <w:rsid w:val="00917875"/>
    <w:rsid w:val="00917ABC"/>
    <w:rsid w:val="00917AD4"/>
    <w:rsid w:val="00917B43"/>
    <w:rsid w:val="00917B68"/>
    <w:rsid w:val="00917C5B"/>
    <w:rsid w:val="00917CA7"/>
    <w:rsid w:val="00917CBC"/>
    <w:rsid w:val="00917D9E"/>
    <w:rsid w:val="00917EBC"/>
    <w:rsid w:val="00920027"/>
    <w:rsid w:val="0092010C"/>
    <w:rsid w:val="00920391"/>
    <w:rsid w:val="0092057A"/>
    <w:rsid w:val="00920686"/>
    <w:rsid w:val="00920831"/>
    <w:rsid w:val="00920843"/>
    <w:rsid w:val="00920C7B"/>
    <w:rsid w:val="00920E8B"/>
    <w:rsid w:val="00920F2B"/>
    <w:rsid w:val="009210CA"/>
    <w:rsid w:val="009210F5"/>
    <w:rsid w:val="009211B0"/>
    <w:rsid w:val="00921275"/>
    <w:rsid w:val="00921436"/>
    <w:rsid w:val="00921656"/>
    <w:rsid w:val="009217AB"/>
    <w:rsid w:val="0092181B"/>
    <w:rsid w:val="0092181F"/>
    <w:rsid w:val="009218B4"/>
    <w:rsid w:val="009219F9"/>
    <w:rsid w:val="00921A4C"/>
    <w:rsid w:val="00921AD3"/>
    <w:rsid w:val="00921B29"/>
    <w:rsid w:val="00921B39"/>
    <w:rsid w:val="00921BD2"/>
    <w:rsid w:val="00921C71"/>
    <w:rsid w:val="00921FCD"/>
    <w:rsid w:val="00922179"/>
    <w:rsid w:val="0092228D"/>
    <w:rsid w:val="00922395"/>
    <w:rsid w:val="009224A4"/>
    <w:rsid w:val="0092299B"/>
    <w:rsid w:val="00922A17"/>
    <w:rsid w:val="00922AF7"/>
    <w:rsid w:val="00923398"/>
    <w:rsid w:val="00923523"/>
    <w:rsid w:val="009235C6"/>
    <w:rsid w:val="00923786"/>
    <w:rsid w:val="009239C2"/>
    <w:rsid w:val="00923A72"/>
    <w:rsid w:val="00923D35"/>
    <w:rsid w:val="00923D4E"/>
    <w:rsid w:val="00923E54"/>
    <w:rsid w:val="009240DC"/>
    <w:rsid w:val="00924126"/>
    <w:rsid w:val="009241C9"/>
    <w:rsid w:val="009241CC"/>
    <w:rsid w:val="009241E9"/>
    <w:rsid w:val="00924213"/>
    <w:rsid w:val="00924788"/>
    <w:rsid w:val="0092480F"/>
    <w:rsid w:val="009248E0"/>
    <w:rsid w:val="0092495F"/>
    <w:rsid w:val="00924B14"/>
    <w:rsid w:val="00924CE6"/>
    <w:rsid w:val="00924DD7"/>
    <w:rsid w:val="0092508A"/>
    <w:rsid w:val="009250D5"/>
    <w:rsid w:val="00925151"/>
    <w:rsid w:val="0092516F"/>
    <w:rsid w:val="00925175"/>
    <w:rsid w:val="009252D5"/>
    <w:rsid w:val="009252FB"/>
    <w:rsid w:val="00925475"/>
    <w:rsid w:val="00925585"/>
    <w:rsid w:val="0092563C"/>
    <w:rsid w:val="009256FC"/>
    <w:rsid w:val="00925786"/>
    <w:rsid w:val="009257D0"/>
    <w:rsid w:val="009257FD"/>
    <w:rsid w:val="0092586E"/>
    <w:rsid w:val="00925975"/>
    <w:rsid w:val="009259D8"/>
    <w:rsid w:val="00925AF9"/>
    <w:rsid w:val="00925DE3"/>
    <w:rsid w:val="00925E3A"/>
    <w:rsid w:val="00925F8C"/>
    <w:rsid w:val="00925F95"/>
    <w:rsid w:val="00926155"/>
    <w:rsid w:val="009263AF"/>
    <w:rsid w:val="009263C9"/>
    <w:rsid w:val="009264AD"/>
    <w:rsid w:val="0092653C"/>
    <w:rsid w:val="009265D0"/>
    <w:rsid w:val="00926665"/>
    <w:rsid w:val="00926725"/>
    <w:rsid w:val="0092689A"/>
    <w:rsid w:val="00926AEB"/>
    <w:rsid w:val="00926E2B"/>
    <w:rsid w:val="0092703F"/>
    <w:rsid w:val="00927228"/>
    <w:rsid w:val="0092730B"/>
    <w:rsid w:val="00927329"/>
    <w:rsid w:val="009273F4"/>
    <w:rsid w:val="009276FE"/>
    <w:rsid w:val="009277FA"/>
    <w:rsid w:val="0092782D"/>
    <w:rsid w:val="00927869"/>
    <w:rsid w:val="00927AD5"/>
    <w:rsid w:val="00927F01"/>
    <w:rsid w:val="0093016D"/>
    <w:rsid w:val="009302EE"/>
    <w:rsid w:val="009303F3"/>
    <w:rsid w:val="00930420"/>
    <w:rsid w:val="00930507"/>
    <w:rsid w:val="0093060A"/>
    <w:rsid w:val="00930765"/>
    <w:rsid w:val="0093096A"/>
    <w:rsid w:val="009309B0"/>
    <w:rsid w:val="00930A31"/>
    <w:rsid w:val="00930AA9"/>
    <w:rsid w:val="00930B50"/>
    <w:rsid w:val="00930BA1"/>
    <w:rsid w:val="00930BE4"/>
    <w:rsid w:val="00930D24"/>
    <w:rsid w:val="00930DB7"/>
    <w:rsid w:val="00930ED5"/>
    <w:rsid w:val="00930F91"/>
    <w:rsid w:val="009310D1"/>
    <w:rsid w:val="009312A6"/>
    <w:rsid w:val="009312D0"/>
    <w:rsid w:val="009312E2"/>
    <w:rsid w:val="0093143C"/>
    <w:rsid w:val="0093155B"/>
    <w:rsid w:val="009315D1"/>
    <w:rsid w:val="00931672"/>
    <w:rsid w:val="0093169E"/>
    <w:rsid w:val="00931903"/>
    <w:rsid w:val="00931960"/>
    <w:rsid w:val="009319A5"/>
    <w:rsid w:val="00931A0C"/>
    <w:rsid w:val="00931B99"/>
    <w:rsid w:val="00931BBD"/>
    <w:rsid w:val="00931BD1"/>
    <w:rsid w:val="00931CBA"/>
    <w:rsid w:val="00931E48"/>
    <w:rsid w:val="00931F0C"/>
    <w:rsid w:val="00931F45"/>
    <w:rsid w:val="00931FD6"/>
    <w:rsid w:val="00932019"/>
    <w:rsid w:val="00932076"/>
    <w:rsid w:val="00932103"/>
    <w:rsid w:val="0093218B"/>
    <w:rsid w:val="00932271"/>
    <w:rsid w:val="009322CA"/>
    <w:rsid w:val="0093258D"/>
    <w:rsid w:val="009325F0"/>
    <w:rsid w:val="0093269D"/>
    <w:rsid w:val="009326B8"/>
    <w:rsid w:val="0093284B"/>
    <w:rsid w:val="00932A5C"/>
    <w:rsid w:val="00932A7C"/>
    <w:rsid w:val="00932C56"/>
    <w:rsid w:val="00932CBC"/>
    <w:rsid w:val="00932F2B"/>
    <w:rsid w:val="00932F40"/>
    <w:rsid w:val="0093304C"/>
    <w:rsid w:val="00933353"/>
    <w:rsid w:val="009333E1"/>
    <w:rsid w:val="009334FC"/>
    <w:rsid w:val="009335C6"/>
    <w:rsid w:val="009336AB"/>
    <w:rsid w:val="00933712"/>
    <w:rsid w:val="00933807"/>
    <w:rsid w:val="009338AA"/>
    <w:rsid w:val="009338FE"/>
    <w:rsid w:val="00933AD8"/>
    <w:rsid w:val="00933B2D"/>
    <w:rsid w:val="00933B3B"/>
    <w:rsid w:val="00933CDC"/>
    <w:rsid w:val="00933D10"/>
    <w:rsid w:val="00933F6B"/>
    <w:rsid w:val="00933FF0"/>
    <w:rsid w:val="00934100"/>
    <w:rsid w:val="00934126"/>
    <w:rsid w:val="009341BD"/>
    <w:rsid w:val="0093447E"/>
    <w:rsid w:val="00934549"/>
    <w:rsid w:val="0093460F"/>
    <w:rsid w:val="009346B1"/>
    <w:rsid w:val="009346EA"/>
    <w:rsid w:val="00934860"/>
    <w:rsid w:val="00934981"/>
    <w:rsid w:val="00934B38"/>
    <w:rsid w:val="00934BA0"/>
    <w:rsid w:val="00934BF4"/>
    <w:rsid w:val="00934D7D"/>
    <w:rsid w:val="00934DD0"/>
    <w:rsid w:val="00934E3D"/>
    <w:rsid w:val="00934F48"/>
    <w:rsid w:val="009350CC"/>
    <w:rsid w:val="00935302"/>
    <w:rsid w:val="009353E8"/>
    <w:rsid w:val="0093562D"/>
    <w:rsid w:val="00935637"/>
    <w:rsid w:val="00935820"/>
    <w:rsid w:val="0093588F"/>
    <w:rsid w:val="00935AB3"/>
    <w:rsid w:val="00935B7E"/>
    <w:rsid w:val="00935BBF"/>
    <w:rsid w:val="00935EBC"/>
    <w:rsid w:val="00935F9A"/>
    <w:rsid w:val="009360A2"/>
    <w:rsid w:val="00936278"/>
    <w:rsid w:val="009362A1"/>
    <w:rsid w:val="0093630F"/>
    <w:rsid w:val="00936512"/>
    <w:rsid w:val="00936639"/>
    <w:rsid w:val="0093665E"/>
    <w:rsid w:val="009367BF"/>
    <w:rsid w:val="009369A6"/>
    <w:rsid w:val="00936A07"/>
    <w:rsid w:val="00936A42"/>
    <w:rsid w:val="00936A6B"/>
    <w:rsid w:val="00936BC5"/>
    <w:rsid w:val="00936CFB"/>
    <w:rsid w:val="00936D89"/>
    <w:rsid w:val="00936DAD"/>
    <w:rsid w:val="00936DB7"/>
    <w:rsid w:val="00936DBE"/>
    <w:rsid w:val="00936F3D"/>
    <w:rsid w:val="00936F83"/>
    <w:rsid w:val="009370B1"/>
    <w:rsid w:val="009374E6"/>
    <w:rsid w:val="00937605"/>
    <w:rsid w:val="0093784D"/>
    <w:rsid w:val="009378FE"/>
    <w:rsid w:val="00937951"/>
    <w:rsid w:val="00937A59"/>
    <w:rsid w:val="00937D26"/>
    <w:rsid w:val="00937DBE"/>
    <w:rsid w:val="00937E14"/>
    <w:rsid w:val="00937E1B"/>
    <w:rsid w:val="00937EE2"/>
    <w:rsid w:val="00937F9A"/>
    <w:rsid w:val="009401E0"/>
    <w:rsid w:val="0094026E"/>
    <w:rsid w:val="009403A1"/>
    <w:rsid w:val="0094071B"/>
    <w:rsid w:val="00940834"/>
    <w:rsid w:val="0094086F"/>
    <w:rsid w:val="00940932"/>
    <w:rsid w:val="0094095C"/>
    <w:rsid w:val="00940B3B"/>
    <w:rsid w:val="00940D5D"/>
    <w:rsid w:val="00940DF4"/>
    <w:rsid w:val="00940E32"/>
    <w:rsid w:val="00940EB8"/>
    <w:rsid w:val="00940F8C"/>
    <w:rsid w:val="009413F8"/>
    <w:rsid w:val="009414D8"/>
    <w:rsid w:val="00941667"/>
    <w:rsid w:val="009416D3"/>
    <w:rsid w:val="0094189E"/>
    <w:rsid w:val="009418DF"/>
    <w:rsid w:val="0094190D"/>
    <w:rsid w:val="009419A6"/>
    <w:rsid w:val="00941C7B"/>
    <w:rsid w:val="00941DE7"/>
    <w:rsid w:val="00941E04"/>
    <w:rsid w:val="009420AD"/>
    <w:rsid w:val="00942119"/>
    <w:rsid w:val="00942300"/>
    <w:rsid w:val="00942458"/>
    <w:rsid w:val="00942550"/>
    <w:rsid w:val="00942628"/>
    <w:rsid w:val="00942A93"/>
    <w:rsid w:val="00942C34"/>
    <w:rsid w:val="00942C4B"/>
    <w:rsid w:val="00942D5C"/>
    <w:rsid w:val="00942E51"/>
    <w:rsid w:val="00942FB5"/>
    <w:rsid w:val="0094315E"/>
    <w:rsid w:val="009431D3"/>
    <w:rsid w:val="00943380"/>
    <w:rsid w:val="0094338A"/>
    <w:rsid w:val="0094347A"/>
    <w:rsid w:val="00943506"/>
    <w:rsid w:val="0094354E"/>
    <w:rsid w:val="009435BC"/>
    <w:rsid w:val="009435DD"/>
    <w:rsid w:val="009437A4"/>
    <w:rsid w:val="00943AEC"/>
    <w:rsid w:val="00943B65"/>
    <w:rsid w:val="00943CC3"/>
    <w:rsid w:val="00943EB3"/>
    <w:rsid w:val="00943EBC"/>
    <w:rsid w:val="00943F13"/>
    <w:rsid w:val="00943F4F"/>
    <w:rsid w:val="00943F74"/>
    <w:rsid w:val="00943F90"/>
    <w:rsid w:val="00944051"/>
    <w:rsid w:val="00944093"/>
    <w:rsid w:val="0094412F"/>
    <w:rsid w:val="0094446A"/>
    <w:rsid w:val="009444CC"/>
    <w:rsid w:val="009444E5"/>
    <w:rsid w:val="00944B46"/>
    <w:rsid w:val="00944C23"/>
    <w:rsid w:val="00944D0F"/>
    <w:rsid w:val="00944D44"/>
    <w:rsid w:val="0094512D"/>
    <w:rsid w:val="009452B5"/>
    <w:rsid w:val="00945379"/>
    <w:rsid w:val="009453B6"/>
    <w:rsid w:val="009453E1"/>
    <w:rsid w:val="009454AB"/>
    <w:rsid w:val="00945565"/>
    <w:rsid w:val="00945774"/>
    <w:rsid w:val="00945858"/>
    <w:rsid w:val="00945C8B"/>
    <w:rsid w:val="00945D49"/>
    <w:rsid w:val="00945DD5"/>
    <w:rsid w:val="00945EA8"/>
    <w:rsid w:val="009460E4"/>
    <w:rsid w:val="009460EA"/>
    <w:rsid w:val="00946170"/>
    <w:rsid w:val="00946193"/>
    <w:rsid w:val="009461CB"/>
    <w:rsid w:val="00946422"/>
    <w:rsid w:val="00946448"/>
    <w:rsid w:val="009464F2"/>
    <w:rsid w:val="0094686C"/>
    <w:rsid w:val="009468A4"/>
    <w:rsid w:val="00946BE1"/>
    <w:rsid w:val="00946C9B"/>
    <w:rsid w:val="00946D10"/>
    <w:rsid w:val="00946DD0"/>
    <w:rsid w:val="00946EC7"/>
    <w:rsid w:val="00946F4E"/>
    <w:rsid w:val="00946FA1"/>
    <w:rsid w:val="00946FD8"/>
    <w:rsid w:val="00947417"/>
    <w:rsid w:val="00947438"/>
    <w:rsid w:val="0094755B"/>
    <w:rsid w:val="009475EB"/>
    <w:rsid w:val="00947899"/>
    <w:rsid w:val="0094796A"/>
    <w:rsid w:val="0094797A"/>
    <w:rsid w:val="009479A9"/>
    <w:rsid w:val="009479E7"/>
    <w:rsid w:val="00947E60"/>
    <w:rsid w:val="00950049"/>
    <w:rsid w:val="009500C0"/>
    <w:rsid w:val="009503B9"/>
    <w:rsid w:val="009504D0"/>
    <w:rsid w:val="00950530"/>
    <w:rsid w:val="009505A6"/>
    <w:rsid w:val="009505F2"/>
    <w:rsid w:val="009506AD"/>
    <w:rsid w:val="009506C8"/>
    <w:rsid w:val="00950790"/>
    <w:rsid w:val="009507AC"/>
    <w:rsid w:val="009509C5"/>
    <w:rsid w:val="00950AFB"/>
    <w:rsid w:val="00950C7F"/>
    <w:rsid w:val="00950D5A"/>
    <w:rsid w:val="00950F11"/>
    <w:rsid w:val="00951241"/>
    <w:rsid w:val="00951420"/>
    <w:rsid w:val="00951501"/>
    <w:rsid w:val="0095152C"/>
    <w:rsid w:val="0095161F"/>
    <w:rsid w:val="00951763"/>
    <w:rsid w:val="00951838"/>
    <w:rsid w:val="0095184C"/>
    <w:rsid w:val="009518F0"/>
    <w:rsid w:val="00951A50"/>
    <w:rsid w:val="00951AE0"/>
    <w:rsid w:val="00951BD8"/>
    <w:rsid w:val="00951CE1"/>
    <w:rsid w:val="00951FAB"/>
    <w:rsid w:val="00951FFE"/>
    <w:rsid w:val="00952134"/>
    <w:rsid w:val="009521F3"/>
    <w:rsid w:val="00952201"/>
    <w:rsid w:val="00952256"/>
    <w:rsid w:val="009525F2"/>
    <w:rsid w:val="00952639"/>
    <w:rsid w:val="00952774"/>
    <w:rsid w:val="00952930"/>
    <w:rsid w:val="00952A99"/>
    <w:rsid w:val="00952B8F"/>
    <w:rsid w:val="00952C7D"/>
    <w:rsid w:val="00952ED6"/>
    <w:rsid w:val="00952F70"/>
    <w:rsid w:val="00952F7D"/>
    <w:rsid w:val="0095303F"/>
    <w:rsid w:val="00953112"/>
    <w:rsid w:val="009531F9"/>
    <w:rsid w:val="00953298"/>
    <w:rsid w:val="009532AB"/>
    <w:rsid w:val="00953397"/>
    <w:rsid w:val="009533D3"/>
    <w:rsid w:val="00953485"/>
    <w:rsid w:val="00953575"/>
    <w:rsid w:val="009536C5"/>
    <w:rsid w:val="009537B6"/>
    <w:rsid w:val="0095385C"/>
    <w:rsid w:val="0095391E"/>
    <w:rsid w:val="009539A7"/>
    <w:rsid w:val="00953C8B"/>
    <w:rsid w:val="00953CD0"/>
    <w:rsid w:val="00953EF5"/>
    <w:rsid w:val="00953F25"/>
    <w:rsid w:val="00953F97"/>
    <w:rsid w:val="009540EE"/>
    <w:rsid w:val="00954188"/>
    <w:rsid w:val="0095422E"/>
    <w:rsid w:val="009542B3"/>
    <w:rsid w:val="00954303"/>
    <w:rsid w:val="00954391"/>
    <w:rsid w:val="009543A0"/>
    <w:rsid w:val="009543C7"/>
    <w:rsid w:val="00954521"/>
    <w:rsid w:val="009546A6"/>
    <w:rsid w:val="00954768"/>
    <w:rsid w:val="009549D1"/>
    <w:rsid w:val="00954A11"/>
    <w:rsid w:val="00954A21"/>
    <w:rsid w:val="00954AE3"/>
    <w:rsid w:val="00954DCB"/>
    <w:rsid w:val="00955080"/>
    <w:rsid w:val="009552EF"/>
    <w:rsid w:val="0095534E"/>
    <w:rsid w:val="009553D8"/>
    <w:rsid w:val="00955409"/>
    <w:rsid w:val="00955485"/>
    <w:rsid w:val="00955498"/>
    <w:rsid w:val="00955536"/>
    <w:rsid w:val="00955777"/>
    <w:rsid w:val="009558D1"/>
    <w:rsid w:val="00955A1A"/>
    <w:rsid w:val="00955A91"/>
    <w:rsid w:val="00955AF8"/>
    <w:rsid w:val="00955B2B"/>
    <w:rsid w:val="00955B46"/>
    <w:rsid w:val="00955B74"/>
    <w:rsid w:val="00955CF3"/>
    <w:rsid w:val="00955E88"/>
    <w:rsid w:val="00955F62"/>
    <w:rsid w:val="0095602C"/>
    <w:rsid w:val="00956087"/>
    <w:rsid w:val="009562AA"/>
    <w:rsid w:val="0095632F"/>
    <w:rsid w:val="00956598"/>
    <w:rsid w:val="00956623"/>
    <w:rsid w:val="00956625"/>
    <w:rsid w:val="009566B8"/>
    <w:rsid w:val="00956B68"/>
    <w:rsid w:val="00956BC3"/>
    <w:rsid w:val="00956C0B"/>
    <w:rsid w:val="00956CBD"/>
    <w:rsid w:val="00956F97"/>
    <w:rsid w:val="00957295"/>
    <w:rsid w:val="009573B1"/>
    <w:rsid w:val="009573CF"/>
    <w:rsid w:val="0095745D"/>
    <w:rsid w:val="009574F8"/>
    <w:rsid w:val="00957581"/>
    <w:rsid w:val="00957644"/>
    <w:rsid w:val="0095782B"/>
    <w:rsid w:val="0095784C"/>
    <w:rsid w:val="00957A8B"/>
    <w:rsid w:val="00957B50"/>
    <w:rsid w:val="00957C00"/>
    <w:rsid w:val="00957DE3"/>
    <w:rsid w:val="009601B7"/>
    <w:rsid w:val="009601E5"/>
    <w:rsid w:val="009602DF"/>
    <w:rsid w:val="00960508"/>
    <w:rsid w:val="0096050A"/>
    <w:rsid w:val="00960705"/>
    <w:rsid w:val="009609A4"/>
    <w:rsid w:val="009609DE"/>
    <w:rsid w:val="009609E7"/>
    <w:rsid w:val="00960ACB"/>
    <w:rsid w:val="00960C37"/>
    <w:rsid w:val="00960C57"/>
    <w:rsid w:val="00960C7D"/>
    <w:rsid w:val="00960EEA"/>
    <w:rsid w:val="00960FD5"/>
    <w:rsid w:val="00961100"/>
    <w:rsid w:val="009611B0"/>
    <w:rsid w:val="0096125E"/>
    <w:rsid w:val="0096137E"/>
    <w:rsid w:val="00961496"/>
    <w:rsid w:val="00961549"/>
    <w:rsid w:val="0096155B"/>
    <w:rsid w:val="009615CF"/>
    <w:rsid w:val="00961649"/>
    <w:rsid w:val="009616CD"/>
    <w:rsid w:val="009618F6"/>
    <w:rsid w:val="00961924"/>
    <w:rsid w:val="009619C1"/>
    <w:rsid w:val="009619F6"/>
    <w:rsid w:val="00961A02"/>
    <w:rsid w:val="00961B75"/>
    <w:rsid w:val="00961B9B"/>
    <w:rsid w:val="00961BB8"/>
    <w:rsid w:val="00961CDE"/>
    <w:rsid w:val="00961D8F"/>
    <w:rsid w:val="00961E35"/>
    <w:rsid w:val="00961EA4"/>
    <w:rsid w:val="00961EEA"/>
    <w:rsid w:val="00961F93"/>
    <w:rsid w:val="00961FDF"/>
    <w:rsid w:val="00962052"/>
    <w:rsid w:val="009621FD"/>
    <w:rsid w:val="0096235D"/>
    <w:rsid w:val="009624E4"/>
    <w:rsid w:val="009625C1"/>
    <w:rsid w:val="0096260E"/>
    <w:rsid w:val="0096265A"/>
    <w:rsid w:val="00962725"/>
    <w:rsid w:val="00962850"/>
    <w:rsid w:val="0096290A"/>
    <w:rsid w:val="009629B7"/>
    <w:rsid w:val="00962A11"/>
    <w:rsid w:val="00962CE1"/>
    <w:rsid w:val="00962D4E"/>
    <w:rsid w:val="00962EE3"/>
    <w:rsid w:val="00962F6C"/>
    <w:rsid w:val="00963095"/>
    <w:rsid w:val="00963241"/>
    <w:rsid w:val="009632E4"/>
    <w:rsid w:val="009633A9"/>
    <w:rsid w:val="0096349C"/>
    <w:rsid w:val="009634D0"/>
    <w:rsid w:val="00963619"/>
    <w:rsid w:val="0096372D"/>
    <w:rsid w:val="0096376D"/>
    <w:rsid w:val="009637AF"/>
    <w:rsid w:val="009637B2"/>
    <w:rsid w:val="0096395A"/>
    <w:rsid w:val="00963B33"/>
    <w:rsid w:val="00963E41"/>
    <w:rsid w:val="00963ECC"/>
    <w:rsid w:val="00963EED"/>
    <w:rsid w:val="00963F3F"/>
    <w:rsid w:val="0096404E"/>
    <w:rsid w:val="00964065"/>
    <w:rsid w:val="009640DD"/>
    <w:rsid w:val="009640EC"/>
    <w:rsid w:val="00964600"/>
    <w:rsid w:val="009646F8"/>
    <w:rsid w:val="009647EB"/>
    <w:rsid w:val="009648A9"/>
    <w:rsid w:val="009648C6"/>
    <w:rsid w:val="009648CA"/>
    <w:rsid w:val="009649FD"/>
    <w:rsid w:val="009649FF"/>
    <w:rsid w:val="00964CF2"/>
    <w:rsid w:val="00964F2F"/>
    <w:rsid w:val="00965027"/>
    <w:rsid w:val="0096526B"/>
    <w:rsid w:val="00965648"/>
    <w:rsid w:val="009657D1"/>
    <w:rsid w:val="00965807"/>
    <w:rsid w:val="0096580D"/>
    <w:rsid w:val="00965867"/>
    <w:rsid w:val="009659E3"/>
    <w:rsid w:val="00965A33"/>
    <w:rsid w:val="00965B7C"/>
    <w:rsid w:val="00965DD7"/>
    <w:rsid w:val="00965DFA"/>
    <w:rsid w:val="00965E39"/>
    <w:rsid w:val="00965F65"/>
    <w:rsid w:val="00965FE9"/>
    <w:rsid w:val="00965FF2"/>
    <w:rsid w:val="0096614A"/>
    <w:rsid w:val="0096624C"/>
    <w:rsid w:val="0096638F"/>
    <w:rsid w:val="009663D1"/>
    <w:rsid w:val="0096649B"/>
    <w:rsid w:val="0096654E"/>
    <w:rsid w:val="009665C4"/>
    <w:rsid w:val="009665E4"/>
    <w:rsid w:val="00966A8A"/>
    <w:rsid w:val="00966B3D"/>
    <w:rsid w:val="00966B58"/>
    <w:rsid w:val="00966B7E"/>
    <w:rsid w:val="00966C33"/>
    <w:rsid w:val="00966D02"/>
    <w:rsid w:val="00966F93"/>
    <w:rsid w:val="0096716A"/>
    <w:rsid w:val="009672A3"/>
    <w:rsid w:val="00967333"/>
    <w:rsid w:val="0096748A"/>
    <w:rsid w:val="0096755B"/>
    <w:rsid w:val="009677A9"/>
    <w:rsid w:val="009678B6"/>
    <w:rsid w:val="009678D8"/>
    <w:rsid w:val="0096793B"/>
    <w:rsid w:val="00967A01"/>
    <w:rsid w:val="00967A08"/>
    <w:rsid w:val="00967C93"/>
    <w:rsid w:val="00967CE7"/>
    <w:rsid w:val="00967EC9"/>
    <w:rsid w:val="00967F3F"/>
    <w:rsid w:val="00970105"/>
    <w:rsid w:val="00970482"/>
    <w:rsid w:val="009704BF"/>
    <w:rsid w:val="0097065D"/>
    <w:rsid w:val="009706CC"/>
    <w:rsid w:val="009707CB"/>
    <w:rsid w:val="00970A35"/>
    <w:rsid w:val="00970AA3"/>
    <w:rsid w:val="00970B15"/>
    <w:rsid w:val="00970BBA"/>
    <w:rsid w:val="00970BDA"/>
    <w:rsid w:val="00970CCF"/>
    <w:rsid w:val="00970CF1"/>
    <w:rsid w:val="00970D60"/>
    <w:rsid w:val="00970E89"/>
    <w:rsid w:val="00970EC5"/>
    <w:rsid w:val="00970EEC"/>
    <w:rsid w:val="00970EFC"/>
    <w:rsid w:val="00970F3D"/>
    <w:rsid w:val="00970FFD"/>
    <w:rsid w:val="00971048"/>
    <w:rsid w:val="00971241"/>
    <w:rsid w:val="00971290"/>
    <w:rsid w:val="0097139C"/>
    <w:rsid w:val="009715D8"/>
    <w:rsid w:val="00971667"/>
    <w:rsid w:val="0097166D"/>
    <w:rsid w:val="0097170F"/>
    <w:rsid w:val="00971994"/>
    <w:rsid w:val="00971B7C"/>
    <w:rsid w:val="00971BDB"/>
    <w:rsid w:val="00971C66"/>
    <w:rsid w:val="00971C86"/>
    <w:rsid w:val="00971CD3"/>
    <w:rsid w:val="00971CE7"/>
    <w:rsid w:val="00971D49"/>
    <w:rsid w:val="00971EA8"/>
    <w:rsid w:val="00971F2C"/>
    <w:rsid w:val="0097200E"/>
    <w:rsid w:val="00972035"/>
    <w:rsid w:val="00972043"/>
    <w:rsid w:val="009720E6"/>
    <w:rsid w:val="009721BD"/>
    <w:rsid w:val="009723DF"/>
    <w:rsid w:val="0097251B"/>
    <w:rsid w:val="0097261A"/>
    <w:rsid w:val="0097269C"/>
    <w:rsid w:val="009726B8"/>
    <w:rsid w:val="009726C8"/>
    <w:rsid w:val="009728AB"/>
    <w:rsid w:val="00972904"/>
    <w:rsid w:val="00972AD0"/>
    <w:rsid w:val="00972B1C"/>
    <w:rsid w:val="00972E0C"/>
    <w:rsid w:val="00972E50"/>
    <w:rsid w:val="00972FA9"/>
    <w:rsid w:val="00973182"/>
    <w:rsid w:val="00973350"/>
    <w:rsid w:val="009733BC"/>
    <w:rsid w:val="00973587"/>
    <w:rsid w:val="00973738"/>
    <w:rsid w:val="009737F6"/>
    <w:rsid w:val="00973997"/>
    <w:rsid w:val="00973ABC"/>
    <w:rsid w:val="00973D27"/>
    <w:rsid w:val="0097418E"/>
    <w:rsid w:val="00974316"/>
    <w:rsid w:val="009745EC"/>
    <w:rsid w:val="00974639"/>
    <w:rsid w:val="0097465C"/>
    <w:rsid w:val="00974704"/>
    <w:rsid w:val="00974882"/>
    <w:rsid w:val="00974A08"/>
    <w:rsid w:val="00974AF7"/>
    <w:rsid w:val="00974C7A"/>
    <w:rsid w:val="00974CB5"/>
    <w:rsid w:val="00974DE3"/>
    <w:rsid w:val="00974E3A"/>
    <w:rsid w:val="00974F9F"/>
    <w:rsid w:val="00974FB6"/>
    <w:rsid w:val="00975243"/>
    <w:rsid w:val="00975398"/>
    <w:rsid w:val="009753CA"/>
    <w:rsid w:val="0097541C"/>
    <w:rsid w:val="009754BB"/>
    <w:rsid w:val="00975504"/>
    <w:rsid w:val="00975594"/>
    <w:rsid w:val="00975634"/>
    <w:rsid w:val="00975770"/>
    <w:rsid w:val="009757B8"/>
    <w:rsid w:val="009757EC"/>
    <w:rsid w:val="009758BF"/>
    <w:rsid w:val="00975A79"/>
    <w:rsid w:val="00975AA3"/>
    <w:rsid w:val="00975AAF"/>
    <w:rsid w:val="00975B62"/>
    <w:rsid w:val="00975C04"/>
    <w:rsid w:val="00975C5C"/>
    <w:rsid w:val="00975D36"/>
    <w:rsid w:val="00975DBD"/>
    <w:rsid w:val="00975EA8"/>
    <w:rsid w:val="00975ECF"/>
    <w:rsid w:val="00975F5B"/>
    <w:rsid w:val="00976150"/>
    <w:rsid w:val="00976198"/>
    <w:rsid w:val="0097643F"/>
    <w:rsid w:val="0097652D"/>
    <w:rsid w:val="0097661D"/>
    <w:rsid w:val="00976668"/>
    <w:rsid w:val="00976690"/>
    <w:rsid w:val="0097678F"/>
    <w:rsid w:val="0097697B"/>
    <w:rsid w:val="009769B6"/>
    <w:rsid w:val="00976DE2"/>
    <w:rsid w:val="0097701F"/>
    <w:rsid w:val="00977256"/>
    <w:rsid w:val="0097739E"/>
    <w:rsid w:val="00977610"/>
    <w:rsid w:val="0097761A"/>
    <w:rsid w:val="00977664"/>
    <w:rsid w:val="009778A6"/>
    <w:rsid w:val="0097791B"/>
    <w:rsid w:val="00977BE7"/>
    <w:rsid w:val="00977BEC"/>
    <w:rsid w:val="00977C22"/>
    <w:rsid w:val="00977D92"/>
    <w:rsid w:val="00977DC6"/>
    <w:rsid w:val="00977E53"/>
    <w:rsid w:val="00977E94"/>
    <w:rsid w:val="00977F96"/>
    <w:rsid w:val="00980120"/>
    <w:rsid w:val="00980147"/>
    <w:rsid w:val="00980396"/>
    <w:rsid w:val="0098040C"/>
    <w:rsid w:val="009804B0"/>
    <w:rsid w:val="009804EB"/>
    <w:rsid w:val="00980958"/>
    <w:rsid w:val="009809C3"/>
    <w:rsid w:val="00980A14"/>
    <w:rsid w:val="00980A15"/>
    <w:rsid w:val="00980C0B"/>
    <w:rsid w:val="00980F06"/>
    <w:rsid w:val="00980F4F"/>
    <w:rsid w:val="00980F63"/>
    <w:rsid w:val="00980F86"/>
    <w:rsid w:val="00980F8B"/>
    <w:rsid w:val="00980FB2"/>
    <w:rsid w:val="009810BA"/>
    <w:rsid w:val="00981217"/>
    <w:rsid w:val="00981328"/>
    <w:rsid w:val="0098146E"/>
    <w:rsid w:val="0098159E"/>
    <w:rsid w:val="0098163F"/>
    <w:rsid w:val="0098172F"/>
    <w:rsid w:val="00981788"/>
    <w:rsid w:val="009817B2"/>
    <w:rsid w:val="009818B4"/>
    <w:rsid w:val="00981A06"/>
    <w:rsid w:val="00981AA1"/>
    <w:rsid w:val="00981B1B"/>
    <w:rsid w:val="00981C2B"/>
    <w:rsid w:val="00981DD3"/>
    <w:rsid w:val="00981DD6"/>
    <w:rsid w:val="00981DF4"/>
    <w:rsid w:val="00981DFA"/>
    <w:rsid w:val="00981E14"/>
    <w:rsid w:val="00981F92"/>
    <w:rsid w:val="009820C0"/>
    <w:rsid w:val="00982129"/>
    <w:rsid w:val="00982159"/>
    <w:rsid w:val="0098227E"/>
    <w:rsid w:val="00982427"/>
    <w:rsid w:val="00982472"/>
    <w:rsid w:val="009825BA"/>
    <w:rsid w:val="00982632"/>
    <w:rsid w:val="00982773"/>
    <w:rsid w:val="00982826"/>
    <w:rsid w:val="00982AAE"/>
    <w:rsid w:val="00982B5B"/>
    <w:rsid w:val="00982CF6"/>
    <w:rsid w:val="00982D52"/>
    <w:rsid w:val="00982EF6"/>
    <w:rsid w:val="00982F5C"/>
    <w:rsid w:val="009830B1"/>
    <w:rsid w:val="00983116"/>
    <w:rsid w:val="00983122"/>
    <w:rsid w:val="00983449"/>
    <w:rsid w:val="00983526"/>
    <w:rsid w:val="00983669"/>
    <w:rsid w:val="009836E9"/>
    <w:rsid w:val="00983AA8"/>
    <w:rsid w:val="00983CFF"/>
    <w:rsid w:val="00983D02"/>
    <w:rsid w:val="00983DC9"/>
    <w:rsid w:val="00983E5B"/>
    <w:rsid w:val="00984052"/>
    <w:rsid w:val="00984157"/>
    <w:rsid w:val="00984246"/>
    <w:rsid w:val="0098426F"/>
    <w:rsid w:val="00984372"/>
    <w:rsid w:val="009843CC"/>
    <w:rsid w:val="00984574"/>
    <w:rsid w:val="009846A0"/>
    <w:rsid w:val="0098479C"/>
    <w:rsid w:val="009847B7"/>
    <w:rsid w:val="00984849"/>
    <w:rsid w:val="00984882"/>
    <w:rsid w:val="009848D0"/>
    <w:rsid w:val="00984910"/>
    <w:rsid w:val="009849ED"/>
    <w:rsid w:val="00984AD8"/>
    <w:rsid w:val="00984B73"/>
    <w:rsid w:val="00984C1A"/>
    <w:rsid w:val="00984F5D"/>
    <w:rsid w:val="00984FA8"/>
    <w:rsid w:val="00984FDA"/>
    <w:rsid w:val="00985023"/>
    <w:rsid w:val="00985038"/>
    <w:rsid w:val="009850A8"/>
    <w:rsid w:val="009851E0"/>
    <w:rsid w:val="009852FA"/>
    <w:rsid w:val="00985670"/>
    <w:rsid w:val="009856F6"/>
    <w:rsid w:val="0098588D"/>
    <w:rsid w:val="00985A2A"/>
    <w:rsid w:val="00985A94"/>
    <w:rsid w:val="00985AF8"/>
    <w:rsid w:val="00985C27"/>
    <w:rsid w:val="00985C55"/>
    <w:rsid w:val="00985C79"/>
    <w:rsid w:val="00985F74"/>
    <w:rsid w:val="009860F3"/>
    <w:rsid w:val="009861CA"/>
    <w:rsid w:val="009864C6"/>
    <w:rsid w:val="009866D8"/>
    <w:rsid w:val="00986986"/>
    <w:rsid w:val="00986A9F"/>
    <w:rsid w:val="00986B6B"/>
    <w:rsid w:val="00986BF5"/>
    <w:rsid w:val="00986C13"/>
    <w:rsid w:val="00986C30"/>
    <w:rsid w:val="00986C3D"/>
    <w:rsid w:val="00986C7F"/>
    <w:rsid w:val="00986CEA"/>
    <w:rsid w:val="00986EA3"/>
    <w:rsid w:val="00986F40"/>
    <w:rsid w:val="00986F90"/>
    <w:rsid w:val="00987050"/>
    <w:rsid w:val="009870C5"/>
    <w:rsid w:val="009871B9"/>
    <w:rsid w:val="0098730C"/>
    <w:rsid w:val="0098754E"/>
    <w:rsid w:val="0098769E"/>
    <w:rsid w:val="009876CB"/>
    <w:rsid w:val="009876DC"/>
    <w:rsid w:val="009877EB"/>
    <w:rsid w:val="0098784F"/>
    <w:rsid w:val="009878B6"/>
    <w:rsid w:val="009878CF"/>
    <w:rsid w:val="00987BAD"/>
    <w:rsid w:val="00987D62"/>
    <w:rsid w:val="00987D8C"/>
    <w:rsid w:val="00987F5F"/>
    <w:rsid w:val="00987F7A"/>
    <w:rsid w:val="00987FFA"/>
    <w:rsid w:val="00990000"/>
    <w:rsid w:val="0099016F"/>
    <w:rsid w:val="00990462"/>
    <w:rsid w:val="0099048A"/>
    <w:rsid w:val="00990538"/>
    <w:rsid w:val="009906F6"/>
    <w:rsid w:val="009909F4"/>
    <w:rsid w:val="00990A70"/>
    <w:rsid w:val="00990DD3"/>
    <w:rsid w:val="00990DF3"/>
    <w:rsid w:val="00990E72"/>
    <w:rsid w:val="00990FD6"/>
    <w:rsid w:val="00991013"/>
    <w:rsid w:val="0099110D"/>
    <w:rsid w:val="0099112C"/>
    <w:rsid w:val="00991205"/>
    <w:rsid w:val="00991358"/>
    <w:rsid w:val="00991381"/>
    <w:rsid w:val="0099146C"/>
    <w:rsid w:val="009914A4"/>
    <w:rsid w:val="009914C4"/>
    <w:rsid w:val="009914E1"/>
    <w:rsid w:val="009914FF"/>
    <w:rsid w:val="0099167C"/>
    <w:rsid w:val="009916D0"/>
    <w:rsid w:val="00991823"/>
    <w:rsid w:val="009918A6"/>
    <w:rsid w:val="00991AD4"/>
    <w:rsid w:val="00991B8D"/>
    <w:rsid w:val="00991F6D"/>
    <w:rsid w:val="00992187"/>
    <w:rsid w:val="00992422"/>
    <w:rsid w:val="009924E0"/>
    <w:rsid w:val="0099252B"/>
    <w:rsid w:val="00992611"/>
    <w:rsid w:val="009927AF"/>
    <w:rsid w:val="009929A0"/>
    <w:rsid w:val="009929B0"/>
    <w:rsid w:val="00992C3B"/>
    <w:rsid w:val="00992CEE"/>
    <w:rsid w:val="00992E52"/>
    <w:rsid w:val="00992E97"/>
    <w:rsid w:val="00992F4E"/>
    <w:rsid w:val="00992FED"/>
    <w:rsid w:val="00993000"/>
    <w:rsid w:val="00993098"/>
    <w:rsid w:val="009931A4"/>
    <w:rsid w:val="009931C4"/>
    <w:rsid w:val="00993228"/>
    <w:rsid w:val="00993594"/>
    <w:rsid w:val="00993624"/>
    <w:rsid w:val="00993630"/>
    <w:rsid w:val="00993952"/>
    <w:rsid w:val="00993A2B"/>
    <w:rsid w:val="00993C4E"/>
    <w:rsid w:val="00993C87"/>
    <w:rsid w:val="00993E9F"/>
    <w:rsid w:val="00993EBD"/>
    <w:rsid w:val="00993EFD"/>
    <w:rsid w:val="00993F6C"/>
    <w:rsid w:val="0099406B"/>
    <w:rsid w:val="009940CA"/>
    <w:rsid w:val="009940CF"/>
    <w:rsid w:val="00994103"/>
    <w:rsid w:val="009942DF"/>
    <w:rsid w:val="009942FA"/>
    <w:rsid w:val="0099462B"/>
    <w:rsid w:val="0099466F"/>
    <w:rsid w:val="009947BC"/>
    <w:rsid w:val="009948CE"/>
    <w:rsid w:val="009948DF"/>
    <w:rsid w:val="00994C37"/>
    <w:rsid w:val="00994C8F"/>
    <w:rsid w:val="00994D30"/>
    <w:rsid w:val="00994DFA"/>
    <w:rsid w:val="00994E4C"/>
    <w:rsid w:val="00994F32"/>
    <w:rsid w:val="0099507D"/>
    <w:rsid w:val="00995182"/>
    <w:rsid w:val="0099532B"/>
    <w:rsid w:val="009953E3"/>
    <w:rsid w:val="00995459"/>
    <w:rsid w:val="00995484"/>
    <w:rsid w:val="00995522"/>
    <w:rsid w:val="0099556B"/>
    <w:rsid w:val="00995623"/>
    <w:rsid w:val="0099565A"/>
    <w:rsid w:val="00995698"/>
    <w:rsid w:val="0099569B"/>
    <w:rsid w:val="00995784"/>
    <w:rsid w:val="00995889"/>
    <w:rsid w:val="00995A90"/>
    <w:rsid w:val="00995A97"/>
    <w:rsid w:val="00995C34"/>
    <w:rsid w:val="00995CAB"/>
    <w:rsid w:val="00995CB0"/>
    <w:rsid w:val="00995E87"/>
    <w:rsid w:val="00996003"/>
    <w:rsid w:val="0099604D"/>
    <w:rsid w:val="009960E4"/>
    <w:rsid w:val="009962D1"/>
    <w:rsid w:val="0099635E"/>
    <w:rsid w:val="009965B4"/>
    <w:rsid w:val="009965B5"/>
    <w:rsid w:val="0099665C"/>
    <w:rsid w:val="00996685"/>
    <w:rsid w:val="009966A0"/>
    <w:rsid w:val="00996776"/>
    <w:rsid w:val="00996915"/>
    <w:rsid w:val="00996A57"/>
    <w:rsid w:val="00996A70"/>
    <w:rsid w:val="00996B84"/>
    <w:rsid w:val="00996C4E"/>
    <w:rsid w:val="00996C5E"/>
    <w:rsid w:val="00997238"/>
    <w:rsid w:val="009972F4"/>
    <w:rsid w:val="00997382"/>
    <w:rsid w:val="009973D1"/>
    <w:rsid w:val="009975F9"/>
    <w:rsid w:val="009976E5"/>
    <w:rsid w:val="00997724"/>
    <w:rsid w:val="009977E0"/>
    <w:rsid w:val="00997A2C"/>
    <w:rsid w:val="00997A6F"/>
    <w:rsid w:val="00997A86"/>
    <w:rsid w:val="00997B09"/>
    <w:rsid w:val="00997BCA"/>
    <w:rsid w:val="00997D2D"/>
    <w:rsid w:val="00997F04"/>
    <w:rsid w:val="00997F7D"/>
    <w:rsid w:val="009A01E7"/>
    <w:rsid w:val="009A0551"/>
    <w:rsid w:val="009A058F"/>
    <w:rsid w:val="009A06B0"/>
    <w:rsid w:val="009A0786"/>
    <w:rsid w:val="009A0849"/>
    <w:rsid w:val="009A0B26"/>
    <w:rsid w:val="009A0BE6"/>
    <w:rsid w:val="009A10A8"/>
    <w:rsid w:val="009A11ED"/>
    <w:rsid w:val="009A12C3"/>
    <w:rsid w:val="009A13A9"/>
    <w:rsid w:val="009A14E1"/>
    <w:rsid w:val="009A1763"/>
    <w:rsid w:val="009A1A3A"/>
    <w:rsid w:val="009A1A61"/>
    <w:rsid w:val="009A1B92"/>
    <w:rsid w:val="009A1C89"/>
    <w:rsid w:val="009A1D6F"/>
    <w:rsid w:val="009A1EAF"/>
    <w:rsid w:val="009A1FD9"/>
    <w:rsid w:val="009A2124"/>
    <w:rsid w:val="009A212A"/>
    <w:rsid w:val="009A225E"/>
    <w:rsid w:val="009A22E2"/>
    <w:rsid w:val="009A232D"/>
    <w:rsid w:val="009A2420"/>
    <w:rsid w:val="009A24AB"/>
    <w:rsid w:val="009A25C8"/>
    <w:rsid w:val="009A27DE"/>
    <w:rsid w:val="009A297C"/>
    <w:rsid w:val="009A2A6F"/>
    <w:rsid w:val="009A2B30"/>
    <w:rsid w:val="009A2C6C"/>
    <w:rsid w:val="009A2C89"/>
    <w:rsid w:val="009A2CB6"/>
    <w:rsid w:val="009A2E93"/>
    <w:rsid w:val="009A2E99"/>
    <w:rsid w:val="009A2FD8"/>
    <w:rsid w:val="009A31ED"/>
    <w:rsid w:val="009A328B"/>
    <w:rsid w:val="009A32A0"/>
    <w:rsid w:val="009A330A"/>
    <w:rsid w:val="009A33DA"/>
    <w:rsid w:val="009A3515"/>
    <w:rsid w:val="009A3532"/>
    <w:rsid w:val="009A3723"/>
    <w:rsid w:val="009A375C"/>
    <w:rsid w:val="009A3760"/>
    <w:rsid w:val="009A3943"/>
    <w:rsid w:val="009A3989"/>
    <w:rsid w:val="009A3AB2"/>
    <w:rsid w:val="009A3C9B"/>
    <w:rsid w:val="009A3DA7"/>
    <w:rsid w:val="009A3E3D"/>
    <w:rsid w:val="009A3EF1"/>
    <w:rsid w:val="009A41D5"/>
    <w:rsid w:val="009A43A7"/>
    <w:rsid w:val="009A4445"/>
    <w:rsid w:val="009A453C"/>
    <w:rsid w:val="009A4777"/>
    <w:rsid w:val="009A488C"/>
    <w:rsid w:val="009A49B4"/>
    <w:rsid w:val="009A49EE"/>
    <w:rsid w:val="009A4A35"/>
    <w:rsid w:val="009A4AB2"/>
    <w:rsid w:val="009A4BA8"/>
    <w:rsid w:val="009A4C6D"/>
    <w:rsid w:val="009A4E36"/>
    <w:rsid w:val="009A4EB3"/>
    <w:rsid w:val="009A4EF6"/>
    <w:rsid w:val="009A4F30"/>
    <w:rsid w:val="009A51F2"/>
    <w:rsid w:val="009A5238"/>
    <w:rsid w:val="009A5384"/>
    <w:rsid w:val="009A55E7"/>
    <w:rsid w:val="009A57C1"/>
    <w:rsid w:val="009A59B8"/>
    <w:rsid w:val="009A59E0"/>
    <w:rsid w:val="009A5C84"/>
    <w:rsid w:val="009A5C8B"/>
    <w:rsid w:val="009A6032"/>
    <w:rsid w:val="009A6130"/>
    <w:rsid w:val="009A6145"/>
    <w:rsid w:val="009A61E7"/>
    <w:rsid w:val="009A62CB"/>
    <w:rsid w:val="009A636D"/>
    <w:rsid w:val="009A6401"/>
    <w:rsid w:val="009A640F"/>
    <w:rsid w:val="009A648B"/>
    <w:rsid w:val="009A65AA"/>
    <w:rsid w:val="009A660E"/>
    <w:rsid w:val="009A6662"/>
    <w:rsid w:val="009A684D"/>
    <w:rsid w:val="009A68F4"/>
    <w:rsid w:val="009A69E6"/>
    <w:rsid w:val="009A6B11"/>
    <w:rsid w:val="009A6BAA"/>
    <w:rsid w:val="009A6C23"/>
    <w:rsid w:val="009A6C9C"/>
    <w:rsid w:val="009A6F0F"/>
    <w:rsid w:val="009A7081"/>
    <w:rsid w:val="009A72A9"/>
    <w:rsid w:val="009A7448"/>
    <w:rsid w:val="009A7472"/>
    <w:rsid w:val="009A748F"/>
    <w:rsid w:val="009A7588"/>
    <w:rsid w:val="009A75F0"/>
    <w:rsid w:val="009A7697"/>
    <w:rsid w:val="009A7716"/>
    <w:rsid w:val="009A7747"/>
    <w:rsid w:val="009A77F2"/>
    <w:rsid w:val="009A786C"/>
    <w:rsid w:val="009A79F4"/>
    <w:rsid w:val="009A7B8E"/>
    <w:rsid w:val="009A7BAA"/>
    <w:rsid w:val="009A7D55"/>
    <w:rsid w:val="009A7EFF"/>
    <w:rsid w:val="009A7F32"/>
    <w:rsid w:val="009A7F84"/>
    <w:rsid w:val="009B004F"/>
    <w:rsid w:val="009B00DE"/>
    <w:rsid w:val="009B018B"/>
    <w:rsid w:val="009B024F"/>
    <w:rsid w:val="009B0292"/>
    <w:rsid w:val="009B05EA"/>
    <w:rsid w:val="009B0625"/>
    <w:rsid w:val="009B06AC"/>
    <w:rsid w:val="009B07C9"/>
    <w:rsid w:val="009B07CE"/>
    <w:rsid w:val="009B0861"/>
    <w:rsid w:val="009B0891"/>
    <w:rsid w:val="009B0995"/>
    <w:rsid w:val="009B0A62"/>
    <w:rsid w:val="009B0B50"/>
    <w:rsid w:val="009B0BD3"/>
    <w:rsid w:val="009B0CD3"/>
    <w:rsid w:val="009B0D62"/>
    <w:rsid w:val="009B0D9D"/>
    <w:rsid w:val="009B0D9F"/>
    <w:rsid w:val="009B0DB4"/>
    <w:rsid w:val="009B0F94"/>
    <w:rsid w:val="009B101C"/>
    <w:rsid w:val="009B107B"/>
    <w:rsid w:val="009B1140"/>
    <w:rsid w:val="009B13D8"/>
    <w:rsid w:val="009B1428"/>
    <w:rsid w:val="009B15CE"/>
    <w:rsid w:val="009B1849"/>
    <w:rsid w:val="009B18B9"/>
    <w:rsid w:val="009B19CE"/>
    <w:rsid w:val="009B1AE4"/>
    <w:rsid w:val="009B1B38"/>
    <w:rsid w:val="009B1C3C"/>
    <w:rsid w:val="009B1C52"/>
    <w:rsid w:val="009B1D2B"/>
    <w:rsid w:val="009B1DF2"/>
    <w:rsid w:val="009B1DF5"/>
    <w:rsid w:val="009B1FB7"/>
    <w:rsid w:val="009B2051"/>
    <w:rsid w:val="009B20F4"/>
    <w:rsid w:val="009B2299"/>
    <w:rsid w:val="009B240D"/>
    <w:rsid w:val="009B246F"/>
    <w:rsid w:val="009B24B2"/>
    <w:rsid w:val="009B24CA"/>
    <w:rsid w:val="009B2500"/>
    <w:rsid w:val="009B2670"/>
    <w:rsid w:val="009B26FE"/>
    <w:rsid w:val="009B2BF9"/>
    <w:rsid w:val="009B2BFA"/>
    <w:rsid w:val="009B2CD8"/>
    <w:rsid w:val="009B2D2E"/>
    <w:rsid w:val="009B2E2D"/>
    <w:rsid w:val="009B2E95"/>
    <w:rsid w:val="009B2F3D"/>
    <w:rsid w:val="009B3057"/>
    <w:rsid w:val="009B3082"/>
    <w:rsid w:val="009B335F"/>
    <w:rsid w:val="009B3386"/>
    <w:rsid w:val="009B36CC"/>
    <w:rsid w:val="009B37B0"/>
    <w:rsid w:val="009B37E9"/>
    <w:rsid w:val="009B3871"/>
    <w:rsid w:val="009B3912"/>
    <w:rsid w:val="009B3999"/>
    <w:rsid w:val="009B3CAA"/>
    <w:rsid w:val="009B3CF6"/>
    <w:rsid w:val="009B3D18"/>
    <w:rsid w:val="009B3D71"/>
    <w:rsid w:val="009B41E9"/>
    <w:rsid w:val="009B4247"/>
    <w:rsid w:val="009B43D3"/>
    <w:rsid w:val="009B444B"/>
    <w:rsid w:val="009B44E7"/>
    <w:rsid w:val="009B450E"/>
    <w:rsid w:val="009B455C"/>
    <w:rsid w:val="009B45DF"/>
    <w:rsid w:val="009B462A"/>
    <w:rsid w:val="009B46FB"/>
    <w:rsid w:val="009B47CC"/>
    <w:rsid w:val="009B48A5"/>
    <w:rsid w:val="009B4933"/>
    <w:rsid w:val="009B4CE6"/>
    <w:rsid w:val="009B4CF0"/>
    <w:rsid w:val="009B4EF5"/>
    <w:rsid w:val="009B4F20"/>
    <w:rsid w:val="009B4F71"/>
    <w:rsid w:val="009B4F84"/>
    <w:rsid w:val="009B4FCA"/>
    <w:rsid w:val="009B501B"/>
    <w:rsid w:val="009B502D"/>
    <w:rsid w:val="009B503F"/>
    <w:rsid w:val="009B50FD"/>
    <w:rsid w:val="009B5196"/>
    <w:rsid w:val="009B5379"/>
    <w:rsid w:val="009B53DA"/>
    <w:rsid w:val="009B53EC"/>
    <w:rsid w:val="009B550C"/>
    <w:rsid w:val="009B556D"/>
    <w:rsid w:val="009B556E"/>
    <w:rsid w:val="009B5831"/>
    <w:rsid w:val="009B5942"/>
    <w:rsid w:val="009B595A"/>
    <w:rsid w:val="009B5A2C"/>
    <w:rsid w:val="009B5AD4"/>
    <w:rsid w:val="009B5C40"/>
    <w:rsid w:val="009B5D13"/>
    <w:rsid w:val="009B5E0A"/>
    <w:rsid w:val="009B5E49"/>
    <w:rsid w:val="009B5F03"/>
    <w:rsid w:val="009B5FAD"/>
    <w:rsid w:val="009B60CA"/>
    <w:rsid w:val="009B60E2"/>
    <w:rsid w:val="009B6105"/>
    <w:rsid w:val="009B63D7"/>
    <w:rsid w:val="009B6522"/>
    <w:rsid w:val="009B65F7"/>
    <w:rsid w:val="009B68EA"/>
    <w:rsid w:val="009B69AB"/>
    <w:rsid w:val="009B6B2E"/>
    <w:rsid w:val="009B6B45"/>
    <w:rsid w:val="009B6CD6"/>
    <w:rsid w:val="009B6D26"/>
    <w:rsid w:val="009B6F30"/>
    <w:rsid w:val="009B718E"/>
    <w:rsid w:val="009B7248"/>
    <w:rsid w:val="009B7498"/>
    <w:rsid w:val="009B767C"/>
    <w:rsid w:val="009B76F2"/>
    <w:rsid w:val="009B770B"/>
    <w:rsid w:val="009B7803"/>
    <w:rsid w:val="009B786C"/>
    <w:rsid w:val="009B78A2"/>
    <w:rsid w:val="009B7A99"/>
    <w:rsid w:val="009B7D92"/>
    <w:rsid w:val="009B7DA6"/>
    <w:rsid w:val="009B7DB4"/>
    <w:rsid w:val="009B7E99"/>
    <w:rsid w:val="009B7F19"/>
    <w:rsid w:val="009C007C"/>
    <w:rsid w:val="009C011D"/>
    <w:rsid w:val="009C0125"/>
    <w:rsid w:val="009C0285"/>
    <w:rsid w:val="009C02B7"/>
    <w:rsid w:val="009C0310"/>
    <w:rsid w:val="009C037F"/>
    <w:rsid w:val="009C07F7"/>
    <w:rsid w:val="009C085F"/>
    <w:rsid w:val="009C088A"/>
    <w:rsid w:val="009C08AA"/>
    <w:rsid w:val="009C0964"/>
    <w:rsid w:val="009C09B3"/>
    <w:rsid w:val="009C09D6"/>
    <w:rsid w:val="009C0B06"/>
    <w:rsid w:val="009C0B7E"/>
    <w:rsid w:val="009C0D95"/>
    <w:rsid w:val="009C0E28"/>
    <w:rsid w:val="009C0E3B"/>
    <w:rsid w:val="009C0E99"/>
    <w:rsid w:val="009C0FAC"/>
    <w:rsid w:val="009C1036"/>
    <w:rsid w:val="009C1067"/>
    <w:rsid w:val="009C1274"/>
    <w:rsid w:val="009C1376"/>
    <w:rsid w:val="009C1484"/>
    <w:rsid w:val="009C149C"/>
    <w:rsid w:val="009C151F"/>
    <w:rsid w:val="009C1596"/>
    <w:rsid w:val="009C15DF"/>
    <w:rsid w:val="009C1764"/>
    <w:rsid w:val="009C17A5"/>
    <w:rsid w:val="009C1946"/>
    <w:rsid w:val="009C1BF6"/>
    <w:rsid w:val="009C1CDE"/>
    <w:rsid w:val="009C1D2B"/>
    <w:rsid w:val="009C1EAD"/>
    <w:rsid w:val="009C1F89"/>
    <w:rsid w:val="009C2116"/>
    <w:rsid w:val="009C24C2"/>
    <w:rsid w:val="009C2637"/>
    <w:rsid w:val="009C26AE"/>
    <w:rsid w:val="009C27DF"/>
    <w:rsid w:val="009C28AE"/>
    <w:rsid w:val="009C29E7"/>
    <w:rsid w:val="009C2A6F"/>
    <w:rsid w:val="009C2B3D"/>
    <w:rsid w:val="009C2D94"/>
    <w:rsid w:val="009C2EAD"/>
    <w:rsid w:val="009C3174"/>
    <w:rsid w:val="009C3251"/>
    <w:rsid w:val="009C34A2"/>
    <w:rsid w:val="009C34F5"/>
    <w:rsid w:val="009C35A1"/>
    <w:rsid w:val="009C35E8"/>
    <w:rsid w:val="009C35EF"/>
    <w:rsid w:val="009C3639"/>
    <w:rsid w:val="009C371A"/>
    <w:rsid w:val="009C390C"/>
    <w:rsid w:val="009C3960"/>
    <w:rsid w:val="009C39DD"/>
    <w:rsid w:val="009C39F0"/>
    <w:rsid w:val="009C3AB6"/>
    <w:rsid w:val="009C3D48"/>
    <w:rsid w:val="009C42D5"/>
    <w:rsid w:val="009C433E"/>
    <w:rsid w:val="009C459C"/>
    <w:rsid w:val="009C4621"/>
    <w:rsid w:val="009C483F"/>
    <w:rsid w:val="009C487B"/>
    <w:rsid w:val="009C497A"/>
    <w:rsid w:val="009C497E"/>
    <w:rsid w:val="009C4A42"/>
    <w:rsid w:val="009C4A78"/>
    <w:rsid w:val="009C4B85"/>
    <w:rsid w:val="009C4D61"/>
    <w:rsid w:val="009C4E28"/>
    <w:rsid w:val="009C5099"/>
    <w:rsid w:val="009C5110"/>
    <w:rsid w:val="009C51B5"/>
    <w:rsid w:val="009C525F"/>
    <w:rsid w:val="009C5373"/>
    <w:rsid w:val="009C53F0"/>
    <w:rsid w:val="009C5664"/>
    <w:rsid w:val="009C5761"/>
    <w:rsid w:val="009C57CE"/>
    <w:rsid w:val="009C5826"/>
    <w:rsid w:val="009C585D"/>
    <w:rsid w:val="009C5902"/>
    <w:rsid w:val="009C598E"/>
    <w:rsid w:val="009C59BE"/>
    <w:rsid w:val="009C5BD5"/>
    <w:rsid w:val="009C5C79"/>
    <w:rsid w:val="009C5D63"/>
    <w:rsid w:val="009C5D71"/>
    <w:rsid w:val="009C60AD"/>
    <w:rsid w:val="009C6217"/>
    <w:rsid w:val="009C62C7"/>
    <w:rsid w:val="009C635B"/>
    <w:rsid w:val="009C6535"/>
    <w:rsid w:val="009C67F9"/>
    <w:rsid w:val="009C684F"/>
    <w:rsid w:val="009C6851"/>
    <w:rsid w:val="009C6952"/>
    <w:rsid w:val="009C69D7"/>
    <w:rsid w:val="009C69F7"/>
    <w:rsid w:val="009C6A13"/>
    <w:rsid w:val="009C6A9A"/>
    <w:rsid w:val="009C6BC6"/>
    <w:rsid w:val="009C6C06"/>
    <w:rsid w:val="009C6CD6"/>
    <w:rsid w:val="009C6D38"/>
    <w:rsid w:val="009C6D58"/>
    <w:rsid w:val="009C6DC2"/>
    <w:rsid w:val="009C6E13"/>
    <w:rsid w:val="009C6EC8"/>
    <w:rsid w:val="009C6F2D"/>
    <w:rsid w:val="009C70C4"/>
    <w:rsid w:val="009C7110"/>
    <w:rsid w:val="009C7129"/>
    <w:rsid w:val="009C7202"/>
    <w:rsid w:val="009C730F"/>
    <w:rsid w:val="009C73BA"/>
    <w:rsid w:val="009C7417"/>
    <w:rsid w:val="009C75CE"/>
    <w:rsid w:val="009C7625"/>
    <w:rsid w:val="009C76B6"/>
    <w:rsid w:val="009C7AA9"/>
    <w:rsid w:val="009C7B73"/>
    <w:rsid w:val="009C7B74"/>
    <w:rsid w:val="009C7BFC"/>
    <w:rsid w:val="009C7C01"/>
    <w:rsid w:val="009C7C7D"/>
    <w:rsid w:val="009C7CD8"/>
    <w:rsid w:val="009C7D8B"/>
    <w:rsid w:val="009C7E37"/>
    <w:rsid w:val="009C7E5F"/>
    <w:rsid w:val="009C7F5A"/>
    <w:rsid w:val="009C7FE5"/>
    <w:rsid w:val="009D009C"/>
    <w:rsid w:val="009D01D7"/>
    <w:rsid w:val="009D0272"/>
    <w:rsid w:val="009D046D"/>
    <w:rsid w:val="009D07AC"/>
    <w:rsid w:val="009D089D"/>
    <w:rsid w:val="009D08FE"/>
    <w:rsid w:val="009D09F3"/>
    <w:rsid w:val="009D0AA7"/>
    <w:rsid w:val="009D0CA4"/>
    <w:rsid w:val="009D0D6E"/>
    <w:rsid w:val="009D0DA0"/>
    <w:rsid w:val="009D0E07"/>
    <w:rsid w:val="009D0E6C"/>
    <w:rsid w:val="009D0F80"/>
    <w:rsid w:val="009D103A"/>
    <w:rsid w:val="009D11AE"/>
    <w:rsid w:val="009D1230"/>
    <w:rsid w:val="009D13AE"/>
    <w:rsid w:val="009D13E9"/>
    <w:rsid w:val="009D1418"/>
    <w:rsid w:val="009D1468"/>
    <w:rsid w:val="009D14A4"/>
    <w:rsid w:val="009D1786"/>
    <w:rsid w:val="009D17AC"/>
    <w:rsid w:val="009D1815"/>
    <w:rsid w:val="009D18DF"/>
    <w:rsid w:val="009D1954"/>
    <w:rsid w:val="009D198A"/>
    <w:rsid w:val="009D1B79"/>
    <w:rsid w:val="009D1C08"/>
    <w:rsid w:val="009D1D8F"/>
    <w:rsid w:val="009D1DE3"/>
    <w:rsid w:val="009D1DEC"/>
    <w:rsid w:val="009D1E3B"/>
    <w:rsid w:val="009D1F2E"/>
    <w:rsid w:val="009D203C"/>
    <w:rsid w:val="009D20AB"/>
    <w:rsid w:val="009D2176"/>
    <w:rsid w:val="009D24FD"/>
    <w:rsid w:val="009D252C"/>
    <w:rsid w:val="009D2571"/>
    <w:rsid w:val="009D26F8"/>
    <w:rsid w:val="009D27DB"/>
    <w:rsid w:val="009D27EA"/>
    <w:rsid w:val="009D2856"/>
    <w:rsid w:val="009D290F"/>
    <w:rsid w:val="009D2A3E"/>
    <w:rsid w:val="009D2A4B"/>
    <w:rsid w:val="009D2C83"/>
    <w:rsid w:val="009D2CA4"/>
    <w:rsid w:val="009D2D00"/>
    <w:rsid w:val="009D2D60"/>
    <w:rsid w:val="009D2D7C"/>
    <w:rsid w:val="009D2DC6"/>
    <w:rsid w:val="009D2DDD"/>
    <w:rsid w:val="009D2EB3"/>
    <w:rsid w:val="009D32B6"/>
    <w:rsid w:val="009D344C"/>
    <w:rsid w:val="009D3617"/>
    <w:rsid w:val="009D362B"/>
    <w:rsid w:val="009D3756"/>
    <w:rsid w:val="009D39C6"/>
    <w:rsid w:val="009D3A4A"/>
    <w:rsid w:val="009D3E14"/>
    <w:rsid w:val="009D3E33"/>
    <w:rsid w:val="009D3FA4"/>
    <w:rsid w:val="009D4309"/>
    <w:rsid w:val="009D436A"/>
    <w:rsid w:val="009D43E9"/>
    <w:rsid w:val="009D4498"/>
    <w:rsid w:val="009D4558"/>
    <w:rsid w:val="009D4633"/>
    <w:rsid w:val="009D4645"/>
    <w:rsid w:val="009D464F"/>
    <w:rsid w:val="009D48B8"/>
    <w:rsid w:val="009D48C4"/>
    <w:rsid w:val="009D4A06"/>
    <w:rsid w:val="009D4AFE"/>
    <w:rsid w:val="009D4B8A"/>
    <w:rsid w:val="009D4C2B"/>
    <w:rsid w:val="009D4C4C"/>
    <w:rsid w:val="009D4CBB"/>
    <w:rsid w:val="009D4CE3"/>
    <w:rsid w:val="009D4DD3"/>
    <w:rsid w:val="009D4EDC"/>
    <w:rsid w:val="009D4EF1"/>
    <w:rsid w:val="009D501D"/>
    <w:rsid w:val="009D53CC"/>
    <w:rsid w:val="009D53F2"/>
    <w:rsid w:val="009D5443"/>
    <w:rsid w:val="009D553D"/>
    <w:rsid w:val="009D55B3"/>
    <w:rsid w:val="009D5646"/>
    <w:rsid w:val="009D581E"/>
    <w:rsid w:val="009D58AF"/>
    <w:rsid w:val="009D595A"/>
    <w:rsid w:val="009D59B4"/>
    <w:rsid w:val="009D5B2E"/>
    <w:rsid w:val="009D5B34"/>
    <w:rsid w:val="009D5F87"/>
    <w:rsid w:val="009D6051"/>
    <w:rsid w:val="009D6059"/>
    <w:rsid w:val="009D61ED"/>
    <w:rsid w:val="009D6236"/>
    <w:rsid w:val="009D631A"/>
    <w:rsid w:val="009D6487"/>
    <w:rsid w:val="009D6492"/>
    <w:rsid w:val="009D65A0"/>
    <w:rsid w:val="009D680D"/>
    <w:rsid w:val="009D6859"/>
    <w:rsid w:val="009D68E2"/>
    <w:rsid w:val="009D6A25"/>
    <w:rsid w:val="009D6CE1"/>
    <w:rsid w:val="009D6D30"/>
    <w:rsid w:val="009D6D51"/>
    <w:rsid w:val="009D6E1D"/>
    <w:rsid w:val="009D6F90"/>
    <w:rsid w:val="009D6FA9"/>
    <w:rsid w:val="009D6FBE"/>
    <w:rsid w:val="009D703A"/>
    <w:rsid w:val="009D7086"/>
    <w:rsid w:val="009D709D"/>
    <w:rsid w:val="009D7267"/>
    <w:rsid w:val="009D7367"/>
    <w:rsid w:val="009D736C"/>
    <w:rsid w:val="009D741E"/>
    <w:rsid w:val="009D7584"/>
    <w:rsid w:val="009D7681"/>
    <w:rsid w:val="009D7946"/>
    <w:rsid w:val="009D794C"/>
    <w:rsid w:val="009D798B"/>
    <w:rsid w:val="009D79D7"/>
    <w:rsid w:val="009D79DA"/>
    <w:rsid w:val="009D7AE8"/>
    <w:rsid w:val="009D7C26"/>
    <w:rsid w:val="009D7CF8"/>
    <w:rsid w:val="009D7E3E"/>
    <w:rsid w:val="009D7F24"/>
    <w:rsid w:val="009D7F41"/>
    <w:rsid w:val="009E00DE"/>
    <w:rsid w:val="009E02C2"/>
    <w:rsid w:val="009E0445"/>
    <w:rsid w:val="009E045A"/>
    <w:rsid w:val="009E0824"/>
    <w:rsid w:val="009E08E8"/>
    <w:rsid w:val="009E0A86"/>
    <w:rsid w:val="009E0A8A"/>
    <w:rsid w:val="009E0AD2"/>
    <w:rsid w:val="009E0B30"/>
    <w:rsid w:val="009E0B33"/>
    <w:rsid w:val="009E0B68"/>
    <w:rsid w:val="009E0B9C"/>
    <w:rsid w:val="009E0C59"/>
    <w:rsid w:val="009E0DDF"/>
    <w:rsid w:val="009E0E25"/>
    <w:rsid w:val="009E1247"/>
    <w:rsid w:val="009E125F"/>
    <w:rsid w:val="009E1292"/>
    <w:rsid w:val="009E12A9"/>
    <w:rsid w:val="009E130D"/>
    <w:rsid w:val="009E164A"/>
    <w:rsid w:val="009E1684"/>
    <w:rsid w:val="009E17CF"/>
    <w:rsid w:val="009E1B0B"/>
    <w:rsid w:val="009E1BBA"/>
    <w:rsid w:val="009E1BEC"/>
    <w:rsid w:val="009E1C88"/>
    <w:rsid w:val="009E1CF0"/>
    <w:rsid w:val="009E1F83"/>
    <w:rsid w:val="009E2210"/>
    <w:rsid w:val="009E2212"/>
    <w:rsid w:val="009E2264"/>
    <w:rsid w:val="009E24FD"/>
    <w:rsid w:val="009E25EB"/>
    <w:rsid w:val="009E2622"/>
    <w:rsid w:val="009E269D"/>
    <w:rsid w:val="009E27E1"/>
    <w:rsid w:val="009E289D"/>
    <w:rsid w:val="009E29DC"/>
    <w:rsid w:val="009E2B4F"/>
    <w:rsid w:val="009E2DE4"/>
    <w:rsid w:val="009E2F90"/>
    <w:rsid w:val="009E3016"/>
    <w:rsid w:val="009E30E3"/>
    <w:rsid w:val="009E3171"/>
    <w:rsid w:val="009E34D2"/>
    <w:rsid w:val="009E354D"/>
    <w:rsid w:val="009E3685"/>
    <w:rsid w:val="009E3767"/>
    <w:rsid w:val="009E3A23"/>
    <w:rsid w:val="009E3BF6"/>
    <w:rsid w:val="009E3C41"/>
    <w:rsid w:val="009E3F6F"/>
    <w:rsid w:val="009E3FC6"/>
    <w:rsid w:val="009E42A2"/>
    <w:rsid w:val="009E42B9"/>
    <w:rsid w:val="009E441F"/>
    <w:rsid w:val="009E4475"/>
    <w:rsid w:val="009E458F"/>
    <w:rsid w:val="009E4911"/>
    <w:rsid w:val="009E49DC"/>
    <w:rsid w:val="009E4AB5"/>
    <w:rsid w:val="009E4B82"/>
    <w:rsid w:val="009E4BDC"/>
    <w:rsid w:val="009E4D17"/>
    <w:rsid w:val="009E5055"/>
    <w:rsid w:val="009E530F"/>
    <w:rsid w:val="009E5425"/>
    <w:rsid w:val="009E55B8"/>
    <w:rsid w:val="009E5647"/>
    <w:rsid w:val="009E57C5"/>
    <w:rsid w:val="009E5826"/>
    <w:rsid w:val="009E5A7C"/>
    <w:rsid w:val="009E5C5F"/>
    <w:rsid w:val="009E5C61"/>
    <w:rsid w:val="009E5C64"/>
    <w:rsid w:val="009E5D95"/>
    <w:rsid w:val="009E5E21"/>
    <w:rsid w:val="009E60CB"/>
    <w:rsid w:val="009E61A5"/>
    <w:rsid w:val="009E6255"/>
    <w:rsid w:val="009E63C5"/>
    <w:rsid w:val="009E641B"/>
    <w:rsid w:val="009E641D"/>
    <w:rsid w:val="009E6436"/>
    <w:rsid w:val="009E6464"/>
    <w:rsid w:val="009E66A2"/>
    <w:rsid w:val="009E6743"/>
    <w:rsid w:val="009E6799"/>
    <w:rsid w:val="009E67C9"/>
    <w:rsid w:val="009E681C"/>
    <w:rsid w:val="009E6A58"/>
    <w:rsid w:val="009E6A77"/>
    <w:rsid w:val="009E6B41"/>
    <w:rsid w:val="009E6B45"/>
    <w:rsid w:val="009E6BB7"/>
    <w:rsid w:val="009E6D34"/>
    <w:rsid w:val="009E6D8B"/>
    <w:rsid w:val="009E6DBB"/>
    <w:rsid w:val="009E6EAD"/>
    <w:rsid w:val="009E6F4B"/>
    <w:rsid w:val="009E723D"/>
    <w:rsid w:val="009E7293"/>
    <w:rsid w:val="009E7564"/>
    <w:rsid w:val="009E7576"/>
    <w:rsid w:val="009E764B"/>
    <w:rsid w:val="009E768C"/>
    <w:rsid w:val="009E76F1"/>
    <w:rsid w:val="009E7713"/>
    <w:rsid w:val="009E774A"/>
    <w:rsid w:val="009E7848"/>
    <w:rsid w:val="009E78E4"/>
    <w:rsid w:val="009E78EB"/>
    <w:rsid w:val="009E79F1"/>
    <w:rsid w:val="009E7B29"/>
    <w:rsid w:val="009E7BAA"/>
    <w:rsid w:val="009E7CA8"/>
    <w:rsid w:val="009E7FBC"/>
    <w:rsid w:val="009F0063"/>
    <w:rsid w:val="009F00CF"/>
    <w:rsid w:val="009F034D"/>
    <w:rsid w:val="009F0378"/>
    <w:rsid w:val="009F04DC"/>
    <w:rsid w:val="009F069C"/>
    <w:rsid w:val="009F074F"/>
    <w:rsid w:val="009F0897"/>
    <w:rsid w:val="009F08FB"/>
    <w:rsid w:val="009F0B27"/>
    <w:rsid w:val="009F0D69"/>
    <w:rsid w:val="009F0DB1"/>
    <w:rsid w:val="009F0F7A"/>
    <w:rsid w:val="009F1020"/>
    <w:rsid w:val="009F121A"/>
    <w:rsid w:val="009F1301"/>
    <w:rsid w:val="009F1438"/>
    <w:rsid w:val="009F14F1"/>
    <w:rsid w:val="009F152B"/>
    <w:rsid w:val="009F16D3"/>
    <w:rsid w:val="009F173F"/>
    <w:rsid w:val="009F18A2"/>
    <w:rsid w:val="009F1AC1"/>
    <w:rsid w:val="009F1B95"/>
    <w:rsid w:val="009F1C6A"/>
    <w:rsid w:val="009F1D09"/>
    <w:rsid w:val="009F1DFE"/>
    <w:rsid w:val="009F1E07"/>
    <w:rsid w:val="009F1F92"/>
    <w:rsid w:val="009F202E"/>
    <w:rsid w:val="009F21B4"/>
    <w:rsid w:val="009F22B3"/>
    <w:rsid w:val="009F23CF"/>
    <w:rsid w:val="009F23EC"/>
    <w:rsid w:val="009F2474"/>
    <w:rsid w:val="009F252B"/>
    <w:rsid w:val="009F25E3"/>
    <w:rsid w:val="009F2667"/>
    <w:rsid w:val="009F271D"/>
    <w:rsid w:val="009F27BA"/>
    <w:rsid w:val="009F28DC"/>
    <w:rsid w:val="009F2A31"/>
    <w:rsid w:val="009F2B0B"/>
    <w:rsid w:val="009F2B61"/>
    <w:rsid w:val="009F2B70"/>
    <w:rsid w:val="009F2B81"/>
    <w:rsid w:val="009F2B9E"/>
    <w:rsid w:val="009F2C6C"/>
    <w:rsid w:val="009F2CA5"/>
    <w:rsid w:val="009F2CC0"/>
    <w:rsid w:val="009F2E4B"/>
    <w:rsid w:val="009F2F37"/>
    <w:rsid w:val="009F31CF"/>
    <w:rsid w:val="009F3258"/>
    <w:rsid w:val="009F3265"/>
    <w:rsid w:val="009F329B"/>
    <w:rsid w:val="009F32B4"/>
    <w:rsid w:val="009F3362"/>
    <w:rsid w:val="009F3410"/>
    <w:rsid w:val="009F349A"/>
    <w:rsid w:val="009F36F2"/>
    <w:rsid w:val="009F37AD"/>
    <w:rsid w:val="009F37BA"/>
    <w:rsid w:val="009F37C6"/>
    <w:rsid w:val="009F3876"/>
    <w:rsid w:val="009F3B99"/>
    <w:rsid w:val="009F3D22"/>
    <w:rsid w:val="009F3D60"/>
    <w:rsid w:val="009F3E58"/>
    <w:rsid w:val="009F40AE"/>
    <w:rsid w:val="009F43FB"/>
    <w:rsid w:val="009F448A"/>
    <w:rsid w:val="009F4545"/>
    <w:rsid w:val="009F464E"/>
    <w:rsid w:val="009F46F1"/>
    <w:rsid w:val="009F472C"/>
    <w:rsid w:val="009F4ABB"/>
    <w:rsid w:val="009F4C0B"/>
    <w:rsid w:val="009F4DEF"/>
    <w:rsid w:val="009F4E07"/>
    <w:rsid w:val="009F4E82"/>
    <w:rsid w:val="009F4ED3"/>
    <w:rsid w:val="009F4F15"/>
    <w:rsid w:val="009F5032"/>
    <w:rsid w:val="009F50A7"/>
    <w:rsid w:val="009F50B6"/>
    <w:rsid w:val="009F51CC"/>
    <w:rsid w:val="009F529A"/>
    <w:rsid w:val="009F52B6"/>
    <w:rsid w:val="009F54BF"/>
    <w:rsid w:val="009F57D0"/>
    <w:rsid w:val="009F5889"/>
    <w:rsid w:val="009F58B1"/>
    <w:rsid w:val="009F5A9E"/>
    <w:rsid w:val="009F5BEC"/>
    <w:rsid w:val="009F5C58"/>
    <w:rsid w:val="009F5CB6"/>
    <w:rsid w:val="009F5D0D"/>
    <w:rsid w:val="009F5EC9"/>
    <w:rsid w:val="009F5F81"/>
    <w:rsid w:val="009F5FE0"/>
    <w:rsid w:val="009F605E"/>
    <w:rsid w:val="009F612E"/>
    <w:rsid w:val="009F6161"/>
    <w:rsid w:val="009F619E"/>
    <w:rsid w:val="009F6290"/>
    <w:rsid w:val="009F6315"/>
    <w:rsid w:val="009F632E"/>
    <w:rsid w:val="009F65C8"/>
    <w:rsid w:val="009F6650"/>
    <w:rsid w:val="009F6692"/>
    <w:rsid w:val="009F6987"/>
    <w:rsid w:val="009F6AD2"/>
    <w:rsid w:val="009F6B29"/>
    <w:rsid w:val="009F6BF5"/>
    <w:rsid w:val="009F6BFF"/>
    <w:rsid w:val="009F6D5D"/>
    <w:rsid w:val="009F6DE2"/>
    <w:rsid w:val="009F7028"/>
    <w:rsid w:val="009F70E4"/>
    <w:rsid w:val="009F73EE"/>
    <w:rsid w:val="009F761C"/>
    <w:rsid w:val="009F7636"/>
    <w:rsid w:val="009F766F"/>
    <w:rsid w:val="009F773E"/>
    <w:rsid w:val="009F7759"/>
    <w:rsid w:val="009F797D"/>
    <w:rsid w:val="009F79DB"/>
    <w:rsid w:val="009F7E07"/>
    <w:rsid w:val="009F7F88"/>
    <w:rsid w:val="00A0007A"/>
    <w:rsid w:val="00A0009E"/>
    <w:rsid w:val="00A002AD"/>
    <w:rsid w:val="00A002DB"/>
    <w:rsid w:val="00A0032B"/>
    <w:rsid w:val="00A00333"/>
    <w:rsid w:val="00A0055A"/>
    <w:rsid w:val="00A005F7"/>
    <w:rsid w:val="00A00746"/>
    <w:rsid w:val="00A00779"/>
    <w:rsid w:val="00A00894"/>
    <w:rsid w:val="00A00A12"/>
    <w:rsid w:val="00A00B9C"/>
    <w:rsid w:val="00A00BC4"/>
    <w:rsid w:val="00A00C7B"/>
    <w:rsid w:val="00A00D16"/>
    <w:rsid w:val="00A00D8F"/>
    <w:rsid w:val="00A00E67"/>
    <w:rsid w:val="00A00FAB"/>
    <w:rsid w:val="00A0103F"/>
    <w:rsid w:val="00A01454"/>
    <w:rsid w:val="00A015AD"/>
    <w:rsid w:val="00A015BB"/>
    <w:rsid w:val="00A0162C"/>
    <w:rsid w:val="00A0168B"/>
    <w:rsid w:val="00A01696"/>
    <w:rsid w:val="00A016F3"/>
    <w:rsid w:val="00A01979"/>
    <w:rsid w:val="00A01A12"/>
    <w:rsid w:val="00A01A30"/>
    <w:rsid w:val="00A01AF3"/>
    <w:rsid w:val="00A01CD4"/>
    <w:rsid w:val="00A01DA7"/>
    <w:rsid w:val="00A01DC9"/>
    <w:rsid w:val="00A01E11"/>
    <w:rsid w:val="00A01F2D"/>
    <w:rsid w:val="00A02139"/>
    <w:rsid w:val="00A02339"/>
    <w:rsid w:val="00A02653"/>
    <w:rsid w:val="00A0288B"/>
    <w:rsid w:val="00A028DA"/>
    <w:rsid w:val="00A0296A"/>
    <w:rsid w:val="00A02AFF"/>
    <w:rsid w:val="00A02C62"/>
    <w:rsid w:val="00A02E37"/>
    <w:rsid w:val="00A02E70"/>
    <w:rsid w:val="00A02F2F"/>
    <w:rsid w:val="00A02F37"/>
    <w:rsid w:val="00A03259"/>
    <w:rsid w:val="00A032DC"/>
    <w:rsid w:val="00A03321"/>
    <w:rsid w:val="00A03334"/>
    <w:rsid w:val="00A03380"/>
    <w:rsid w:val="00A033EA"/>
    <w:rsid w:val="00A03618"/>
    <w:rsid w:val="00A0365D"/>
    <w:rsid w:val="00A0387E"/>
    <w:rsid w:val="00A0391F"/>
    <w:rsid w:val="00A03CA8"/>
    <w:rsid w:val="00A03CBE"/>
    <w:rsid w:val="00A03D0D"/>
    <w:rsid w:val="00A03D1F"/>
    <w:rsid w:val="00A03D7A"/>
    <w:rsid w:val="00A03F1A"/>
    <w:rsid w:val="00A041E1"/>
    <w:rsid w:val="00A042F6"/>
    <w:rsid w:val="00A0438E"/>
    <w:rsid w:val="00A0453C"/>
    <w:rsid w:val="00A0459E"/>
    <w:rsid w:val="00A0478C"/>
    <w:rsid w:val="00A04A72"/>
    <w:rsid w:val="00A04C7A"/>
    <w:rsid w:val="00A04CC4"/>
    <w:rsid w:val="00A04D86"/>
    <w:rsid w:val="00A04F82"/>
    <w:rsid w:val="00A050E3"/>
    <w:rsid w:val="00A051EC"/>
    <w:rsid w:val="00A05238"/>
    <w:rsid w:val="00A053C3"/>
    <w:rsid w:val="00A05684"/>
    <w:rsid w:val="00A057D6"/>
    <w:rsid w:val="00A058E5"/>
    <w:rsid w:val="00A0595A"/>
    <w:rsid w:val="00A05C48"/>
    <w:rsid w:val="00A05C71"/>
    <w:rsid w:val="00A05D1A"/>
    <w:rsid w:val="00A05EEE"/>
    <w:rsid w:val="00A05F7D"/>
    <w:rsid w:val="00A06099"/>
    <w:rsid w:val="00A062FE"/>
    <w:rsid w:val="00A06380"/>
    <w:rsid w:val="00A064C4"/>
    <w:rsid w:val="00A065B7"/>
    <w:rsid w:val="00A06600"/>
    <w:rsid w:val="00A0667C"/>
    <w:rsid w:val="00A06801"/>
    <w:rsid w:val="00A06806"/>
    <w:rsid w:val="00A06A9A"/>
    <w:rsid w:val="00A06AAC"/>
    <w:rsid w:val="00A06AE3"/>
    <w:rsid w:val="00A06B42"/>
    <w:rsid w:val="00A06C97"/>
    <w:rsid w:val="00A06DFF"/>
    <w:rsid w:val="00A06F9F"/>
    <w:rsid w:val="00A06FAF"/>
    <w:rsid w:val="00A06FEE"/>
    <w:rsid w:val="00A0738B"/>
    <w:rsid w:val="00A073B7"/>
    <w:rsid w:val="00A07413"/>
    <w:rsid w:val="00A0741C"/>
    <w:rsid w:val="00A07469"/>
    <w:rsid w:val="00A0769C"/>
    <w:rsid w:val="00A076DD"/>
    <w:rsid w:val="00A077A4"/>
    <w:rsid w:val="00A079F5"/>
    <w:rsid w:val="00A07AB6"/>
    <w:rsid w:val="00A07B11"/>
    <w:rsid w:val="00A07BCF"/>
    <w:rsid w:val="00A07DC6"/>
    <w:rsid w:val="00A07DF1"/>
    <w:rsid w:val="00A07E4E"/>
    <w:rsid w:val="00A07ED1"/>
    <w:rsid w:val="00A07F64"/>
    <w:rsid w:val="00A10166"/>
    <w:rsid w:val="00A101E5"/>
    <w:rsid w:val="00A1021E"/>
    <w:rsid w:val="00A10307"/>
    <w:rsid w:val="00A103C6"/>
    <w:rsid w:val="00A103D6"/>
    <w:rsid w:val="00A104F1"/>
    <w:rsid w:val="00A105FF"/>
    <w:rsid w:val="00A10600"/>
    <w:rsid w:val="00A10721"/>
    <w:rsid w:val="00A1074D"/>
    <w:rsid w:val="00A10BA5"/>
    <w:rsid w:val="00A10BD9"/>
    <w:rsid w:val="00A10E1A"/>
    <w:rsid w:val="00A1102F"/>
    <w:rsid w:val="00A111E9"/>
    <w:rsid w:val="00A11332"/>
    <w:rsid w:val="00A114B1"/>
    <w:rsid w:val="00A11670"/>
    <w:rsid w:val="00A1185F"/>
    <w:rsid w:val="00A11884"/>
    <w:rsid w:val="00A119A9"/>
    <w:rsid w:val="00A11A6C"/>
    <w:rsid w:val="00A11AF5"/>
    <w:rsid w:val="00A11D4A"/>
    <w:rsid w:val="00A11DBA"/>
    <w:rsid w:val="00A11ECC"/>
    <w:rsid w:val="00A11F16"/>
    <w:rsid w:val="00A11F33"/>
    <w:rsid w:val="00A12032"/>
    <w:rsid w:val="00A120BD"/>
    <w:rsid w:val="00A1218D"/>
    <w:rsid w:val="00A121B0"/>
    <w:rsid w:val="00A121B4"/>
    <w:rsid w:val="00A122B5"/>
    <w:rsid w:val="00A12428"/>
    <w:rsid w:val="00A1267F"/>
    <w:rsid w:val="00A126CE"/>
    <w:rsid w:val="00A12746"/>
    <w:rsid w:val="00A1285F"/>
    <w:rsid w:val="00A12863"/>
    <w:rsid w:val="00A12935"/>
    <w:rsid w:val="00A12A1F"/>
    <w:rsid w:val="00A12A6B"/>
    <w:rsid w:val="00A12AAB"/>
    <w:rsid w:val="00A12B34"/>
    <w:rsid w:val="00A12BC5"/>
    <w:rsid w:val="00A12BD0"/>
    <w:rsid w:val="00A12C77"/>
    <w:rsid w:val="00A12E27"/>
    <w:rsid w:val="00A12E7B"/>
    <w:rsid w:val="00A12F20"/>
    <w:rsid w:val="00A13072"/>
    <w:rsid w:val="00A132BA"/>
    <w:rsid w:val="00A13355"/>
    <w:rsid w:val="00A1343D"/>
    <w:rsid w:val="00A134E7"/>
    <w:rsid w:val="00A13544"/>
    <w:rsid w:val="00A1358E"/>
    <w:rsid w:val="00A1376E"/>
    <w:rsid w:val="00A13B17"/>
    <w:rsid w:val="00A13CC9"/>
    <w:rsid w:val="00A13CD4"/>
    <w:rsid w:val="00A13D33"/>
    <w:rsid w:val="00A13D62"/>
    <w:rsid w:val="00A13DEE"/>
    <w:rsid w:val="00A13EB0"/>
    <w:rsid w:val="00A13EE7"/>
    <w:rsid w:val="00A13EED"/>
    <w:rsid w:val="00A13F5E"/>
    <w:rsid w:val="00A1410F"/>
    <w:rsid w:val="00A1418E"/>
    <w:rsid w:val="00A14290"/>
    <w:rsid w:val="00A1432A"/>
    <w:rsid w:val="00A1462A"/>
    <w:rsid w:val="00A14650"/>
    <w:rsid w:val="00A14759"/>
    <w:rsid w:val="00A1476F"/>
    <w:rsid w:val="00A14C05"/>
    <w:rsid w:val="00A14CC8"/>
    <w:rsid w:val="00A14D77"/>
    <w:rsid w:val="00A14DEF"/>
    <w:rsid w:val="00A1511E"/>
    <w:rsid w:val="00A15260"/>
    <w:rsid w:val="00A1533C"/>
    <w:rsid w:val="00A1558D"/>
    <w:rsid w:val="00A15597"/>
    <w:rsid w:val="00A155CA"/>
    <w:rsid w:val="00A155D2"/>
    <w:rsid w:val="00A155E4"/>
    <w:rsid w:val="00A1567F"/>
    <w:rsid w:val="00A156FC"/>
    <w:rsid w:val="00A157A3"/>
    <w:rsid w:val="00A157BE"/>
    <w:rsid w:val="00A15827"/>
    <w:rsid w:val="00A15870"/>
    <w:rsid w:val="00A1588D"/>
    <w:rsid w:val="00A1589F"/>
    <w:rsid w:val="00A1603A"/>
    <w:rsid w:val="00A1603F"/>
    <w:rsid w:val="00A16048"/>
    <w:rsid w:val="00A160BF"/>
    <w:rsid w:val="00A160F8"/>
    <w:rsid w:val="00A1610B"/>
    <w:rsid w:val="00A16194"/>
    <w:rsid w:val="00A1631D"/>
    <w:rsid w:val="00A164DD"/>
    <w:rsid w:val="00A1665C"/>
    <w:rsid w:val="00A166FD"/>
    <w:rsid w:val="00A168D4"/>
    <w:rsid w:val="00A168E9"/>
    <w:rsid w:val="00A1696C"/>
    <w:rsid w:val="00A16A8C"/>
    <w:rsid w:val="00A16B13"/>
    <w:rsid w:val="00A16B98"/>
    <w:rsid w:val="00A16C9B"/>
    <w:rsid w:val="00A16CF8"/>
    <w:rsid w:val="00A16D10"/>
    <w:rsid w:val="00A16D63"/>
    <w:rsid w:val="00A16E89"/>
    <w:rsid w:val="00A16E92"/>
    <w:rsid w:val="00A16EDD"/>
    <w:rsid w:val="00A17159"/>
    <w:rsid w:val="00A17162"/>
    <w:rsid w:val="00A1721B"/>
    <w:rsid w:val="00A1728B"/>
    <w:rsid w:val="00A172E2"/>
    <w:rsid w:val="00A17326"/>
    <w:rsid w:val="00A17370"/>
    <w:rsid w:val="00A173C9"/>
    <w:rsid w:val="00A1741C"/>
    <w:rsid w:val="00A175AC"/>
    <w:rsid w:val="00A17618"/>
    <w:rsid w:val="00A17734"/>
    <w:rsid w:val="00A1774A"/>
    <w:rsid w:val="00A17842"/>
    <w:rsid w:val="00A17867"/>
    <w:rsid w:val="00A179AD"/>
    <w:rsid w:val="00A17B41"/>
    <w:rsid w:val="00A17B9D"/>
    <w:rsid w:val="00A17D0E"/>
    <w:rsid w:val="00A17D9F"/>
    <w:rsid w:val="00A17E9C"/>
    <w:rsid w:val="00A17FB3"/>
    <w:rsid w:val="00A2004D"/>
    <w:rsid w:val="00A201AA"/>
    <w:rsid w:val="00A201BA"/>
    <w:rsid w:val="00A2022C"/>
    <w:rsid w:val="00A20232"/>
    <w:rsid w:val="00A205D5"/>
    <w:rsid w:val="00A20773"/>
    <w:rsid w:val="00A207A5"/>
    <w:rsid w:val="00A209D6"/>
    <w:rsid w:val="00A20A94"/>
    <w:rsid w:val="00A20D13"/>
    <w:rsid w:val="00A20E8E"/>
    <w:rsid w:val="00A20F62"/>
    <w:rsid w:val="00A20FB6"/>
    <w:rsid w:val="00A20FB7"/>
    <w:rsid w:val="00A2104B"/>
    <w:rsid w:val="00A21065"/>
    <w:rsid w:val="00A21136"/>
    <w:rsid w:val="00A211FE"/>
    <w:rsid w:val="00A21261"/>
    <w:rsid w:val="00A214DB"/>
    <w:rsid w:val="00A214EA"/>
    <w:rsid w:val="00A215B7"/>
    <w:rsid w:val="00A2162C"/>
    <w:rsid w:val="00A21749"/>
    <w:rsid w:val="00A2179D"/>
    <w:rsid w:val="00A21A0C"/>
    <w:rsid w:val="00A21ACC"/>
    <w:rsid w:val="00A21B92"/>
    <w:rsid w:val="00A21BEE"/>
    <w:rsid w:val="00A21BF3"/>
    <w:rsid w:val="00A21CA7"/>
    <w:rsid w:val="00A21CC2"/>
    <w:rsid w:val="00A21CED"/>
    <w:rsid w:val="00A21D41"/>
    <w:rsid w:val="00A21D50"/>
    <w:rsid w:val="00A21EBF"/>
    <w:rsid w:val="00A22022"/>
    <w:rsid w:val="00A2204E"/>
    <w:rsid w:val="00A2209E"/>
    <w:rsid w:val="00A22207"/>
    <w:rsid w:val="00A22259"/>
    <w:rsid w:val="00A222FE"/>
    <w:rsid w:val="00A22361"/>
    <w:rsid w:val="00A22652"/>
    <w:rsid w:val="00A228F5"/>
    <w:rsid w:val="00A22A9A"/>
    <w:rsid w:val="00A22CAB"/>
    <w:rsid w:val="00A22CAC"/>
    <w:rsid w:val="00A22D2A"/>
    <w:rsid w:val="00A22D33"/>
    <w:rsid w:val="00A230A8"/>
    <w:rsid w:val="00A230F6"/>
    <w:rsid w:val="00A23155"/>
    <w:rsid w:val="00A23319"/>
    <w:rsid w:val="00A233CD"/>
    <w:rsid w:val="00A23460"/>
    <w:rsid w:val="00A234AB"/>
    <w:rsid w:val="00A2358D"/>
    <w:rsid w:val="00A236F6"/>
    <w:rsid w:val="00A239C6"/>
    <w:rsid w:val="00A23BFC"/>
    <w:rsid w:val="00A23D3E"/>
    <w:rsid w:val="00A23E59"/>
    <w:rsid w:val="00A23E5F"/>
    <w:rsid w:val="00A23EDD"/>
    <w:rsid w:val="00A24280"/>
    <w:rsid w:val="00A2434D"/>
    <w:rsid w:val="00A24371"/>
    <w:rsid w:val="00A244B3"/>
    <w:rsid w:val="00A24686"/>
    <w:rsid w:val="00A246A6"/>
    <w:rsid w:val="00A24787"/>
    <w:rsid w:val="00A247DD"/>
    <w:rsid w:val="00A247E5"/>
    <w:rsid w:val="00A2485A"/>
    <w:rsid w:val="00A249EC"/>
    <w:rsid w:val="00A24ABE"/>
    <w:rsid w:val="00A24B25"/>
    <w:rsid w:val="00A24C30"/>
    <w:rsid w:val="00A24C4D"/>
    <w:rsid w:val="00A24C69"/>
    <w:rsid w:val="00A24DC5"/>
    <w:rsid w:val="00A24E1E"/>
    <w:rsid w:val="00A24EDD"/>
    <w:rsid w:val="00A24F25"/>
    <w:rsid w:val="00A24F9E"/>
    <w:rsid w:val="00A24FCE"/>
    <w:rsid w:val="00A25362"/>
    <w:rsid w:val="00A254AE"/>
    <w:rsid w:val="00A25521"/>
    <w:rsid w:val="00A256A3"/>
    <w:rsid w:val="00A256FC"/>
    <w:rsid w:val="00A257B0"/>
    <w:rsid w:val="00A257CE"/>
    <w:rsid w:val="00A258F3"/>
    <w:rsid w:val="00A25947"/>
    <w:rsid w:val="00A25B20"/>
    <w:rsid w:val="00A25B94"/>
    <w:rsid w:val="00A25BF6"/>
    <w:rsid w:val="00A25D52"/>
    <w:rsid w:val="00A25E1B"/>
    <w:rsid w:val="00A25EBF"/>
    <w:rsid w:val="00A260ED"/>
    <w:rsid w:val="00A2614E"/>
    <w:rsid w:val="00A26234"/>
    <w:rsid w:val="00A26248"/>
    <w:rsid w:val="00A264D7"/>
    <w:rsid w:val="00A264FE"/>
    <w:rsid w:val="00A266FD"/>
    <w:rsid w:val="00A266FE"/>
    <w:rsid w:val="00A268E2"/>
    <w:rsid w:val="00A26B94"/>
    <w:rsid w:val="00A26C8B"/>
    <w:rsid w:val="00A26D78"/>
    <w:rsid w:val="00A26E7B"/>
    <w:rsid w:val="00A26F44"/>
    <w:rsid w:val="00A26FF0"/>
    <w:rsid w:val="00A270EF"/>
    <w:rsid w:val="00A270FA"/>
    <w:rsid w:val="00A27198"/>
    <w:rsid w:val="00A27267"/>
    <w:rsid w:val="00A272B4"/>
    <w:rsid w:val="00A2737D"/>
    <w:rsid w:val="00A273C4"/>
    <w:rsid w:val="00A27436"/>
    <w:rsid w:val="00A2759C"/>
    <w:rsid w:val="00A27649"/>
    <w:rsid w:val="00A2767F"/>
    <w:rsid w:val="00A276EA"/>
    <w:rsid w:val="00A2779F"/>
    <w:rsid w:val="00A278E2"/>
    <w:rsid w:val="00A278FE"/>
    <w:rsid w:val="00A27920"/>
    <w:rsid w:val="00A27A31"/>
    <w:rsid w:val="00A27AB1"/>
    <w:rsid w:val="00A27AFB"/>
    <w:rsid w:val="00A27F75"/>
    <w:rsid w:val="00A27FFC"/>
    <w:rsid w:val="00A30012"/>
    <w:rsid w:val="00A30036"/>
    <w:rsid w:val="00A3019A"/>
    <w:rsid w:val="00A30251"/>
    <w:rsid w:val="00A3032D"/>
    <w:rsid w:val="00A3032F"/>
    <w:rsid w:val="00A30344"/>
    <w:rsid w:val="00A30563"/>
    <w:rsid w:val="00A3056F"/>
    <w:rsid w:val="00A30581"/>
    <w:rsid w:val="00A30BA3"/>
    <w:rsid w:val="00A30F1A"/>
    <w:rsid w:val="00A30FCE"/>
    <w:rsid w:val="00A312D3"/>
    <w:rsid w:val="00A31653"/>
    <w:rsid w:val="00A31655"/>
    <w:rsid w:val="00A316BB"/>
    <w:rsid w:val="00A316D6"/>
    <w:rsid w:val="00A3175C"/>
    <w:rsid w:val="00A317CF"/>
    <w:rsid w:val="00A31933"/>
    <w:rsid w:val="00A319FC"/>
    <w:rsid w:val="00A31A68"/>
    <w:rsid w:val="00A31B31"/>
    <w:rsid w:val="00A31C70"/>
    <w:rsid w:val="00A31CB6"/>
    <w:rsid w:val="00A31E3F"/>
    <w:rsid w:val="00A31EC5"/>
    <w:rsid w:val="00A32148"/>
    <w:rsid w:val="00A321B6"/>
    <w:rsid w:val="00A322DD"/>
    <w:rsid w:val="00A323C7"/>
    <w:rsid w:val="00A3242B"/>
    <w:rsid w:val="00A325FB"/>
    <w:rsid w:val="00A32667"/>
    <w:rsid w:val="00A32715"/>
    <w:rsid w:val="00A32749"/>
    <w:rsid w:val="00A32760"/>
    <w:rsid w:val="00A32B95"/>
    <w:rsid w:val="00A32BE1"/>
    <w:rsid w:val="00A32BF8"/>
    <w:rsid w:val="00A32C9A"/>
    <w:rsid w:val="00A32D52"/>
    <w:rsid w:val="00A32EC0"/>
    <w:rsid w:val="00A32EC2"/>
    <w:rsid w:val="00A33042"/>
    <w:rsid w:val="00A33155"/>
    <w:rsid w:val="00A331CD"/>
    <w:rsid w:val="00A33239"/>
    <w:rsid w:val="00A33286"/>
    <w:rsid w:val="00A3341F"/>
    <w:rsid w:val="00A3348A"/>
    <w:rsid w:val="00A334D2"/>
    <w:rsid w:val="00A33529"/>
    <w:rsid w:val="00A335D8"/>
    <w:rsid w:val="00A338CF"/>
    <w:rsid w:val="00A33B14"/>
    <w:rsid w:val="00A33D7A"/>
    <w:rsid w:val="00A33F1B"/>
    <w:rsid w:val="00A340BD"/>
    <w:rsid w:val="00A343D4"/>
    <w:rsid w:val="00A34404"/>
    <w:rsid w:val="00A3461A"/>
    <w:rsid w:val="00A346AB"/>
    <w:rsid w:val="00A3488E"/>
    <w:rsid w:val="00A349E8"/>
    <w:rsid w:val="00A34A29"/>
    <w:rsid w:val="00A34DBF"/>
    <w:rsid w:val="00A34E17"/>
    <w:rsid w:val="00A34F19"/>
    <w:rsid w:val="00A3509A"/>
    <w:rsid w:val="00A350C5"/>
    <w:rsid w:val="00A3545C"/>
    <w:rsid w:val="00A354B1"/>
    <w:rsid w:val="00A356C9"/>
    <w:rsid w:val="00A356E9"/>
    <w:rsid w:val="00A3594B"/>
    <w:rsid w:val="00A359B3"/>
    <w:rsid w:val="00A35A34"/>
    <w:rsid w:val="00A35A92"/>
    <w:rsid w:val="00A35AE8"/>
    <w:rsid w:val="00A35D10"/>
    <w:rsid w:val="00A35D8C"/>
    <w:rsid w:val="00A361EB"/>
    <w:rsid w:val="00A363A1"/>
    <w:rsid w:val="00A36462"/>
    <w:rsid w:val="00A364B1"/>
    <w:rsid w:val="00A364EB"/>
    <w:rsid w:val="00A365C4"/>
    <w:rsid w:val="00A366C2"/>
    <w:rsid w:val="00A3678E"/>
    <w:rsid w:val="00A367B5"/>
    <w:rsid w:val="00A36887"/>
    <w:rsid w:val="00A368BE"/>
    <w:rsid w:val="00A368CE"/>
    <w:rsid w:val="00A369E1"/>
    <w:rsid w:val="00A36A79"/>
    <w:rsid w:val="00A36B54"/>
    <w:rsid w:val="00A36CAB"/>
    <w:rsid w:val="00A36E5C"/>
    <w:rsid w:val="00A3705A"/>
    <w:rsid w:val="00A37076"/>
    <w:rsid w:val="00A3728C"/>
    <w:rsid w:val="00A37353"/>
    <w:rsid w:val="00A373B7"/>
    <w:rsid w:val="00A37472"/>
    <w:rsid w:val="00A37504"/>
    <w:rsid w:val="00A376BB"/>
    <w:rsid w:val="00A37781"/>
    <w:rsid w:val="00A378B8"/>
    <w:rsid w:val="00A37AEC"/>
    <w:rsid w:val="00A37B18"/>
    <w:rsid w:val="00A37B44"/>
    <w:rsid w:val="00A37C10"/>
    <w:rsid w:val="00A37C6A"/>
    <w:rsid w:val="00A37ED8"/>
    <w:rsid w:val="00A37EDD"/>
    <w:rsid w:val="00A37EE8"/>
    <w:rsid w:val="00A37F69"/>
    <w:rsid w:val="00A40037"/>
    <w:rsid w:val="00A4004D"/>
    <w:rsid w:val="00A4015F"/>
    <w:rsid w:val="00A401A0"/>
    <w:rsid w:val="00A401B4"/>
    <w:rsid w:val="00A40211"/>
    <w:rsid w:val="00A4029C"/>
    <w:rsid w:val="00A4039E"/>
    <w:rsid w:val="00A404F1"/>
    <w:rsid w:val="00A404F6"/>
    <w:rsid w:val="00A406BA"/>
    <w:rsid w:val="00A406F6"/>
    <w:rsid w:val="00A40764"/>
    <w:rsid w:val="00A40831"/>
    <w:rsid w:val="00A40878"/>
    <w:rsid w:val="00A40920"/>
    <w:rsid w:val="00A409D3"/>
    <w:rsid w:val="00A40BD4"/>
    <w:rsid w:val="00A40BE2"/>
    <w:rsid w:val="00A40E14"/>
    <w:rsid w:val="00A41038"/>
    <w:rsid w:val="00A41204"/>
    <w:rsid w:val="00A413E2"/>
    <w:rsid w:val="00A41404"/>
    <w:rsid w:val="00A414BE"/>
    <w:rsid w:val="00A414E1"/>
    <w:rsid w:val="00A419AF"/>
    <w:rsid w:val="00A41A2E"/>
    <w:rsid w:val="00A41AE3"/>
    <w:rsid w:val="00A41C0B"/>
    <w:rsid w:val="00A41C22"/>
    <w:rsid w:val="00A41D67"/>
    <w:rsid w:val="00A41DD6"/>
    <w:rsid w:val="00A41E1E"/>
    <w:rsid w:val="00A41F8D"/>
    <w:rsid w:val="00A420CD"/>
    <w:rsid w:val="00A42361"/>
    <w:rsid w:val="00A42659"/>
    <w:rsid w:val="00A426FC"/>
    <w:rsid w:val="00A42757"/>
    <w:rsid w:val="00A42970"/>
    <w:rsid w:val="00A42A96"/>
    <w:rsid w:val="00A42AF4"/>
    <w:rsid w:val="00A42C1D"/>
    <w:rsid w:val="00A42CA0"/>
    <w:rsid w:val="00A42E99"/>
    <w:rsid w:val="00A42ED6"/>
    <w:rsid w:val="00A42F28"/>
    <w:rsid w:val="00A42FFE"/>
    <w:rsid w:val="00A430EF"/>
    <w:rsid w:val="00A43173"/>
    <w:rsid w:val="00A43456"/>
    <w:rsid w:val="00A4360D"/>
    <w:rsid w:val="00A4398D"/>
    <w:rsid w:val="00A439B2"/>
    <w:rsid w:val="00A43A27"/>
    <w:rsid w:val="00A43D52"/>
    <w:rsid w:val="00A43DE2"/>
    <w:rsid w:val="00A43E91"/>
    <w:rsid w:val="00A43FFD"/>
    <w:rsid w:val="00A440EA"/>
    <w:rsid w:val="00A44543"/>
    <w:rsid w:val="00A44757"/>
    <w:rsid w:val="00A44A3D"/>
    <w:rsid w:val="00A44A95"/>
    <w:rsid w:val="00A44B03"/>
    <w:rsid w:val="00A44D7E"/>
    <w:rsid w:val="00A44E5D"/>
    <w:rsid w:val="00A45033"/>
    <w:rsid w:val="00A450A7"/>
    <w:rsid w:val="00A452EA"/>
    <w:rsid w:val="00A45457"/>
    <w:rsid w:val="00A4559A"/>
    <w:rsid w:val="00A45609"/>
    <w:rsid w:val="00A45A2E"/>
    <w:rsid w:val="00A45D6F"/>
    <w:rsid w:val="00A45DA3"/>
    <w:rsid w:val="00A45E7E"/>
    <w:rsid w:val="00A45EDD"/>
    <w:rsid w:val="00A45F8F"/>
    <w:rsid w:val="00A461D1"/>
    <w:rsid w:val="00A4621D"/>
    <w:rsid w:val="00A463C4"/>
    <w:rsid w:val="00A4649F"/>
    <w:rsid w:val="00A464E9"/>
    <w:rsid w:val="00A4666F"/>
    <w:rsid w:val="00A466CC"/>
    <w:rsid w:val="00A46866"/>
    <w:rsid w:val="00A4688D"/>
    <w:rsid w:val="00A4695F"/>
    <w:rsid w:val="00A46997"/>
    <w:rsid w:val="00A469EB"/>
    <w:rsid w:val="00A46A48"/>
    <w:rsid w:val="00A46B63"/>
    <w:rsid w:val="00A46BB6"/>
    <w:rsid w:val="00A46BD6"/>
    <w:rsid w:val="00A46CA4"/>
    <w:rsid w:val="00A46D22"/>
    <w:rsid w:val="00A46DEA"/>
    <w:rsid w:val="00A46E91"/>
    <w:rsid w:val="00A46F1A"/>
    <w:rsid w:val="00A46FD9"/>
    <w:rsid w:val="00A471A8"/>
    <w:rsid w:val="00A4724A"/>
    <w:rsid w:val="00A4729D"/>
    <w:rsid w:val="00A47489"/>
    <w:rsid w:val="00A474A4"/>
    <w:rsid w:val="00A474A9"/>
    <w:rsid w:val="00A474AC"/>
    <w:rsid w:val="00A4759C"/>
    <w:rsid w:val="00A4760F"/>
    <w:rsid w:val="00A47675"/>
    <w:rsid w:val="00A4791D"/>
    <w:rsid w:val="00A47A3E"/>
    <w:rsid w:val="00A47A86"/>
    <w:rsid w:val="00A47ACB"/>
    <w:rsid w:val="00A47C0A"/>
    <w:rsid w:val="00A47CE7"/>
    <w:rsid w:val="00A47D6A"/>
    <w:rsid w:val="00A50073"/>
    <w:rsid w:val="00A500D2"/>
    <w:rsid w:val="00A50206"/>
    <w:rsid w:val="00A5046C"/>
    <w:rsid w:val="00A5048F"/>
    <w:rsid w:val="00A50511"/>
    <w:rsid w:val="00A5087E"/>
    <w:rsid w:val="00A508C7"/>
    <w:rsid w:val="00A509D1"/>
    <w:rsid w:val="00A50A8D"/>
    <w:rsid w:val="00A50AA9"/>
    <w:rsid w:val="00A50D3D"/>
    <w:rsid w:val="00A50D53"/>
    <w:rsid w:val="00A510BA"/>
    <w:rsid w:val="00A5128A"/>
    <w:rsid w:val="00A51317"/>
    <w:rsid w:val="00A513C0"/>
    <w:rsid w:val="00A514AA"/>
    <w:rsid w:val="00A5168C"/>
    <w:rsid w:val="00A51742"/>
    <w:rsid w:val="00A5188B"/>
    <w:rsid w:val="00A51987"/>
    <w:rsid w:val="00A51A21"/>
    <w:rsid w:val="00A51AB1"/>
    <w:rsid w:val="00A51B73"/>
    <w:rsid w:val="00A51D0F"/>
    <w:rsid w:val="00A51D4D"/>
    <w:rsid w:val="00A52172"/>
    <w:rsid w:val="00A522FC"/>
    <w:rsid w:val="00A5242A"/>
    <w:rsid w:val="00A524A6"/>
    <w:rsid w:val="00A524B5"/>
    <w:rsid w:val="00A524DF"/>
    <w:rsid w:val="00A5268B"/>
    <w:rsid w:val="00A527D3"/>
    <w:rsid w:val="00A5298A"/>
    <w:rsid w:val="00A529DB"/>
    <w:rsid w:val="00A52B96"/>
    <w:rsid w:val="00A52BB4"/>
    <w:rsid w:val="00A52C3D"/>
    <w:rsid w:val="00A52D1F"/>
    <w:rsid w:val="00A52EA6"/>
    <w:rsid w:val="00A52F08"/>
    <w:rsid w:val="00A52FCB"/>
    <w:rsid w:val="00A53006"/>
    <w:rsid w:val="00A53136"/>
    <w:rsid w:val="00A5319C"/>
    <w:rsid w:val="00A53339"/>
    <w:rsid w:val="00A5354D"/>
    <w:rsid w:val="00A53574"/>
    <w:rsid w:val="00A535F7"/>
    <w:rsid w:val="00A53633"/>
    <w:rsid w:val="00A536A2"/>
    <w:rsid w:val="00A538E3"/>
    <w:rsid w:val="00A53932"/>
    <w:rsid w:val="00A539D5"/>
    <w:rsid w:val="00A53B15"/>
    <w:rsid w:val="00A53D62"/>
    <w:rsid w:val="00A53E3A"/>
    <w:rsid w:val="00A54096"/>
    <w:rsid w:val="00A542CF"/>
    <w:rsid w:val="00A544B1"/>
    <w:rsid w:val="00A54548"/>
    <w:rsid w:val="00A545FD"/>
    <w:rsid w:val="00A5463F"/>
    <w:rsid w:val="00A5468D"/>
    <w:rsid w:val="00A54755"/>
    <w:rsid w:val="00A547CB"/>
    <w:rsid w:val="00A54866"/>
    <w:rsid w:val="00A54964"/>
    <w:rsid w:val="00A54965"/>
    <w:rsid w:val="00A54A4F"/>
    <w:rsid w:val="00A54B77"/>
    <w:rsid w:val="00A54E66"/>
    <w:rsid w:val="00A54EB5"/>
    <w:rsid w:val="00A5510F"/>
    <w:rsid w:val="00A552B1"/>
    <w:rsid w:val="00A553F7"/>
    <w:rsid w:val="00A55463"/>
    <w:rsid w:val="00A554CE"/>
    <w:rsid w:val="00A55546"/>
    <w:rsid w:val="00A5566B"/>
    <w:rsid w:val="00A5573E"/>
    <w:rsid w:val="00A5584D"/>
    <w:rsid w:val="00A5589F"/>
    <w:rsid w:val="00A55900"/>
    <w:rsid w:val="00A55B08"/>
    <w:rsid w:val="00A55BD6"/>
    <w:rsid w:val="00A55C65"/>
    <w:rsid w:val="00A55DFA"/>
    <w:rsid w:val="00A55E56"/>
    <w:rsid w:val="00A56007"/>
    <w:rsid w:val="00A561D0"/>
    <w:rsid w:val="00A56417"/>
    <w:rsid w:val="00A564C2"/>
    <w:rsid w:val="00A5655E"/>
    <w:rsid w:val="00A566A5"/>
    <w:rsid w:val="00A567E7"/>
    <w:rsid w:val="00A569CF"/>
    <w:rsid w:val="00A569EC"/>
    <w:rsid w:val="00A56A77"/>
    <w:rsid w:val="00A56B31"/>
    <w:rsid w:val="00A56C80"/>
    <w:rsid w:val="00A56D38"/>
    <w:rsid w:val="00A56DEE"/>
    <w:rsid w:val="00A56EB8"/>
    <w:rsid w:val="00A57590"/>
    <w:rsid w:val="00A575AB"/>
    <w:rsid w:val="00A57849"/>
    <w:rsid w:val="00A579BD"/>
    <w:rsid w:val="00A57B14"/>
    <w:rsid w:val="00A57B5F"/>
    <w:rsid w:val="00A57BD0"/>
    <w:rsid w:val="00A57BFF"/>
    <w:rsid w:val="00A57D77"/>
    <w:rsid w:val="00A6029B"/>
    <w:rsid w:val="00A60386"/>
    <w:rsid w:val="00A60391"/>
    <w:rsid w:val="00A6060A"/>
    <w:rsid w:val="00A60686"/>
    <w:rsid w:val="00A606A1"/>
    <w:rsid w:val="00A608A6"/>
    <w:rsid w:val="00A608F3"/>
    <w:rsid w:val="00A609A1"/>
    <w:rsid w:val="00A60CF5"/>
    <w:rsid w:val="00A60D2A"/>
    <w:rsid w:val="00A60D38"/>
    <w:rsid w:val="00A60D8B"/>
    <w:rsid w:val="00A60E57"/>
    <w:rsid w:val="00A60E98"/>
    <w:rsid w:val="00A60F4F"/>
    <w:rsid w:val="00A60F89"/>
    <w:rsid w:val="00A6104C"/>
    <w:rsid w:val="00A61088"/>
    <w:rsid w:val="00A61089"/>
    <w:rsid w:val="00A61099"/>
    <w:rsid w:val="00A614A9"/>
    <w:rsid w:val="00A6157A"/>
    <w:rsid w:val="00A615AD"/>
    <w:rsid w:val="00A61879"/>
    <w:rsid w:val="00A61880"/>
    <w:rsid w:val="00A61886"/>
    <w:rsid w:val="00A6193D"/>
    <w:rsid w:val="00A61944"/>
    <w:rsid w:val="00A61B1B"/>
    <w:rsid w:val="00A61BF7"/>
    <w:rsid w:val="00A61DC1"/>
    <w:rsid w:val="00A61F19"/>
    <w:rsid w:val="00A6207B"/>
    <w:rsid w:val="00A62083"/>
    <w:rsid w:val="00A6215E"/>
    <w:rsid w:val="00A621D9"/>
    <w:rsid w:val="00A62205"/>
    <w:rsid w:val="00A622AD"/>
    <w:rsid w:val="00A625F0"/>
    <w:rsid w:val="00A626A3"/>
    <w:rsid w:val="00A627F3"/>
    <w:rsid w:val="00A62828"/>
    <w:rsid w:val="00A62969"/>
    <w:rsid w:val="00A629B5"/>
    <w:rsid w:val="00A629B7"/>
    <w:rsid w:val="00A62B74"/>
    <w:rsid w:val="00A62B91"/>
    <w:rsid w:val="00A62C06"/>
    <w:rsid w:val="00A62C5D"/>
    <w:rsid w:val="00A62DF6"/>
    <w:rsid w:val="00A62E5D"/>
    <w:rsid w:val="00A62F26"/>
    <w:rsid w:val="00A63362"/>
    <w:rsid w:val="00A633FA"/>
    <w:rsid w:val="00A634C7"/>
    <w:rsid w:val="00A63516"/>
    <w:rsid w:val="00A6364F"/>
    <w:rsid w:val="00A6365F"/>
    <w:rsid w:val="00A63775"/>
    <w:rsid w:val="00A639D0"/>
    <w:rsid w:val="00A63A2C"/>
    <w:rsid w:val="00A63B65"/>
    <w:rsid w:val="00A63C0D"/>
    <w:rsid w:val="00A63D13"/>
    <w:rsid w:val="00A63D29"/>
    <w:rsid w:val="00A63D2C"/>
    <w:rsid w:val="00A63E03"/>
    <w:rsid w:val="00A63EBB"/>
    <w:rsid w:val="00A63FB0"/>
    <w:rsid w:val="00A64024"/>
    <w:rsid w:val="00A64062"/>
    <w:rsid w:val="00A640E0"/>
    <w:rsid w:val="00A641D3"/>
    <w:rsid w:val="00A64432"/>
    <w:rsid w:val="00A644AC"/>
    <w:rsid w:val="00A64599"/>
    <w:rsid w:val="00A645C3"/>
    <w:rsid w:val="00A6473B"/>
    <w:rsid w:val="00A64A28"/>
    <w:rsid w:val="00A64A3F"/>
    <w:rsid w:val="00A64BBE"/>
    <w:rsid w:val="00A64BCA"/>
    <w:rsid w:val="00A64EAF"/>
    <w:rsid w:val="00A64FA5"/>
    <w:rsid w:val="00A65048"/>
    <w:rsid w:val="00A65149"/>
    <w:rsid w:val="00A652DC"/>
    <w:rsid w:val="00A654F5"/>
    <w:rsid w:val="00A65657"/>
    <w:rsid w:val="00A657AB"/>
    <w:rsid w:val="00A6588E"/>
    <w:rsid w:val="00A65943"/>
    <w:rsid w:val="00A659A8"/>
    <w:rsid w:val="00A65A1F"/>
    <w:rsid w:val="00A65C26"/>
    <w:rsid w:val="00A65D11"/>
    <w:rsid w:val="00A66043"/>
    <w:rsid w:val="00A66191"/>
    <w:rsid w:val="00A663F3"/>
    <w:rsid w:val="00A66655"/>
    <w:rsid w:val="00A666BD"/>
    <w:rsid w:val="00A666E9"/>
    <w:rsid w:val="00A666EE"/>
    <w:rsid w:val="00A66753"/>
    <w:rsid w:val="00A668D3"/>
    <w:rsid w:val="00A66ACC"/>
    <w:rsid w:val="00A66D66"/>
    <w:rsid w:val="00A66D6D"/>
    <w:rsid w:val="00A66EB8"/>
    <w:rsid w:val="00A66EF9"/>
    <w:rsid w:val="00A670CC"/>
    <w:rsid w:val="00A67131"/>
    <w:rsid w:val="00A67148"/>
    <w:rsid w:val="00A67216"/>
    <w:rsid w:val="00A67286"/>
    <w:rsid w:val="00A67450"/>
    <w:rsid w:val="00A675B7"/>
    <w:rsid w:val="00A677DC"/>
    <w:rsid w:val="00A677E2"/>
    <w:rsid w:val="00A67872"/>
    <w:rsid w:val="00A679EE"/>
    <w:rsid w:val="00A67C4F"/>
    <w:rsid w:val="00A67C5D"/>
    <w:rsid w:val="00A67D84"/>
    <w:rsid w:val="00A67FA3"/>
    <w:rsid w:val="00A7000C"/>
    <w:rsid w:val="00A7008D"/>
    <w:rsid w:val="00A700DE"/>
    <w:rsid w:val="00A7023B"/>
    <w:rsid w:val="00A702B6"/>
    <w:rsid w:val="00A7036F"/>
    <w:rsid w:val="00A70424"/>
    <w:rsid w:val="00A70469"/>
    <w:rsid w:val="00A705FF"/>
    <w:rsid w:val="00A70800"/>
    <w:rsid w:val="00A70853"/>
    <w:rsid w:val="00A70929"/>
    <w:rsid w:val="00A70938"/>
    <w:rsid w:val="00A70965"/>
    <w:rsid w:val="00A70C20"/>
    <w:rsid w:val="00A70D7F"/>
    <w:rsid w:val="00A70E66"/>
    <w:rsid w:val="00A70F17"/>
    <w:rsid w:val="00A711EE"/>
    <w:rsid w:val="00A713AC"/>
    <w:rsid w:val="00A713DF"/>
    <w:rsid w:val="00A7146F"/>
    <w:rsid w:val="00A7156D"/>
    <w:rsid w:val="00A71880"/>
    <w:rsid w:val="00A71AD6"/>
    <w:rsid w:val="00A71B87"/>
    <w:rsid w:val="00A71CFF"/>
    <w:rsid w:val="00A71F3E"/>
    <w:rsid w:val="00A72002"/>
    <w:rsid w:val="00A72136"/>
    <w:rsid w:val="00A72249"/>
    <w:rsid w:val="00A722D0"/>
    <w:rsid w:val="00A72313"/>
    <w:rsid w:val="00A7232F"/>
    <w:rsid w:val="00A72382"/>
    <w:rsid w:val="00A723FB"/>
    <w:rsid w:val="00A72475"/>
    <w:rsid w:val="00A7255F"/>
    <w:rsid w:val="00A72810"/>
    <w:rsid w:val="00A72876"/>
    <w:rsid w:val="00A728F7"/>
    <w:rsid w:val="00A72912"/>
    <w:rsid w:val="00A72ABB"/>
    <w:rsid w:val="00A72BEA"/>
    <w:rsid w:val="00A72D31"/>
    <w:rsid w:val="00A72D64"/>
    <w:rsid w:val="00A72E4C"/>
    <w:rsid w:val="00A72F00"/>
    <w:rsid w:val="00A731C4"/>
    <w:rsid w:val="00A731DE"/>
    <w:rsid w:val="00A736BF"/>
    <w:rsid w:val="00A73933"/>
    <w:rsid w:val="00A73943"/>
    <w:rsid w:val="00A73A90"/>
    <w:rsid w:val="00A73CB5"/>
    <w:rsid w:val="00A73E06"/>
    <w:rsid w:val="00A73F26"/>
    <w:rsid w:val="00A73F38"/>
    <w:rsid w:val="00A73F85"/>
    <w:rsid w:val="00A7400B"/>
    <w:rsid w:val="00A7400D"/>
    <w:rsid w:val="00A743C2"/>
    <w:rsid w:val="00A744E7"/>
    <w:rsid w:val="00A74508"/>
    <w:rsid w:val="00A7455F"/>
    <w:rsid w:val="00A745C6"/>
    <w:rsid w:val="00A7468A"/>
    <w:rsid w:val="00A74702"/>
    <w:rsid w:val="00A747E7"/>
    <w:rsid w:val="00A7490D"/>
    <w:rsid w:val="00A74931"/>
    <w:rsid w:val="00A74984"/>
    <w:rsid w:val="00A74993"/>
    <w:rsid w:val="00A74AA0"/>
    <w:rsid w:val="00A74B8D"/>
    <w:rsid w:val="00A74BF4"/>
    <w:rsid w:val="00A74D39"/>
    <w:rsid w:val="00A74F6C"/>
    <w:rsid w:val="00A74F6D"/>
    <w:rsid w:val="00A74F70"/>
    <w:rsid w:val="00A7500A"/>
    <w:rsid w:val="00A75423"/>
    <w:rsid w:val="00A754FE"/>
    <w:rsid w:val="00A75554"/>
    <w:rsid w:val="00A755D8"/>
    <w:rsid w:val="00A756AD"/>
    <w:rsid w:val="00A7574A"/>
    <w:rsid w:val="00A7584D"/>
    <w:rsid w:val="00A758C8"/>
    <w:rsid w:val="00A759B5"/>
    <w:rsid w:val="00A759CE"/>
    <w:rsid w:val="00A75A12"/>
    <w:rsid w:val="00A75AC6"/>
    <w:rsid w:val="00A75B9B"/>
    <w:rsid w:val="00A75E1D"/>
    <w:rsid w:val="00A75FAD"/>
    <w:rsid w:val="00A76161"/>
    <w:rsid w:val="00A761E8"/>
    <w:rsid w:val="00A762A8"/>
    <w:rsid w:val="00A7630C"/>
    <w:rsid w:val="00A76390"/>
    <w:rsid w:val="00A76629"/>
    <w:rsid w:val="00A76689"/>
    <w:rsid w:val="00A7676E"/>
    <w:rsid w:val="00A7682A"/>
    <w:rsid w:val="00A769A4"/>
    <w:rsid w:val="00A76D1E"/>
    <w:rsid w:val="00A76DD8"/>
    <w:rsid w:val="00A76E2C"/>
    <w:rsid w:val="00A76FDC"/>
    <w:rsid w:val="00A77024"/>
    <w:rsid w:val="00A772C2"/>
    <w:rsid w:val="00A772F1"/>
    <w:rsid w:val="00A77457"/>
    <w:rsid w:val="00A774AF"/>
    <w:rsid w:val="00A774DD"/>
    <w:rsid w:val="00A7768D"/>
    <w:rsid w:val="00A7784E"/>
    <w:rsid w:val="00A778B7"/>
    <w:rsid w:val="00A77CAD"/>
    <w:rsid w:val="00A77CC7"/>
    <w:rsid w:val="00A77D22"/>
    <w:rsid w:val="00A77DE3"/>
    <w:rsid w:val="00A77E08"/>
    <w:rsid w:val="00A77E42"/>
    <w:rsid w:val="00A77E5E"/>
    <w:rsid w:val="00A77E90"/>
    <w:rsid w:val="00A77F19"/>
    <w:rsid w:val="00A77FEC"/>
    <w:rsid w:val="00A80103"/>
    <w:rsid w:val="00A80109"/>
    <w:rsid w:val="00A80277"/>
    <w:rsid w:val="00A802FD"/>
    <w:rsid w:val="00A8054E"/>
    <w:rsid w:val="00A805B9"/>
    <w:rsid w:val="00A805F0"/>
    <w:rsid w:val="00A80BB4"/>
    <w:rsid w:val="00A80C45"/>
    <w:rsid w:val="00A80D23"/>
    <w:rsid w:val="00A80D82"/>
    <w:rsid w:val="00A80ECE"/>
    <w:rsid w:val="00A80F52"/>
    <w:rsid w:val="00A81129"/>
    <w:rsid w:val="00A811B3"/>
    <w:rsid w:val="00A81352"/>
    <w:rsid w:val="00A8147F"/>
    <w:rsid w:val="00A81541"/>
    <w:rsid w:val="00A815A3"/>
    <w:rsid w:val="00A815C0"/>
    <w:rsid w:val="00A81614"/>
    <w:rsid w:val="00A816D9"/>
    <w:rsid w:val="00A81730"/>
    <w:rsid w:val="00A817FF"/>
    <w:rsid w:val="00A81813"/>
    <w:rsid w:val="00A81878"/>
    <w:rsid w:val="00A81A00"/>
    <w:rsid w:val="00A81BA8"/>
    <w:rsid w:val="00A81D3A"/>
    <w:rsid w:val="00A81E1B"/>
    <w:rsid w:val="00A81E1F"/>
    <w:rsid w:val="00A81E5C"/>
    <w:rsid w:val="00A81EB2"/>
    <w:rsid w:val="00A820A7"/>
    <w:rsid w:val="00A820B0"/>
    <w:rsid w:val="00A821A8"/>
    <w:rsid w:val="00A8226C"/>
    <w:rsid w:val="00A822A8"/>
    <w:rsid w:val="00A824E1"/>
    <w:rsid w:val="00A826B9"/>
    <w:rsid w:val="00A82735"/>
    <w:rsid w:val="00A827EE"/>
    <w:rsid w:val="00A82846"/>
    <w:rsid w:val="00A828B0"/>
    <w:rsid w:val="00A82BE0"/>
    <w:rsid w:val="00A82C59"/>
    <w:rsid w:val="00A82CD0"/>
    <w:rsid w:val="00A82D3C"/>
    <w:rsid w:val="00A82E66"/>
    <w:rsid w:val="00A82E92"/>
    <w:rsid w:val="00A83201"/>
    <w:rsid w:val="00A83275"/>
    <w:rsid w:val="00A83480"/>
    <w:rsid w:val="00A83579"/>
    <w:rsid w:val="00A835EE"/>
    <w:rsid w:val="00A83627"/>
    <w:rsid w:val="00A83637"/>
    <w:rsid w:val="00A836BC"/>
    <w:rsid w:val="00A836FC"/>
    <w:rsid w:val="00A83767"/>
    <w:rsid w:val="00A8376D"/>
    <w:rsid w:val="00A837AB"/>
    <w:rsid w:val="00A838E6"/>
    <w:rsid w:val="00A8396F"/>
    <w:rsid w:val="00A839C5"/>
    <w:rsid w:val="00A839DB"/>
    <w:rsid w:val="00A83BC0"/>
    <w:rsid w:val="00A83DE7"/>
    <w:rsid w:val="00A83E6F"/>
    <w:rsid w:val="00A83E91"/>
    <w:rsid w:val="00A83F08"/>
    <w:rsid w:val="00A840EA"/>
    <w:rsid w:val="00A84123"/>
    <w:rsid w:val="00A8418A"/>
    <w:rsid w:val="00A842E5"/>
    <w:rsid w:val="00A84314"/>
    <w:rsid w:val="00A84377"/>
    <w:rsid w:val="00A84539"/>
    <w:rsid w:val="00A84541"/>
    <w:rsid w:val="00A84684"/>
    <w:rsid w:val="00A84748"/>
    <w:rsid w:val="00A84785"/>
    <w:rsid w:val="00A847A8"/>
    <w:rsid w:val="00A848AD"/>
    <w:rsid w:val="00A84ACD"/>
    <w:rsid w:val="00A84B03"/>
    <w:rsid w:val="00A84C60"/>
    <w:rsid w:val="00A84F13"/>
    <w:rsid w:val="00A84F56"/>
    <w:rsid w:val="00A8501D"/>
    <w:rsid w:val="00A85039"/>
    <w:rsid w:val="00A8515A"/>
    <w:rsid w:val="00A854E1"/>
    <w:rsid w:val="00A8561C"/>
    <w:rsid w:val="00A8578F"/>
    <w:rsid w:val="00A858C1"/>
    <w:rsid w:val="00A85903"/>
    <w:rsid w:val="00A8598B"/>
    <w:rsid w:val="00A85A27"/>
    <w:rsid w:val="00A85A97"/>
    <w:rsid w:val="00A85BCF"/>
    <w:rsid w:val="00A85C34"/>
    <w:rsid w:val="00A85CB5"/>
    <w:rsid w:val="00A85D10"/>
    <w:rsid w:val="00A85DE3"/>
    <w:rsid w:val="00A862AD"/>
    <w:rsid w:val="00A8639A"/>
    <w:rsid w:val="00A86533"/>
    <w:rsid w:val="00A8662C"/>
    <w:rsid w:val="00A86683"/>
    <w:rsid w:val="00A86691"/>
    <w:rsid w:val="00A8675F"/>
    <w:rsid w:val="00A8678E"/>
    <w:rsid w:val="00A86AA6"/>
    <w:rsid w:val="00A86AE6"/>
    <w:rsid w:val="00A86BDF"/>
    <w:rsid w:val="00A86DAE"/>
    <w:rsid w:val="00A86E6B"/>
    <w:rsid w:val="00A86EA5"/>
    <w:rsid w:val="00A86EF2"/>
    <w:rsid w:val="00A86FF9"/>
    <w:rsid w:val="00A87039"/>
    <w:rsid w:val="00A8717C"/>
    <w:rsid w:val="00A87352"/>
    <w:rsid w:val="00A873DD"/>
    <w:rsid w:val="00A875CA"/>
    <w:rsid w:val="00A87AF3"/>
    <w:rsid w:val="00A87B4C"/>
    <w:rsid w:val="00A87BA1"/>
    <w:rsid w:val="00A87D76"/>
    <w:rsid w:val="00A87ECE"/>
    <w:rsid w:val="00A87F3E"/>
    <w:rsid w:val="00A90178"/>
    <w:rsid w:val="00A9019B"/>
    <w:rsid w:val="00A901C1"/>
    <w:rsid w:val="00A902DB"/>
    <w:rsid w:val="00A90352"/>
    <w:rsid w:val="00A9035D"/>
    <w:rsid w:val="00A903F3"/>
    <w:rsid w:val="00A9046C"/>
    <w:rsid w:val="00A90545"/>
    <w:rsid w:val="00A90649"/>
    <w:rsid w:val="00A9092B"/>
    <w:rsid w:val="00A90AB2"/>
    <w:rsid w:val="00A90BCA"/>
    <w:rsid w:val="00A90CDC"/>
    <w:rsid w:val="00A90D8A"/>
    <w:rsid w:val="00A90E4B"/>
    <w:rsid w:val="00A90EB1"/>
    <w:rsid w:val="00A90F02"/>
    <w:rsid w:val="00A90F43"/>
    <w:rsid w:val="00A90F92"/>
    <w:rsid w:val="00A91213"/>
    <w:rsid w:val="00A91222"/>
    <w:rsid w:val="00A912A1"/>
    <w:rsid w:val="00A912B9"/>
    <w:rsid w:val="00A913FD"/>
    <w:rsid w:val="00A914D8"/>
    <w:rsid w:val="00A9153D"/>
    <w:rsid w:val="00A91573"/>
    <w:rsid w:val="00A9157F"/>
    <w:rsid w:val="00A916B9"/>
    <w:rsid w:val="00A917A6"/>
    <w:rsid w:val="00A91826"/>
    <w:rsid w:val="00A9191F"/>
    <w:rsid w:val="00A919AB"/>
    <w:rsid w:val="00A91A64"/>
    <w:rsid w:val="00A91C30"/>
    <w:rsid w:val="00A91C34"/>
    <w:rsid w:val="00A91C59"/>
    <w:rsid w:val="00A91E07"/>
    <w:rsid w:val="00A91FE2"/>
    <w:rsid w:val="00A9204B"/>
    <w:rsid w:val="00A92102"/>
    <w:rsid w:val="00A922E1"/>
    <w:rsid w:val="00A92384"/>
    <w:rsid w:val="00A9249B"/>
    <w:rsid w:val="00A92532"/>
    <w:rsid w:val="00A926A3"/>
    <w:rsid w:val="00A9297F"/>
    <w:rsid w:val="00A92B3E"/>
    <w:rsid w:val="00A92EC6"/>
    <w:rsid w:val="00A9304C"/>
    <w:rsid w:val="00A931BA"/>
    <w:rsid w:val="00A931F3"/>
    <w:rsid w:val="00A93251"/>
    <w:rsid w:val="00A932DF"/>
    <w:rsid w:val="00A932FD"/>
    <w:rsid w:val="00A93325"/>
    <w:rsid w:val="00A9332C"/>
    <w:rsid w:val="00A93461"/>
    <w:rsid w:val="00A93543"/>
    <w:rsid w:val="00A936D8"/>
    <w:rsid w:val="00A9371E"/>
    <w:rsid w:val="00A93779"/>
    <w:rsid w:val="00A93AD6"/>
    <w:rsid w:val="00A93C3A"/>
    <w:rsid w:val="00A93D0B"/>
    <w:rsid w:val="00A93F0F"/>
    <w:rsid w:val="00A93F1D"/>
    <w:rsid w:val="00A93FDF"/>
    <w:rsid w:val="00A9417C"/>
    <w:rsid w:val="00A9428A"/>
    <w:rsid w:val="00A94322"/>
    <w:rsid w:val="00A94389"/>
    <w:rsid w:val="00A94418"/>
    <w:rsid w:val="00A9441B"/>
    <w:rsid w:val="00A946CF"/>
    <w:rsid w:val="00A94787"/>
    <w:rsid w:val="00A94966"/>
    <w:rsid w:val="00A94B1C"/>
    <w:rsid w:val="00A94D5B"/>
    <w:rsid w:val="00A95044"/>
    <w:rsid w:val="00A95121"/>
    <w:rsid w:val="00A9518B"/>
    <w:rsid w:val="00A951E1"/>
    <w:rsid w:val="00A9520F"/>
    <w:rsid w:val="00A95244"/>
    <w:rsid w:val="00A95288"/>
    <w:rsid w:val="00A95488"/>
    <w:rsid w:val="00A955C4"/>
    <w:rsid w:val="00A956D8"/>
    <w:rsid w:val="00A95772"/>
    <w:rsid w:val="00A957A5"/>
    <w:rsid w:val="00A9598F"/>
    <w:rsid w:val="00A959F6"/>
    <w:rsid w:val="00A95A22"/>
    <w:rsid w:val="00A95ADE"/>
    <w:rsid w:val="00A95BD9"/>
    <w:rsid w:val="00A95BEF"/>
    <w:rsid w:val="00A95C22"/>
    <w:rsid w:val="00A95E9D"/>
    <w:rsid w:val="00A960F4"/>
    <w:rsid w:val="00A961B8"/>
    <w:rsid w:val="00A96260"/>
    <w:rsid w:val="00A96311"/>
    <w:rsid w:val="00A964E4"/>
    <w:rsid w:val="00A96704"/>
    <w:rsid w:val="00A968CA"/>
    <w:rsid w:val="00A9699C"/>
    <w:rsid w:val="00A969C9"/>
    <w:rsid w:val="00A969E1"/>
    <w:rsid w:val="00A96A1E"/>
    <w:rsid w:val="00A96A2A"/>
    <w:rsid w:val="00A96C21"/>
    <w:rsid w:val="00A96D90"/>
    <w:rsid w:val="00A96E9B"/>
    <w:rsid w:val="00A96EB5"/>
    <w:rsid w:val="00A96F51"/>
    <w:rsid w:val="00A96FB6"/>
    <w:rsid w:val="00A97001"/>
    <w:rsid w:val="00A9714A"/>
    <w:rsid w:val="00A97182"/>
    <w:rsid w:val="00A973BE"/>
    <w:rsid w:val="00A97454"/>
    <w:rsid w:val="00A9756A"/>
    <w:rsid w:val="00A976ED"/>
    <w:rsid w:val="00A97902"/>
    <w:rsid w:val="00A97A1B"/>
    <w:rsid w:val="00A97A77"/>
    <w:rsid w:val="00A97AD7"/>
    <w:rsid w:val="00A97BC3"/>
    <w:rsid w:val="00A97C61"/>
    <w:rsid w:val="00A97C92"/>
    <w:rsid w:val="00A97DE7"/>
    <w:rsid w:val="00A97E05"/>
    <w:rsid w:val="00A97FD5"/>
    <w:rsid w:val="00AA0069"/>
    <w:rsid w:val="00AA00C1"/>
    <w:rsid w:val="00AA0155"/>
    <w:rsid w:val="00AA036E"/>
    <w:rsid w:val="00AA045D"/>
    <w:rsid w:val="00AA05D0"/>
    <w:rsid w:val="00AA0892"/>
    <w:rsid w:val="00AA08A7"/>
    <w:rsid w:val="00AA08D8"/>
    <w:rsid w:val="00AA0ED0"/>
    <w:rsid w:val="00AA0F6C"/>
    <w:rsid w:val="00AA0FAC"/>
    <w:rsid w:val="00AA124E"/>
    <w:rsid w:val="00AA12F0"/>
    <w:rsid w:val="00AA130E"/>
    <w:rsid w:val="00AA13A7"/>
    <w:rsid w:val="00AA158F"/>
    <w:rsid w:val="00AA1732"/>
    <w:rsid w:val="00AA176B"/>
    <w:rsid w:val="00AA1814"/>
    <w:rsid w:val="00AA1931"/>
    <w:rsid w:val="00AA19E1"/>
    <w:rsid w:val="00AA1A28"/>
    <w:rsid w:val="00AA1B62"/>
    <w:rsid w:val="00AA1B7C"/>
    <w:rsid w:val="00AA1D5D"/>
    <w:rsid w:val="00AA1DD6"/>
    <w:rsid w:val="00AA1E29"/>
    <w:rsid w:val="00AA1FAA"/>
    <w:rsid w:val="00AA208F"/>
    <w:rsid w:val="00AA20E4"/>
    <w:rsid w:val="00AA20E9"/>
    <w:rsid w:val="00AA2107"/>
    <w:rsid w:val="00AA2111"/>
    <w:rsid w:val="00AA21DA"/>
    <w:rsid w:val="00AA2300"/>
    <w:rsid w:val="00AA240B"/>
    <w:rsid w:val="00AA2486"/>
    <w:rsid w:val="00AA2590"/>
    <w:rsid w:val="00AA26C6"/>
    <w:rsid w:val="00AA27C6"/>
    <w:rsid w:val="00AA27E3"/>
    <w:rsid w:val="00AA2804"/>
    <w:rsid w:val="00AA28F7"/>
    <w:rsid w:val="00AA2937"/>
    <w:rsid w:val="00AA2A6A"/>
    <w:rsid w:val="00AA2AFF"/>
    <w:rsid w:val="00AA2C37"/>
    <w:rsid w:val="00AA2CE9"/>
    <w:rsid w:val="00AA2F0F"/>
    <w:rsid w:val="00AA3181"/>
    <w:rsid w:val="00AA318F"/>
    <w:rsid w:val="00AA32DE"/>
    <w:rsid w:val="00AA337A"/>
    <w:rsid w:val="00AA34D8"/>
    <w:rsid w:val="00AA34E5"/>
    <w:rsid w:val="00AA35F9"/>
    <w:rsid w:val="00AA3607"/>
    <w:rsid w:val="00AA37B9"/>
    <w:rsid w:val="00AA3824"/>
    <w:rsid w:val="00AA3864"/>
    <w:rsid w:val="00AA3A4E"/>
    <w:rsid w:val="00AA3B4A"/>
    <w:rsid w:val="00AA3CCB"/>
    <w:rsid w:val="00AA3CDA"/>
    <w:rsid w:val="00AA3F92"/>
    <w:rsid w:val="00AA3FE4"/>
    <w:rsid w:val="00AA4280"/>
    <w:rsid w:val="00AA43E7"/>
    <w:rsid w:val="00AA44AB"/>
    <w:rsid w:val="00AA4553"/>
    <w:rsid w:val="00AA4846"/>
    <w:rsid w:val="00AA48B2"/>
    <w:rsid w:val="00AA4951"/>
    <w:rsid w:val="00AA4A5B"/>
    <w:rsid w:val="00AA4C6C"/>
    <w:rsid w:val="00AA4DD2"/>
    <w:rsid w:val="00AA4DFA"/>
    <w:rsid w:val="00AA4EC1"/>
    <w:rsid w:val="00AA4F68"/>
    <w:rsid w:val="00AA51B9"/>
    <w:rsid w:val="00AA52A8"/>
    <w:rsid w:val="00AA54B0"/>
    <w:rsid w:val="00AA5502"/>
    <w:rsid w:val="00AA585D"/>
    <w:rsid w:val="00AA5916"/>
    <w:rsid w:val="00AA5938"/>
    <w:rsid w:val="00AA59EC"/>
    <w:rsid w:val="00AA5B1F"/>
    <w:rsid w:val="00AA5B3B"/>
    <w:rsid w:val="00AA5B67"/>
    <w:rsid w:val="00AA5C54"/>
    <w:rsid w:val="00AA5D4B"/>
    <w:rsid w:val="00AA5EAC"/>
    <w:rsid w:val="00AA5F31"/>
    <w:rsid w:val="00AA5FB9"/>
    <w:rsid w:val="00AA5FCC"/>
    <w:rsid w:val="00AA6019"/>
    <w:rsid w:val="00AA603F"/>
    <w:rsid w:val="00AA6047"/>
    <w:rsid w:val="00AA6282"/>
    <w:rsid w:val="00AA6399"/>
    <w:rsid w:val="00AA64CC"/>
    <w:rsid w:val="00AA6706"/>
    <w:rsid w:val="00AA6724"/>
    <w:rsid w:val="00AA6749"/>
    <w:rsid w:val="00AA6760"/>
    <w:rsid w:val="00AA6786"/>
    <w:rsid w:val="00AA67F1"/>
    <w:rsid w:val="00AA680E"/>
    <w:rsid w:val="00AA6ABA"/>
    <w:rsid w:val="00AA6C61"/>
    <w:rsid w:val="00AA6D0F"/>
    <w:rsid w:val="00AA6D83"/>
    <w:rsid w:val="00AA6D97"/>
    <w:rsid w:val="00AA6DC0"/>
    <w:rsid w:val="00AA6EEF"/>
    <w:rsid w:val="00AA704C"/>
    <w:rsid w:val="00AA7240"/>
    <w:rsid w:val="00AA72C8"/>
    <w:rsid w:val="00AA72F8"/>
    <w:rsid w:val="00AA73EA"/>
    <w:rsid w:val="00AA750C"/>
    <w:rsid w:val="00AA76E3"/>
    <w:rsid w:val="00AA76FA"/>
    <w:rsid w:val="00AA77FD"/>
    <w:rsid w:val="00AA77FE"/>
    <w:rsid w:val="00AA7800"/>
    <w:rsid w:val="00AA7897"/>
    <w:rsid w:val="00AA7975"/>
    <w:rsid w:val="00AA7C07"/>
    <w:rsid w:val="00AA7C6D"/>
    <w:rsid w:val="00AA7CD3"/>
    <w:rsid w:val="00AA7DA0"/>
    <w:rsid w:val="00AA7E63"/>
    <w:rsid w:val="00AA7FF8"/>
    <w:rsid w:val="00AB02BF"/>
    <w:rsid w:val="00AB03F8"/>
    <w:rsid w:val="00AB041C"/>
    <w:rsid w:val="00AB0667"/>
    <w:rsid w:val="00AB0748"/>
    <w:rsid w:val="00AB0784"/>
    <w:rsid w:val="00AB0B3D"/>
    <w:rsid w:val="00AB0B55"/>
    <w:rsid w:val="00AB0CF2"/>
    <w:rsid w:val="00AB0D32"/>
    <w:rsid w:val="00AB0DE9"/>
    <w:rsid w:val="00AB0DF8"/>
    <w:rsid w:val="00AB0E14"/>
    <w:rsid w:val="00AB0FE1"/>
    <w:rsid w:val="00AB116E"/>
    <w:rsid w:val="00AB14ED"/>
    <w:rsid w:val="00AB1665"/>
    <w:rsid w:val="00AB17E0"/>
    <w:rsid w:val="00AB1959"/>
    <w:rsid w:val="00AB19E7"/>
    <w:rsid w:val="00AB1A56"/>
    <w:rsid w:val="00AB1A61"/>
    <w:rsid w:val="00AB1B84"/>
    <w:rsid w:val="00AB1C33"/>
    <w:rsid w:val="00AB1CD8"/>
    <w:rsid w:val="00AB1D13"/>
    <w:rsid w:val="00AB1D53"/>
    <w:rsid w:val="00AB1D90"/>
    <w:rsid w:val="00AB1EC3"/>
    <w:rsid w:val="00AB1FE2"/>
    <w:rsid w:val="00AB1FF0"/>
    <w:rsid w:val="00AB2167"/>
    <w:rsid w:val="00AB2188"/>
    <w:rsid w:val="00AB22B6"/>
    <w:rsid w:val="00AB22E7"/>
    <w:rsid w:val="00AB22FC"/>
    <w:rsid w:val="00AB2368"/>
    <w:rsid w:val="00AB23A6"/>
    <w:rsid w:val="00AB24D6"/>
    <w:rsid w:val="00AB284E"/>
    <w:rsid w:val="00AB285D"/>
    <w:rsid w:val="00AB2888"/>
    <w:rsid w:val="00AB295D"/>
    <w:rsid w:val="00AB2966"/>
    <w:rsid w:val="00AB297B"/>
    <w:rsid w:val="00AB2A56"/>
    <w:rsid w:val="00AB2C29"/>
    <w:rsid w:val="00AB2C33"/>
    <w:rsid w:val="00AB2CA5"/>
    <w:rsid w:val="00AB2DB6"/>
    <w:rsid w:val="00AB2E0D"/>
    <w:rsid w:val="00AB30E1"/>
    <w:rsid w:val="00AB34B3"/>
    <w:rsid w:val="00AB3562"/>
    <w:rsid w:val="00AB3639"/>
    <w:rsid w:val="00AB3737"/>
    <w:rsid w:val="00AB373D"/>
    <w:rsid w:val="00AB37F6"/>
    <w:rsid w:val="00AB381B"/>
    <w:rsid w:val="00AB382E"/>
    <w:rsid w:val="00AB39FC"/>
    <w:rsid w:val="00AB3BD1"/>
    <w:rsid w:val="00AB3CF8"/>
    <w:rsid w:val="00AB3DAA"/>
    <w:rsid w:val="00AB3E36"/>
    <w:rsid w:val="00AB403F"/>
    <w:rsid w:val="00AB4065"/>
    <w:rsid w:val="00AB4123"/>
    <w:rsid w:val="00AB418A"/>
    <w:rsid w:val="00AB43E6"/>
    <w:rsid w:val="00AB4494"/>
    <w:rsid w:val="00AB4498"/>
    <w:rsid w:val="00AB4603"/>
    <w:rsid w:val="00AB4733"/>
    <w:rsid w:val="00AB4811"/>
    <w:rsid w:val="00AB495E"/>
    <w:rsid w:val="00AB49AF"/>
    <w:rsid w:val="00AB4AD6"/>
    <w:rsid w:val="00AB4BE5"/>
    <w:rsid w:val="00AB4C89"/>
    <w:rsid w:val="00AB4D9D"/>
    <w:rsid w:val="00AB4FB4"/>
    <w:rsid w:val="00AB4FF5"/>
    <w:rsid w:val="00AB5002"/>
    <w:rsid w:val="00AB5121"/>
    <w:rsid w:val="00AB5327"/>
    <w:rsid w:val="00AB5348"/>
    <w:rsid w:val="00AB537E"/>
    <w:rsid w:val="00AB53C3"/>
    <w:rsid w:val="00AB54B2"/>
    <w:rsid w:val="00AB54BD"/>
    <w:rsid w:val="00AB54F3"/>
    <w:rsid w:val="00AB5520"/>
    <w:rsid w:val="00AB5653"/>
    <w:rsid w:val="00AB578A"/>
    <w:rsid w:val="00AB58D8"/>
    <w:rsid w:val="00AB59E5"/>
    <w:rsid w:val="00AB5A39"/>
    <w:rsid w:val="00AB5AA5"/>
    <w:rsid w:val="00AB5AAA"/>
    <w:rsid w:val="00AB5CB6"/>
    <w:rsid w:val="00AB5CB7"/>
    <w:rsid w:val="00AB5D3A"/>
    <w:rsid w:val="00AB5F55"/>
    <w:rsid w:val="00AB5FA7"/>
    <w:rsid w:val="00AB5FC7"/>
    <w:rsid w:val="00AB60D1"/>
    <w:rsid w:val="00AB612B"/>
    <w:rsid w:val="00AB61D0"/>
    <w:rsid w:val="00AB61DB"/>
    <w:rsid w:val="00AB625C"/>
    <w:rsid w:val="00AB63CD"/>
    <w:rsid w:val="00AB6528"/>
    <w:rsid w:val="00AB6618"/>
    <w:rsid w:val="00AB668B"/>
    <w:rsid w:val="00AB66C2"/>
    <w:rsid w:val="00AB6755"/>
    <w:rsid w:val="00AB6787"/>
    <w:rsid w:val="00AB67EC"/>
    <w:rsid w:val="00AB69DC"/>
    <w:rsid w:val="00AB6CCE"/>
    <w:rsid w:val="00AB7009"/>
    <w:rsid w:val="00AB713C"/>
    <w:rsid w:val="00AB7208"/>
    <w:rsid w:val="00AB738E"/>
    <w:rsid w:val="00AB7414"/>
    <w:rsid w:val="00AB7449"/>
    <w:rsid w:val="00AB761D"/>
    <w:rsid w:val="00AB76DA"/>
    <w:rsid w:val="00AB7719"/>
    <w:rsid w:val="00AB771A"/>
    <w:rsid w:val="00AB7768"/>
    <w:rsid w:val="00AB77A3"/>
    <w:rsid w:val="00AB786A"/>
    <w:rsid w:val="00AB7A3C"/>
    <w:rsid w:val="00AB7BE2"/>
    <w:rsid w:val="00AB7BFC"/>
    <w:rsid w:val="00AB7CBA"/>
    <w:rsid w:val="00AB7DB8"/>
    <w:rsid w:val="00AB7E36"/>
    <w:rsid w:val="00AB7E70"/>
    <w:rsid w:val="00AB7E77"/>
    <w:rsid w:val="00AB7FA7"/>
    <w:rsid w:val="00AC006D"/>
    <w:rsid w:val="00AC00DD"/>
    <w:rsid w:val="00AC0273"/>
    <w:rsid w:val="00AC037D"/>
    <w:rsid w:val="00AC0534"/>
    <w:rsid w:val="00AC0589"/>
    <w:rsid w:val="00AC06CC"/>
    <w:rsid w:val="00AC06EA"/>
    <w:rsid w:val="00AC081C"/>
    <w:rsid w:val="00AC0835"/>
    <w:rsid w:val="00AC087C"/>
    <w:rsid w:val="00AC0A78"/>
    <w:rsid w:val="00AC0BE6"/>
    <w:rsid w:val="00AC0C66"/>
    <w:rsid w:val="00AC0D33"/>
    <w:rsid w:val="00AC0E99"/>
    <w:rsid w:val="00AC0F66"/>
    <w:rsid w:val="00AC103D"/>
    <w:rsid w:val="00AC10AF"/>
    <w:rsid w:val="00AC11DD"/>
    <w:rsid w:val="00AC124E"/>
    <w:rsid w:val="00AC139E"/>
    <w:rsid w:val="00AC13F6"/>
    <w:rsid w:val="00AC13FD"/>
    <w:rsid w:val="00AC1425"/>
    <w:rsid w:val="00AC1457"/>
    <w:rsid w:val="00AC14FB"/>
    <w:rsid w:val="00AC15BD"/>
    <w:rsid w:val="00AC172D"/>
    <w:rsid w:val="00AC1846"/>
    <w:rsid w:val="00AC18A7"/>
    <w:rsid w:val="00AC18CC"/>
    <w:rsid w:val="00AC199A"/>
    <w:rsid w:val="00AC19B5"/>
    <w:rsid w:val="00AC1C37"/>
    <w:rsid w:val="00AC1E09"/>
    <w:rsid w:val="00AC1E40"/>
    <w:rsid w:val="00AC1F57"/>
    <w:rsid w:val="00AC1F95"/>
    <w:rsid w:val="00AC1FFC"/>
    <w:rsid w:val="00AC2075"/>
    <w:rsid w:val="00AC217F"/>
    <w:rsid w:val="00AC21BB"/>
    <w:rsid w:val="00AC2221"/>
    <w:rsid w:val="00AC22F9"/>
    <w:rsid w:val="00AC230C"/>
    <w:rsid w:val="00AC248C"/>
    <w:rsid w:val="00AC2658"/>
    <w:rsid w:val="00AC2764"/>
    <w:rsid w:val="00AC2768"/>
    <w:rsid w:val="00AC28AB"/>
    <w:rsid w:val="00AC28EA"/>
    <w:rsid w:val="00AC290B"/>
    <w:rsid w:val="00AC2B71"/>
    <w:rsid w:val="00AC2C9F"/>
    <w:rsid w:val="00AC2D8E"/>
    <w:rsid w:val="00AC2DC4"/>
    <w:rsid w:val="00AC2E3D"/>
    <w:rsid w:val="00AC3258"/>
    <w:rsid w:val="00AC3263"/>
    <w:rsid w:val="00AC32C7"/>
    <w:rsid w:val="00AC32E5"/>
    <w:rsid w:val="00AC330F"/>
    <w:rsid w:val="00AC3403"/>
    <w:rsid w:val="00AC350F"/>
    <w:rsid w:val="00AC351B"/>
    <w:rsid w:val="00AC3592"/>
    <w:rsid w:val="00AC360D"/>
    <w:rsid w:val="00AC38B4"/>
    <w:rsid w:val="00AC38CA"/>
    <w:rsid w:val="00AC38E4"/>
    <w:rsid w:val="00AC39C2"/>
    <w:rsid w:val="00AC3A95"/>
    <w:rsid w:val="00AC3B76"/>
    <w:rsid w:val="00AC3D61"/>
    <w:rsid w:val="00AC3F26"/>
    <w:rsid w:val="00AC41E8"/>
    <w:rsid w:val="00AC425C"/>
    <w:rsid w:val="00AC449E"/>
    <w:rsid w:val="00AC4596"/>
    <w:rsid w:val="00AC45DF"/>
    <w:rsid w:val="00AC468D"/>
    <w:rsid w:val="00AC4760"/>
    <w:rsid w:val="00AC4797"/>
    <w:rsid w:val="00AC479F"/>
    <w:rsid w:val="00AC4AF9"/>
    <w:rsid w:val="00AC4D71"/>
    <w:rsid w:val="00AC4DAA"/>
    <w:rsid w:val="00AC4DC4"/>
    <w:rsid w:val="00AC4FE7"/>
    <w:rsid w:val="00AC5039"/>
    <w:rsid w:val="00AC512D"/>
    <w:rsid w:val="00AC52AD"/>
    <w:rsid w:val="00AC53C7"/>
    <w:rsid w:val="00AC53E7"/>
    <w:rsid w:val="00AC540F"/>
    <w:rsid w:val="00AC5471"/>
    <w:rsid w:val="00AC54C5"/>
    <w:rsid w:val="00AC55EA"/>
    <w:rsid w:val="00AC576E"/>
    <w:rsid w:val="00AC57C1"/>
    <w:rsid w:val="00AC587B"/>
    <w:rsid w:val="00AC58F7"/>
    <w:rsid w:val="00AC5AA6"/>
    <w:rsid w:val="00AC5AF3"/>
    <w:rsid w:val="00AC5E95"/>
    <w:rsid w:val="00AC5F2B"/>
    <w:rsid w:val="00AC5FEA"/>
    <w:rsid w:val="00AC60B8"/>
    <w:rsid w:val="00AC6150"/>
    <w:rsid w:val="00AC619B"/>
    <w:rsid w:val="00AC6273"/>
    <w:rsid w:val="00AC62C7"/>
    <w:rsid w:val="00AC637A"/>
    <w:rsid w:val="00AC6461"/>
    <w:rsid w:val="00AC6481"/>
    <w:rsid w:val="00AC654C"/>
    <w:rsid w:val="00AC65DB"/>
    <w:rsid w:val="00AC6604"/>
    <w:rsid w:val="00AC6679"/>
    <w:rsid w:val="00AC67E8"/>
    <w:rsid w:val="00AC6AAF"/>
    <w:rsid w:val="00AC6B65"/>
    <w:rsid w:val="00AC6BAC"/>
    <w:rsid w:val="00AC6BB4"/>
    <w:rsid w:val="00AC6D3C"/>
    <w:rsid w:val="00AC6D49"/>
    <w:rsid w:val="00AC7101"/>
    <w:rsid w:val="00AC7201"/>
    <w:rsid w:val="00AC723A"/>
    <w:rsid w:val="00AC733F"/>
    <w:rsid w:val="00AC7350"/>
    <w:rsid w:val="00AC759F"/>
    <w:rsid w:val="00AC75EE"/>
    <w:rsid w:val="00AC773B"/>
    <w:rsid w:val="00AC7794"/>
    <w:rsid w:val="00AC7818"/>
    <w:rsid w:val="00AC78A2"/>
    <w:rsid w:val="00AC796C"/>
    <w:rsid w:val="00AC7A39"/>
    <w:rsid w:val="00AC7A47"/>
    <w:rsid w:val="00AC7BDD"/>
    <w:rsid w:val="00AC7C74"/>
    <w:rsid w:val="00AC7D01"/>
    <w:rsid w:val="00AC7D5A"/>
    <w:rsid w:val="00AC7D84"/>
    <w:rsid w:val="00AC7EFF"/>
    <w:rsid w:val="00AC7F47"/>
    <w:rsid w:val="00AC7FFE"/>
    <w:rsid w:val="00AD0123"/>
    <w:rsid w:val="00AD017C"/>
    <w:rsid w:val="00AD023B"/>
    <w:rsid w:val="00AD02E4"/>
    <w:rsid w:val="00AD02EC"/>
    <w:rsid w:val="00AD0495"/>
    <w:rsid w:val="00AD0503"/>
    <w:rsid w:val="00AD068B"/>
    <w:rsid w:val="00AD06CC"/>
    <w:rsid w:val="00AD076E"/>
    <w:rsid w:val="00AD0842"/>
    <w:rsid w:val="00AD0846"/>
    <w:rsid w:val="00AD08ED"/>
    <w:rsid w:val="00AD0ACD"/>
    <w:rsid w:val="00AD0B42"/>
    <w:rsid w:val="00AD0BDF"/>
    <w:rsid w:val="00AD0DCB"/>
    <w:rsid w:val="00AD0F69"/>
    <w:rsid w:val="00AD0FD9"/>
    <w:rsid w:val="00AD102F"/>
    <w:rsid w:val="00AD118D"/>
    <w:rsid w:val="00AD11D9"/>
    <w:rsid w:val="00AD12B9"/>
    <w:rsid w:val="00AD1317"/>
    <w:rsid w:val="00AD138D"/>
    <w:rsid w:val="00AD1450"/>
    <w:rsid w:val="00AD14E4"/>
    <w:rsid w:val="00AD162B"/>
    <w:rsid w:val="00AD17DA"/>
    <w:rsid w:val="00AD19AA"/>
    <w:rsid w:val="00AD19EA"/>
    <w:rsid w:val="00AD1A86"/>
    <w:rsid w:val="00AD1AB2"/>
    <w:rsid w:val="00AD1BA0"/>
    <w:rsid w:val="00AD1BF1"/>
    <w:rsid w:val="00AD1F95"/>
    <w:rsid w:val="00AD1FD4"/>
    <w:rsid w:val="00AD20E6"/>
    <w:rsid w:val="00AD21D8"/>
    <w:rsid w:val="00AD2686"/>
    <w:rsid w:val="00AD2750"/>
    <w:rsid w:val="00AD2776"/>
    <w:rsid w:val="00AD278C"/>
    <w:rsid w:val="00AD2809"/>
    <w:rsid w:val="00AD2A17"/>
    <w:rsid w:val="00AD2B18"/>
    <w:rsid w:val="00AD2BC5"/>
    <w:rsid w:val="00AD2BFE"/>
    <w:rsid w:val="00AD2C8E"/>
    <w:rsid w:val="00AD2C9B"/>
    <w:rsid w:val="00AD2D8F"/>
    <w:rsid w:val="00AD2E60"/>
    <w:rsid w:val="00AD2F0C"/>
    <w:rsid w:val="00AD3165"/>
    <w:rsid w:val="00AD317E"/>
    <w:rsid w:val="00AD32F1"/>
    <w:rsid w:val="00AD3396"/>
    <w:rsid w:val="00AD339F"/>
    <w:rsid w:val="00AD33A5"/>
    <w:rsid w:val="00AD3424"/>
    <w:rsid w:val="00AD3480"/>
    <w:rsid w:val="00AD37CF"/>
    <w:rsid w:val="00AD37E5"/>
    <w:rsid w:val="00AD3882"/>
    <w:rsid w:val="00AD38DA"/>
    <w:rsid w:val="00AD3BC9"/>
    <w:rsid w:val="00AD3CE5"/>
    <w:rsid w:val="00AD3EA6"/>
    <w:rsid w:val="00AD3F4A"/>
    <w:rsid w:val="00AD400D"/>
    <w:rsid w:val="00AD41AF"/>
    <w:rsid w:val="00AD4343"/>
    <w:rsid w:val="00AD4691"/>
    <w:rsid w:val="00AD4895"/>
    <w:rsid w:val="00AD489E"/>
    <w:rsid w:val="00AD49D1"/>
    <w:rsid w:val="00AD4A45"/>
    <w:rsid w:val="00AD4C38"/>
    <w:rsid w:val="00AD4C9E"/>
    <w:rsid w:val="00AD4DD1"/>
    <w:rsid w:val="00AD4DE1"/>
    <w:rsid w:val="00AD4F18"/>
    <w:rsid w:val="00AD5028"/>
    <w:rsid w:val="00AD50B6"/>
    <w:rsid w:val="00AD532F"/>
    <w:rsid w:val="00AD537F"/>
    <w:rsid w:val="00AD53F4"/>
    <w:rsid w:val="00AD54DC"/>
    <w:rsid w:val="00AD5587"/>
    <w:rsid w:val="00AD55E4"/>
    <w:rsid w:val="00AD56E2"/>
    <w:rsid w:val="00AD5A4A"/>
    <w:rsid w:val="00AD5B71"/>
    <w:rsid w:val="00AD5CED"/>
    <w:rsid w:val="00AD5D67"/>
    <w:rsid w:val="00AD5D88"/>
    <w:rsid w:val="00AD5DBD"/>
    <w:rsid w:val="00AD5E31"/>
    <w:rsid w:val="00AD5F91"/>
    <w:rsid w:val="00AD6198"/>
    <w:rsid w:val="00AD64A6"/>
    <w:rsid w:val="00AD64F5"/>
    <w:rsid w:val="00AD6520"/>
    <w:rsid w:val="00AD65E0"/>
    <w:rsid w:val="00AD66C5"/>
    <w:rsid w:val="00AD673A"/>
    <w:rsid w:val="00AD67F8"/>
    <w:rsid w:val="00AD6828"/>
    <w:rsid w:val="00AD69B0"/>
    <w:rsid w:val="00AD6A0C"/>
    <w:rsid w:val="00AD6A18"/>
    <w:rsid w:val="00AD6B24"/>
    <w:rsid w:val="00AD6B84"/>
    <w:rsid w:val="00AD6C67"/>
    <w:rsid w:val="00AD6D2A"/>
    <w:rsid w:val="00AD6DCC"/>
    <w:rsid w:val="00AD6EDE"/>
    <w:rsid w:val="00AD6EE0"/>
    <w:rsid w:val="00AD7100"/>
    <w:rsid w:val="00AD71AD"/>
    <w:rsid w:val="00AD71C4"/>
    <w:rsid w:val="00AD7211"/>
    <w:rsid w:val="00AD728A"/>
    <w:rsid w:val="00AD72CC"/>
    <w:rsid w:val="00AD747B"/>
    <w:rsid w:val="00AD7481"/>
    <w:rsid w:val="00AD74ED"/>
    <w:rsid w:val="00AD7648"/>
    <w:rsid w:val="00AD77C6"/>
    <w:rsid w:val="00AD7970"/>
    <w:rsid w:val="00AD7BB8"/>
    <w:rsid w:val="00AD7C68"/>
    <w:rsid w:val="00AD7D4B"/>
    <w:rsid w:val="00AD7D7D"/>
    <w:rsid w:val="00AD7FDE"/>
    <w:rsid w:val="00AE00F8"/>
    <w:rsid w:val="00AE0133"/>
    <w:rsid w:val="00AE0199"/>
    <w:rsid w:val="00AE02F2"/>
    <w:rsid w:val="00AE03B1"/>
    <w:rsid w:val="00AE07D1"/>
    <w:rsid w:val="00AE07EB"/>
    <w:rsid w:val="00AE0846"/>
    <w:rsid w:val="00AE08EA"/>
    <w:rsid w:val="00AE09B9"/>
    <w:rsid w:val="00AE09FC"/>
    <w:rsid w:val="00AE0A24"/>
    <w:rsid w:val="00AE0AE0"/>
    <w:rsid w:val="00AE0AFB"/>
    <w:rsid w:val="00AE0B00"/>
    <w:rsid w:val="00AE0B3B"/>
    <w:rsid w:val="00AE0C4B"/>
    <w:rsid w:val="00AE0DE1"/>
    <w:rsid w:val="00AE0E1D"/>
    <w:rsid w:val="00AE0E41"/>
    <w:rsid w:val="00AE10B8"/>
    <w:rsid w:val="00AE1177"/>
    <w:rsid w:val="00AE1347"/>
    <w:rsid w:val="00AE13B4"/>
    <w:rsid w:val="00AE140F"/>
    <w:rsid w:val="00AE144A"/>
    <w:rsid w:val="00AE15FD"/>
    <w:rsid w:val="00AE16B5"/>
    <w:rsid w:val="00AE16B8"/>
    <w:rsid w:val="00AE172E"/>
    <w:rsid w:val="00AE1773"/>
    <w:rsid w:val="00AE197B"/>
    <w:rsid w:val="00AE19F8"/>
    <w:rsid w:val="00AE1A35"/>
    <w:rsid w:val="00AE1ACA"/>
    <w:rsid w:val="00AE1ADF"/>
    <w:rsid w:val="00AE1B42"/>
    <w:rsid w:val="00AE1B4B"/>
    <w:rsid w:val="00AE1D1F"/>
    <w:rsid w:val="00AE1F28"/>
    <w:rsid w:val="00AE1F63"/>
    <w:rsid w:val="00AE21DA"/>
    <w:rsid w:val="00AE2465"/>
    <w:rsid w:val="00AE2499"/>
    <w:rsid w:val="00AE25F0"/>
    <w:rsid w:val="00AE26A3"/>
    <w:rsid w:val="00AE2711"/>
    <w:rsid w:val="00AE2807"/>
    <w:rsid w:val="00AE2CF2"/>
    <w:rsid w:val="00AE2D18"/>
    <w:rsid w:val="00AE2D7A"/>
    <w:rsid w:val="00AE2E1C"/>
    <w:rsid w:val="00AE2E8C"/>
    <w:rsid w:val="00AE2FD3"/>
    <w:rsid w:val="00AE3001"/>
    <w:rsid w:val="00AE303F"/>
    <w:rsid w:val="00AE3164"/>
    <w:rsid w:val="00AE31B4"/>
    <w:rsid w:val="00AE3255"/>
    <w:rsid w:val="00AE32BF"/>
    <w:rsid w:val="00AE33B9"/>
    <w:rsid w:val="00AE357A"/>
    <w:rsid w:val="00AE35E3"/>
    <w:rsid w:val="00AE36A8"/>
    <w:rsid w:val="00AE3732"/>
    <w:rsid w:val="00AE389B"/>
    <w:rsid w:val="00AE38A0"/>
    <w:rsid w:val="00AE3936"/>
    <w:rsid w:val="00AE3940"/>
    <w:rsid w:val="00AE39CD"/>
    <w:rsid w:val="00AE3B94"/>
    <w:rsid w:val="00AE3BE0"/>
    <w:rsid w:val="00AE3CE0"/>
    <w:rsid w:val="00AE3D61"/>
    <w:rsid w:val="00AE3FBE"/>
    <w:rsid w:val="00AE3FCB"/>
    <w:rsid w:val="00AE43CA"/>
    <w:rsid w:val="00AE4490"/>
    <w:rsid w:val="00AE4522"/>
    <w:rsid w:val="00AE456D"/>
    <w:rsid w:val="00AE47DC"/>
    <w:rsid w:val="00AE47E5"/>
    <w:rsid w:val="00AE49AA"/>
    <w:rsid w:val="00AE4AEA"/>
    <w:rsid w:val="00AE4B19"/>
    <w:rsid w:val="00AE4BA7"/>
    <w:rsid w:val="00AE4BDF"/>
    <w:rsid w:val="00AE4D37"/>
    <w:rsid w:val="00AE4E63"/>
    <w:rsid w:val="00AE4ED6"/>
    <w:rsid w:val="00AE4FBC"/>
    <w:rsid w:val="00AE5118"/>
    <w:rsid w:val="00AE519D"/>
    <w:rsid w:val="00AE51C2"/>
    <w:rsid w:val="00AE5241"/>
    <w:rsid w:val="00AE52D5"/>
    <w:rsid w:val="00AE54DC"/>
    <w:rsid w:val="00AE55E4"/>
    <w:rsid w:val="00AE560F"/>
    <w:rsid w:val="00AE5633"/>
    <w:rsid w:val="00AE5695"/>
    <w:rsid w:val="00AE5724"/>
    <w:rsid w:val="00AE5A67"/>
    <w:rsid w:val="00AE5A91"/>
    <w:rsid w:val="00AE5B13"/>
    <w:rsid w:val="00AE5BAB"/>
    <w:rsid w:val="00AE5BED"/>
    <w:rsid w:val="00AE5BF3"/>
    <w:rsid w:val="00AE5C36"/>
    <w:rsid w:val="00AE5EC8"/>
    <w:rsid w:val="00AE6050"/>
    <w:rsid w:val="00AE611F"/>
    <w:rsid w:val="00AE615C"/>
    <w:rsid w:val="00AE6215"/>
    <w:rsid w:val="00AE627A"/>
    <w:rsid w:val="00AE62A6"/>
    <w:rsid w:val="00AE62AD"/>
    <w:rsid w:val="00AE63B1"/>
    <w:rsid w:val="00AE63F3"/>
    <w:rsid w:val="00AE6B67"/>
    <w:rsid w:val="00AE6BB4"/>
    <w:rsid w:val="00AE6C6A"/>
    <w:rsid w:val="00AE6CE3"/>
    <w:rsid w:val="00AE6D81"/>
    <w:rsid w:val="00AE6DB7"/>
    <w:rsid w:val="00AE72B0"/>
    <w:rsid w:val="00AE7337"/>
    <w:rsid w:val="00AE73F2"/>
    <w:rsid w:val="00AE7902"/>
    <w:rsid w:val="00AE796C"/>
    <w:rsid w:val="00AE79CD"/>
    <w:rsid w:val="00AE79FE"/>
    <w:rsid w:val="00AE7A23"/>
    <w:rsid w:val="00AE7BC4"/>
    <w:rsid w:val="00AE7CB2"/>
    <w:rsid w:val="00AE7E4D"/>
    <w:rsid w:val="00AE7EA5"/>
    <w:rsid w:val="00AE7F87"/>
    <w:rsid w:val="00AE7FCF"/>
    <w:rsid w:val="00AE7FF8"/>
    <w:rsid w:val="00AF0114"/>
    <w:rsid w:val="00AF0176"/>
    <w:rsid w:val="00AF018F"/>
    <w:rsid w:val="00AF019D"/>
    <w:rsid w:val="00AF03D6"/>
    <w:rsid w:val="00AF0480"/>
    <w:rsid w:val="00AF04A1"/>
    <w:rsid w:val="00AF0517"/>
    <w:rsid w:val="00AF069D"/>
    <w:rsid w:val="00AF0778"/>
    <w:rsid w:val="00AF07E6"/>
    <w:rsid w:val="00AF080D"/>
    <w:rsid w:val="00AF0921"/>
    <w:rsid w:val="00AF09C9"/>
    <w:rsid w:val="00AF0A70"/>
    <w:rsid w:val="00AF0A9E"/>
    <w:rsid w:val="00AF0BCD"/>
    <w:rsid w:val="00AF0C9A"/>
    <w:rsid w:val="00AF0E78"/>
    <w:rsid w:val="00AF0F50"/>
    <w:rsid w:val="00AF0F56"/>
    <w:rsid w:val="00AF0FD1"/>
    <w:rsid w:val="00AF10AC"/>
    <w:rsid w:val="00AF1102"/>
    <w:rsid w:val="00AF11BE"/>
    <w:rsid w:val="00AF11C6"/>
    <w:rsid w:val="00AF15A2"/>
    <w:rsid w:val="00AF15C9"/>
    <w:rsid w:val="00AF1678"/>
    <w:rsid w:val="00AF16F1"/>
    <w:rsid w:val="00AF1749"/>
    <w:rsid w:val="00AF1A01"/>
    <w:rsid w:val="00AF1A64"/>
    <w:rsid w:val="00AF1BA2"/>
    <w:rsid w:val="00AF1CA5"/>
    <w:rsid w:val="00AF1D2D"/>
    <w:rsid w:val="00AF1D99"/>
    <w:rsid w:val="00AF21EF"/>
    <w:rsid w:val="00AF2296"/>
    <w:rsid w:val="00AF231C"/>
    <w:rsid w:val="00AF245E"/>
    <w:rsid w:val="00AF24B5"/>
    <w:rsid w:val="00AF2516"/>
    <w:rsid w:val="00AF2576"/>
    <w:rsid w:val="00AF25CC"/>
    <w:rsid w:val="00AF2625"/>
    <w:rsid w:val="00AF2822"/>
    <w:rsid w:val="00AF2918"/>
    <w:rsid w:val="00AF29CA"/>
    <w:rsid w:val="00AF2B50"/>
    <w:rsid w:val="00AF2BCD"/>
    <w:rsid w:val="00AF2CB0"/>
    <w:rsid w:val="00AF2CBF"/>
    <w:rsid w:val="00AF2D1C"/>
    <w:rsid w:val="00AF2EB6"/>
    <w:rsid w:val="00AF31CD"/>
    <w:rsid w:val="00AF32E2"/>
    <w:rsid w:val="00AF350F"/>
    <w:rsid w:val="00AF3545"/>
    <w:rsid w:val="00AF3626"/>
    <w:rsid w:val="00AF37A5"/>
    <w:rsid w:val="00AF3AFF"/>
    <w:rsid w:val="00AF3B0A"/>
    <w:rsid w:val="00AF3BC2"/>
    <w:rsid w:val="00AF40AC"/>
    <w:rsid w:val="00AF4292"/>
    <w:rsid w:val="00AF4397"/>
    <w:rsid w:val="00AF4630"/>
    <w:rsid w:val="00AF4633"/>
    <w:rsid w:val="00AF4726"/>
    <w:rsid w:val="00AF4B17"/>
    <w:rsid w:val="00AF4C00"/>
    <w:rsid w:val="00AF4CF1"/>
    <w:rsid w:val="00AF4E22"/>
    <w:rsid w:val="00AF4E6F"/>
    <w:rsid w:val="00AF4EDF"/>
    <w:rsid w:val="00AF5002"/>
    <w:rsid w:val="00AF506A"/>
    <w:rsid w:val="00AF5107"/>
    <w:rsid w:val="00AF5169"/>
    <w:rsid w:val="00AF516E"/>
    <w:rsid w:val="00AF52F7"/>
    <w:rsid w:val="00AF539E"/>
    <w:rsid w:val="00AF5447"/>
    <w:rsid w:val="00AF548E"/>
    <w:rsid w:val="00AF54AA"/>
    <w:rsid w:val="00AF54C5"/>
    <w:rsid w:val="00AF554C"/>
    <w:rsid w:val="00AF558A"/>
    <w:rsid w:val="00AF5640"/>
    <w:rsid w:val="00AF568B"/>
    <w:rsid w:val="00AF5730"/>
    <w:rsid w:val="00AF5733"/>
    <w:rsid w:val="00AF5784"/>
    <w:rsid w:val="00AF5786"/>
    <w:rsid w:val="00AF581C"/>
    <w:rsid w:val="00AF5849"/>
    <w:rsid w:val="00AF585D"/>
    <w:rsid w:val="00AF5876"/>
    <w:rsid w:val="00AF590A"/>
    <w:rsid w:val="00AF59C2"/>
    <w:rsid w:val="00AF5A41"/>
    <w:rsid w:val="00AF5D35"/>
    <w:rsid w:val="00AF5E10"/>
    <w:rsid w:val="00AF5E21"/>
    <w:rsid w:val="00AF5F4D"/>
    <w:rsid w:val="00AF5F4E"/>
    <w:rsid w:val="00AF607F"/>
    <w:rsid w:val="00AF6099"/>
    <w:rsid w:val="00AF60F1"/>
    <w:rsid w:val="00AF6162"/>
    <w:rsid w:val="00AF61BF"/>
    <w:rsid w:val="00AF61FD"/>
    <w:rsid w:val="00AF62B7"/>
    <w:rsid w:val="00AF631E"/>
    <w:rsid w:val="00AF6359"/>
    <w:rsid w:val="00AF63FC"/>
    <w:rsid w:val="00AF6543"/>
    <w:rsid w:val="00AF67CF"/>
    <w:rsid w:val="00AF6995"/>
    <w:rsid w:val="00AF6C79"/>
    <w:rsid w:val="00AF6D2B"/>
    <w:rsid w:val="00AF6E28"/>
    <w:rsid w:val="00AF6EF4"/>
    <w:rsid w:val="00AF7113"/>
    <w:rsid w:val="00AF7125"/>
    <w:rsid w:val="00AF714B"/>
    <w:rsid w:val="00AF7216"/>
    <w:rsid w:val="00AF7414"/>
    <w:rsid w:val="00AF7446"/>
    <w:rsid w:val="00AF7592"/>
    <w:rsid w:val="00AF770D"/>
    <w:rsid w:val="00AF77C1"/>
    <w:rsid w:val="00AF78CD"/>
    <w:rsid w:val="00AF7B7D"/>
    <w:rsid w:val="00AF7C69"/>
    <w:rsid w:val="00AF7C92"/>
    <w:rsid w:val="00AF7D17"/>
    <w:rsid w:val="00AF7D68"/>
    <w:rsid w:val="00AF7E2D"/>
    <w:rsid w:val="00AF7E9B"/>
    <w:rsid w:val="00AF7F54"/>
    <w:rsid w:val="00AF7F9E"/>
    <w:rsid w:val="00B0005D"/>
    <w:rsid w:val="00B000EE"/>
    <w:rsid w:val="00B002DE"/>
    <w:rsid w:val="00B00372"/>
    <w:rsid w:val="00B005F8"/>
    <w:rsid w:val="00B00736"/>
    <w:rsid w:val="00B00787"/>
    <w:rsid w:val="00B007F9"/>
    <w:rsid w:val="00B0095D"/>
    <w:rsid w:val="00B00A41"/>
    <w:rsid w:val="00B00B88"/>
    <w:rsid w:val="00B00CA9"/>
    <w:rsid w:val="00B00D71"/>
    <w:rsid w:val="00B00D92"/>
    <w:rsid w:val="00B00DA3"/>
    <w:rsid w:val="00B00DAE"/>
    <w:rsid w:val="00B00E3C"/>
    <w:rsid w:val="00B00F2A"/>
    <w:rsid w:val="00B0102D"/>
    <w:rsid w:val="00B01068"/>
    <w:rsid w:val="00B01115"/>
    <w:rsid w:val="00B0112D"/>
    <w:rsid w:val="00B01275"/>
    <w:rsid w:val="00B0128D"/>
    <w:rsid w:val="00B0132A"/>
    <w:rsid w:val="00B01420"/>
    <w:rsid w:val="00B01576"/>
    <w:rsid w:val="00B01821"/>
    <w:rsid w:val="00B01847"/>
    <w:rsid w:val="00B0188C"/>
    <w:rsid w:val="00B018B0"/>
    <w:rsid w:val="00B01976"/>
    <w:rsid w:val="00B01A78"/>
    <w:rsid w:val="00B01B6C"/>
    <w:rsid w:val="00B01BA1"/>
    <w:rsid w:val="00B01C0D"/>
    <w:rsid w:val="00B01C59"/>
    <w:rsid w:val="00B01C8A"/>
    <w:rsid w:val="00B01DFE"/>
    <w:rsid w:val="00B01E15"/>
    <w:rsid w:val="00B02014"/>
    <w:rsid w:val="00B02176"/>
    <w:rsid w:val="00B02203"/>
    <w:rsid w:val="00B02236"/>
    <w:rsid w:val="00B02408"/>
    <w:rsid w:val="00B02688"/>
    <w:rsid w:val="00B026AF"/>
    <w:rsid w:val="00B0272F"/>
    <w:rsid w:val="00B027AF"/>
    <w:rsid w:val="00B027E0"/>
    <w:rsid w:val="00B027F4"/>
    <w:rsid w:val="00B029A4"/>
    <w:rsid w:val="00B02A4E"/>
    <w:rsid w:val="00B02A73"/>
    <w:rsid w:val="00B02AED"/>
    <w:rsid w:val="00B02AEE"/>
    <w:rsid w:val="00B02E43"/>
    <w:rsid w:val="00B02F2B"/>
    <w:rsid w:val="00B03153"/>
    <w:rsid w:val="00B032AF"/>
    <w:rsid w:val="00B03386"/>
    <w:rsid w:val="00B0361A"/>
    <w:rsid w:val="00B03641"/>
    <w:rsid w:val="00B037FA"/>
    <w:rsid w:val="00B03881"/>
    <w:rsid w:val="00B03A0F"/>
    <w:rsid w:val="00B03A7F"/>
    <w:rsid w:val="00B03B62"/>
    <w:rsid w:val="00B03CE6"/>
    <w:rsid w:val="00B03DB2"/>
    <w:rsid w:val="00B03F18"/>
    <w:rsid w:val="00B03F22"/>
    <w:rsid w:val="00B03F69"/>
    <w:rsid w:val="00B04037"/>
    <w:rsid w:val="00B04133"/>
    <w:rsid w:val="00B04159"/>
    <w:rsid w:val="00B0418C"/>
    <w:rsid w:val="00B04215"/>
    <w:rsid w:val="00B044AC"/>
    <w:rsid w:val="00B0453A"/>
    <w:rsid w:val="00B04766"/>
    <w:rsid w:val="00B048C6"/>
    <w:rsid w:val="00B04ACF"/>
    <w:rsid w:val="00B04B1E"/>
    <w:rsid w:val="00B04B5F"/>
    <w:rsid w:val="00B04D1A"/>
    <w:rsid w:val="00B04F9E"/>
    <w:rsid w:val="00B05040"/>
    <w:rsid w:val="00B0509C"/>
    <w:rsid w:val="00B050DC"/>
    <w:rsid w:val="00B051BE"/>
    <w:rsid w:val="00B05227"/>
    <w:rsid w:val="00B0534C"/>
    <w:rsid w:val="00B0539C"/>
    <w:rsid w:val="00B05669"/>
    <w:rsid w:val="00B05721"/>
    <w:rsid w:val="00B0580B"/>
    <w:rsid w:val="00B05A80"/>
    <w:rsid w:val="00B05BA2"/>
    <w:rsid w:val="00B05BFB"/>
    <w:rsid w:val="00B05D89"/>
    <w:rsid w:val="00B05DCC"/>
    <w:rsid w:val="00B05E71"/>
    <w:rsid w:val="00B060B3"/>
    <w:rsid w:val="00B06128"/>
    <w:rsid w:val="00B063F1"/>
    <w:rsid w:val="00B064DB"/>
    <w:rsid w:val="00B064E4"/>
    <w:rsid w:val="00B06513"/>
    <w:rsid w:val="00B066F9"/>
    <w:rsid w:val="00B06932"/>
    <w:rsid w:val="00B069BB"/>
    <w:rsid w:val="00B069C9"/>
    <w:rsid w:val="00B06B2D"/>
    <w:rsid w:val="00B06D79"/>
    <w:rsid w:val="00B06EA5"/>
    <w:rsid w:val="00B06EE7"/>
    <w:rsid w:val="00B07018"/>
    <w:rsid w:val="00B07254"/>
    <w:rsid w:val="00B072B0"/>
    <w:rsid w:val="00B07382"/>
    <w:rsid w:val="00B0738F"/>
    <w:rsid w:val="00B0739A"/>
    <w:rsid w:val="00B074F2"/>
    <w:rsid w:val="00B0764E"/>
    <w:rsid w:val="00B07722"/>
    <w:rsid w:val="00B0774E"/>
    <w:rsid w:val="00B077E6"/>
    <w:rsid w:val="00B07977"/>
    <w:rsid w:val="00B07A65"/>
    <w:rsid w:val="00B07B5F"/>
    <w:rsid w:val="00B07B76"/>
    <w:rsid w:val="00B07C07"/>
    <w:rsid w:val="00B07D12"/>
    <w:rsid w:val="00B07E46"/>
    <w:rsid w:val="00B07EED"/>
    <w:rsid w:val="00B07F87"/>
    <w:rsid w:val="00B07FE4"/>
    <w:rsid w:val="00B10190"/>
    <w:rsid w:val="00B10418"/>
    <w:rsid w:val="00B104FA"/>
    <w:rsid w:val="00B105CF"/>
    <w:rsid w:val="00B10619"/>
    <w:rsid w:val="00B10722"/>
    <w:rsid w:val="00B10786"/>
    <w:rsid w:val="00B1083E"/>
    <w:rsid w:val="00B10878"/>
    <w:rsid w:val="00B1092A"/>
    <w:rsid w:val="00B1092B"/>
    <w:rsid w:val="00B109D3"/>
    <w:rsid w:val="00B10AAF"/>
    <w:rsid w:val="00B10B11"/>
    <w:rsid w:val="00B10C11"/>
    <w:rsid w:val="00B10C2B"/>
    <w:rsid w:val="00B10C89"/>
    <w:rsid w:val="00B10E25"/>
    <w:rsid w:val="00B10FAD"/>
    <w:rsid w:val="00B1100B"/>
    <w:rsid w:val="00B11108"/>
    <w:rsid w:val="00B111EA"/>
    <w:rsid w:val="00B114B3"/>
    <w:rsid w:val="00B115A1"/>
    <w:rsid w:val="00B11696"/>
    <w:rsid w:val="00B116BB"/>
    <w:rsid w:val="00B11A12"/>
    <w:rsid w:val="00B11B12"/>
    <w:rsid w:val="00B11BBA"/>
    <w:rsid w:val="00B11DBB"/>
    <w:rsid w:val="00B12105"/>
    <w:rsid w:val="00B122F1"/>
    <w:rsid w:val="00B12385"/>
    <w:rsid w:val="00B123D6"/>
    <w:rsid w:val="00B1244B"/>
    <w:rsid w:val="00B1263B"/>
    <w:rsid w:val="00B128CF"/>
    <w:rsid w:val="00B12904"/>
    <w:rsid w:val="00B12964"/>
    <w:rsid w:val="00B12A56"/>
    <w:rsid w:val="00B12BA5"/>
    <w:rsid w:val="00B12C29"/>
    <w:rsid w:val="00B12C8F"/>
    <w:rsid w:val="00B12E18"/>
    <w:rsid w:val="00B12E68"/>
    <w:rsid w:val="00B12F29"/>
    <w:rsid w:val="00B12FA9"/>
    <w:rsid w:val="00B12FCA"/>
    <w:rsid w:val="00B130C7"/>
    <w:rsid w:val="00B13351"/>
    <w:rsid w:val="00B13381"/>
    <w:rsid w:val="00B134AE"/>
    <w:rsid w:val="00B13541"/>
    <w:rsid w:val="00B13801"/>
    <w:rsid w:val="00B13A65"/>
    <w:rsid w:val="00B13A7F"/>
    <w:rsid w:val="00B13B2A"/>
    <w:rsid w:val="00B13B45"/>
    <w:rsid w:val="00B13D52"/>
    <w:rsid w:val="00B13E86"/>
    <w:rsid w:val="00B13E87"/>
    <w:rsid w:val="00B13EA8"/>
    <w:rsid w:val="00B13F06"/>
    <w:rsid w:val="00B13F4A"/>
    <w:rsid w:val="00B13FAC"/>
    <w:rsid w:val="00B14361"/>
    <w:rsid w:val="00B143E2"/>
    <w:rsid w:val="00B143FA"/>
    <w:rsid w:val="00B1443D"/>
    <w:rsid w:val="00B144B7"/>
    <w:rsid w:val="00B145B2"/>
    <w:rsid w:val="00B14749"/>
    <w:rsid w:val="00B147FA"/>
    <w:rsid w:val="00B1482E"/>
    <w:rsid w:val="00B14920"/>
    <w:rsid w:val="00B14932"/>
    <w:rsid w:val="00B14944"/>
    <w:rsid w:val="00B14A26"/>
    <w:rsid w:val="00B14BB0"/>
    <w:rsid w:val="00B14BC7"/>
    <w:rsid w:val="00B15086"/>
    <w:rsid w:val="00B15100"/>
    <w:rsid w:val="00B15196"/>
    <w:rsid w:val="00B152BF"/>
    <w:rsid w:val="00B152D3"/>
    <w:rsid w:val="00B15351"/>
    <w:rsid w:val="00B153CA"/>
    <w:rsid w:val="00B15429"/>
    <w:rsid w:val="00B1544A"/>
    <w:rsid w:val="00B1556E"/>
    <w:rsid w:val="00B15B9F"/>
    <w:rsid w:val="00B15BB8"/>
    <w:rsid w:val="00B15BC2"/>
    <w:rsid w:val="00B15EDD"/>
    <w:rsid w:val="00B16022"/>
    <w:rsid w:val="00B1609E"/>
    <w:rsid w:val="00B160C9"/>
    <w:rsid w:val="00B16115"/>
    <w:rsid w:val="00B16583"/>
    <w:rsid w:val="00B16675"/>
    <w:rsid w:val="00B16686"/>
    <w:rsid w:val="00B167D3"/>
    <w:rsid w:val="00B16CCC"/>
    <w:rsid w:val="00B16CEB"/>
    <w:rsid w:val="00B16E09"/>
    <w:rsid w:val="00B16E53"/>
    <w:rsid w:val="00B16FBA"/>
    <w:rsid w:val="00B1705C"/>
    <w:rsid w:val="00B170AE"/>
    <w:rsid w:val="00B1712E"/>
    <w:rsid w:val="00B172AB"/>
    <w:rsid w:val="00B1733C"/>
    <w:rsid w:val="00B1741F"/>
    <w:rsid w:val="00B1755B"/>
    <w:rsid w:val="00B17630"/>
    <w:rsid w:val="00B17652"/>
    <w:rsid w:val="00B1788B"/>
    <w:rsid w:val="00B178E4"/>
    <w:rsid w:val="00B178E9"/>
    <w:rsid w:val="00B17AB5"/>
    <w:rsid w:val="00B17AD0"/>
    <w:rsid w:val="00B17C0E"/>
    <w:rsid w:val="00B17D45"/>
    <w:rsid w:val="00B17F10"/>
    <w:rsid w:val="00B17F8E"/>
    <w:rsid w:val="00B20052"/>
    <w:rsid w:val="00B20232"/>
    <w:rsid w:val="00B202E1"/>
    <w:rsid w:val="00B2032E"/>
    <w:rsid w:val="00B20457"/>
    <w:rsid w:val="00B204CA"/>
    <w:rsid w:val="00B204F5"/>
    <w:rsid w:val="00B20519"/>
    <w:rsid w:val="00B20611"/>
    <w:rsid w:val="00B20617"/>
    <w:rsid w:val="00B2067D"/>
    <w:rsid w:val="00B207BD"/>
    <w:rsid w:val="00B207EE"/>
    <w:rsid w:val="00B20901"/>
    <w:rsid w:val="00B20A3E"/>
    <w:rsid w:val="00B20C67"/>
    <w:rsid w:val="00B20D60"/>
    <w:rsid w:val="00B20E3B"/>
    <w:rsid w:val="00B20F23"/>
    <w:rsid w:val="00B20F3D"/>
    <w:rsid w:val="00B21181"/>
    <w:rsid w:val="00B2129B"/>
    <w:rsid w:val="00B212AE"/>
    <w:rsid w:val="00B212EA"/>
    <w:rsid w:val="00B21416"/>
    <w:rsid w:val="00B217B0"/>
    <w:rsid w:val="00B21AE0"/>
    <w:rsid w:val="00B21B16"/>
    <w:rsid w:val="00B21B99"/>
    <w:rsid w:val="00B21C32"/>
    <w:rsid w:val="00B21CED"/>
    <w:rsid w:val="00B21D8D"/>
    <w:rsid w:val="00B21D99"/>
    <w:rsid w:val="00B21FA5"/>
    <w:rsid w:val="00B21FF8"/>
    <w:rsid w:val="00B221FC"/>
    <w:rsid w:val="00B223E4"/>
    <w:rsid w:val="00B22430"/>
    <w:rsid w:val="00B22524"/>
    <w:rsid w:val="00B225A8"/>
    <w:rsid w:val="00B2267E"/>
    <w:rsid w:val="00B22763"/>
    <w:rsid w:val="00B2290D"/>
    <w:rsid w:val="00B22915"/>
    <w:rsid w:val="00B22BEA"/>
    <w:rsid w:val="00B22BEC"/>
    <w:rsid w:val="00B22D8C"/>
    <w:rsid w:val="00B22D92"/>
    <w:rsid w:val="00B22E88"/>
    <w:rsid w:val="00B22F08"/>
    <w:rsid w:val="00B22FA7"/>
    <w:rsid w:val="00B22FAE"/>
    <w:rsid w:val="00B23072"/>
    <w:rsid w:val="00B2307D"/>
    <w:rsid w:val="00B231F8"/>
    <w:rsid w:val="00B23304"/>
    <w:rsid w:val="00B2336D"/>
    <w:rsid w:val="00B23808"/>
    <w:rsid w:val="00B2385B"/>
    <w:rsid w:val="00B23938"/>
    <w:rsid w:val="00B23A02"/>
    <w:rsid w:val="00B23C91"/>
    <w:rsid w:val="00B23FBA"/>
    <w:rsid w:val="00B2414D"/>
    <w:rsid w:val="00B2416B"/>
    <w:rsid w:val="00B241E4"/>
    <w:rsid w:val="00B24312"/>
    <w:rsid w:val="00B2432E"/>
    <w:rsid w:val="00B2436B"/>
    <w:rsid w:val="00B24424"/>
    <w:rsid w:val="00B2472E"/>
    <w:rsid w:val="00B2497D"/>
    <w:rsid w:val="00B249DF"/>
    <w:rsid w:val="00B24B95"/>
    <w:rsid w:val="00B24BAB"/>
    <w:rsid w:val="00B24D1D"/>
    <w:rsid w:val="00B24D6C"/>
    <w:rsid w:val="00B24D8E"/>
    <w:rsid w:val="00B24DE4"/>
    <w:rsid w:val="00B24E0E"/>
    <w:rsid w:val="00B24F08"/>
    <w:rsid w:val="00B25288"/>
    <w:rsid w:val="00B2538A"/>
    <w:rsid w:val="00B25447"/>
    <w:rsid w:val="00B254FB"/>
    <w:rsid w:val="00B255D5"/>
    <w:rsid w:val="00B2569F"/>
    <w:rsid w:val="00B25717"/>
    <w:rsid w:val="00B25794"/>
    <w:rsid w:val="00B258A1"/>
    <w:rsid w:val="00B258CC"/>
    <w:rsid w:val="00B2598E"/>
    <w:rsid w:val="00B25AC1"/>
    <w:rsid w:val="00B25B9D"/>
    <w:rsid w:val="00B25DCE"/>
    <w:rsid w:val="00B25EF9"/>
    <w:rsid w:val="00B26104"/>
    <w:rsid w:val="00B26128"/>
    <w:rsid w:val="00B2613E"/>
    <w:rsid w:val="00B2628E"/>
    <w:rsid w:val="00B2628F"/>
    <w:rsid w:val="00B2669B"/>
    <w:rsid w:val="00B2692B"/>
    <w:rsid w:val="00B26BAE"/>
    <w:rsid w:val="00B26C9A"/>
    <w:rsid w:val="00B26DDB"/>
    <w:rsid w:val="00B26DFC"/>
    <w:rsid w:val="00B26F32"/>
    <w:rsid w:val="00B26F90"/>
    <w:rsid w:val="00B2705D"/>
    <w:rsid w:val="00B27234"/>
    <w:rsid w:val="00B272C4"/>
    <w:rsid w:val="00B2739E"/>
    <w:rsid w:val="00B273B9"/>
    <w:rsid w:val="00B2744C"/>
    <w:rsid w:val="00B276D2"/>
    <w:rsid w:val="00B278EB"/>
    <w:rsid w:val="00B279D2"/>
    <w:rsid w:val="00B27A3E"/>
    <w:rsid w:val="00B27AE0"/>
    <w:rsid w:val="00B27C1F"/>
    <w:rsid w:val="00B27F11"/>
    <w:rsid w:val="00B27F70"/>
    <w:rsid w:val="00B27FBF"/>
    <w:rsid w:val="00B30196"/>
    <w:rsid w:val="00B30395"/>
    <w:rsid w:val="00B30445"/>
    <w:rsid w:val="00B304F7"/>
    <w:rsid w:val="00B3052E"/>
    <w:rsid w:val="00B305E3"/>
    <w:rsid w:val="00B30B02"/>
    <w:rsid w:val="00B30BCF"/>
    <w:rsid w:val="00B30DD8"/>
    <w:rsid w:val="00B30F06"/>
    <w:rsid w:val="00B30F0D"/>
    <w:rsid w:val="00B30F5D"/>
    <w:rsid w:val="00B3108C"/>
    <w:rsid w:val="00B311BB"/>
    <w:rsid w:val="00B3128D"/>
    <w:rsid w:val="00B312E7"/>
    <w:rsid w:val="00B314B4"/>
    <w:rsid w:val="00B31724"/>
    <w:rsid w:val="00B317A9"/>
    <w:rsid w:val="00B317D1"/>
    <w:rsid w:val="00B317DE"/>
    <w:rsid w:val="00B3184B"/>
    <w:rsid w:val="00B319C3"/>
    <w:rsid w:val="00B31A54"/>
    <w:rsid w:val="00B31A85"/>
    <w:rsid w:val="00B31E7B"/>
    <w:rsid w:val="00B32127"/>
    <w:rsid w:val="00B32169"/>
    <w:rsid w:val="00B32202"/>
    <w:rsid w:val="00B32582"/>
    <w:rsid w:val="00B3292C"/>
    <w:rsid w:val="00B32C6B"/>
    <w:rsid w:val="00B32C97"/>
    <w:rsid w:val="00B32CE0"/>
    <w:rsid w:val="00B32DD4"/>
    <w:rsid w:val="00B33042"/>
    <w:rsid w:val="00B3317D"/>
    <w:rsid w:val="00B3318E"/>
    <w:rsid w:val="00B3343C"/>
    <w:rsid w:val="00B3362A"/>
    <w:rsid w:val="00B3363C"/>
    <w:rsid w:val="00B336FD"/>
    <w:rsid w:val="00B33717"/>
    <w:rsid w:val="00B33ADA"/>
    <w:rsid w:val="00B33B03"/>
    <w:rsid w:val="00B33F1A"/>
    <w:rsid w:val="00B33FAA"/>
    <w:rsid w:val="00B341CC"/>
    <w:rsid w:val="00B344C6"/>
    <w:rsid w:val="00B34530"/>
    <w:rsid w:val="00B3455A"/>
    <w:rsid w:val="00B345AA"/>
    <w:rsid w:val="00B345DA"/>
    <w:rsid w:val="00B3462C"/>
    <w:rsid w:val="00B348F9"/>
    <w:rsid w:val="00B34A1C"/>
    <w:rsid w:val="00B34ABD"/>
    <w:rsid w:val="00B34C13"/>
    <w:rsid w:val="00B34FFF"/>
    <w:rsid w:val="00B35017"/>
    <w:rsid w:val="00B35298"/>
    <w:rsid w:val="00B3554E"/>
    <w:rsid w:val="00B35617"/>
    <w:rsid w:val="00B357D6"/>
    <w:rsid w:val="00B357DA"/>
    <w:rsid w:val="00B3596C"/>
    <w:rsid w:val="00B3599F"/>
    <w:rsid w:val="00B35AD4"/>
    <w:rsid w:val="00B35AEE"/>
    <w:rsid w:val="00B35B0A"/>
    <w:rsid w:val="00B35B23"/>
    <w:rsid w:val="00B35BAA"/>
    <w:rsid w:val="00B35CE9"/>
    <w:rsid w:val="00B35D6C"/>
    <w:rsid w:val="00B35D7F"/>
    <w:rsid w:val="00B35DA5"/>
    <w:rsid w:val="00B35EBF"/>
    <w:rsid w:val="00B35EE3"/>
    <w:rsid w:val="00B36366"/>
    <w:rsid w:val="00B364AE"/>
    <w:rsid w:val="00B365A0"/>
    <w:rsid w:val="00B365DE"/>
    <w:rsid w:val="00B36630"/>
    <w:rsid w:val="00B367A6"/>
    <w:rsid w:val="00B36A99"/>
    <w:rsid w:val="00B36AF8"/>
    <w:rsid w:val="00B370AD"/>
    <w:rsid w:val="00B3712B"/>
    <w:rsid w:val="00B37188"/>
    <w:rsid w:val="00B371F8"/>
    <w:rsid w:val="00B37417"/>
    <w:rsid w:val="00B37460"/>
    <w:rsid w:val="00B37657"/>
    <w:rsid w:val="00B3791C"/>
    <w:rsid w:val="00B3791D"/>
    <w:rsid w:val="00B37956"/>
    <w:rsid w:val="00B37E5C"/>
    <w:rsid w:val="00B37EDB"/>
    <w:rsid w:val="00B37EEB"/>
    <w:rsid w:val="00B37EF7"/>
    <w:rsid w:val="00B37F0C"/>
    <w:rsid w:val="00B4009D"/>
    <w:rsid w:val="00B40144"/>
    <w:rsid w:val="00B40186"/>
    <w:rsid w:val="00B40195"/>
    <w:rsid w:val="00B403CB"/>
    <w:rsid w:val="00B403F0"/>
    <w:rsid w:val="00B405BD"/>
    <w:rsid w:val="00B407CA"/>
    <w:rsid w:val="00B40902"/>
    <w:rsid w:val="00B40AC6"/>
    <w:rsid w:val="00B40B9D"/>
    <w:rsid w:val="00B40C1C"/>
    <w:rsid w:val="00B40D0A"/>
    <w:rsid w:val="00B40E3A"/>
    <w:rsid w:val="00B40F31"/>
    <w:rsid w:val="00B410B3"/>
    <w:rsid w:val="00B41165"/>
    <w:rsid w:val="00B4124A"/>
    <w:rsid w:val="00B41414"/>
    <w:rsid w:val="00B4156A"/>
    <w:rsid w:val="00B415BC"/>
    <w:rsid w:val="00B41650"/>
    <w:rsid w:val="00B41724"/>
    <w:rsid w:val="00B4198E"/>
    <w:rsid w:val="00B41A23"/>
    <w:rsid w:val="00B41AA2"/>
    <w:rsid w:val="00B41B88"/>
    <w:rsid w:val="00B41CD5"/>
    <w:rsid w:val="00B41F73"/>
    <w:rsid w:val="00B41F7A"/>
    <w:rsid w:val="00B4203F"/>
    <w:rsid w:val="00B42109"/>
    <w:rsid w:val="00B42167"/>
    <w:rsid w:val="00B4216C"/>
    <w:rsid w:val="00B42249"/>
    <w:rsid w:val="00B42350"/>
    <w:rsid w:val="00B42508"/>
    <w:rsid w:val="00B4253B"/>
    <w:rsid w:val="00B42678"/>
    <w:rsid w:val="00B4272E"/>
    <w:rsid w:val="00B42767"/>
    <w:rsid w:val="00B42834"/>
    <w:rsid w:val="00B4286A"/>
    <w:rsid w:val="00B42A22"/>
    <w:rsid w:val="00B42A3F"/>
    <w:rsid w:val="00B42A5F"/>
    <w:rsid w:val="00B42C8F"/>
    <w:rsid w:val="00B42CA6"/>
    <w:rsid w:val="00B42E3B"/>
    <w:rsid w:val="00B4310A"/>
    <w:rsid w:val="00B43142"/>
    <w:rsid w:val="00B43239"/>
    <w:rsid w:val="00B433AF"/>
    <w:rsid w:val="00B43557"/>
    <w:rsid w:val="00B43673"/>
    <w:rsid w:val="00B436E2"/>
    <w:rsid w:val="00B43834"/>
    <w:rsid w:val="00B43895"/>
    <w:rsid w:val="00B438C5"/>
    <w:rsid w:val="00B43AD9"/>
    <w:rsid w:val="00B43BF6"/>
    <w:rsid w:val="00B43DBF"/>
    <w:rsid w:val="00B43E60"/>
    <w:rsid w:val="00B43ECD"/>
    <w:rsid w:val="00B43EF1"/>
    <w:rsid w:val="00B43F4D"/>
    <w:rsid w:val="00B44045"/>
    <w:rsid w:val="00B440F8"/>
    <w:rsid w:val="00B4413B"/>
    <w:rsid w:val="00B44142"/>
    <w:rsid w:val="00B441D3"/>
    <w:rsid w:val="00B4447A"/>
    <w:rsid w:val="00B4466E"/>
    <w:rsid w:val="00B44688"/>
    <w:rsid w:val="00B446E3"/>
    <w:rsid w:val="00B4476A"/>
    <w:rsid w:val="00B44A9A"/>
    <w:rsid w:val="00B44B72"/>
    <w:rsid w:val="00B44E8F"/>
    <w:rsid w:val="00B4504E"/>
    <w:rsid w:val="00B450BF"/>
    <w:rsid w:val="00B451E6"/>
    <w:rsid w:val="00B453D9"/>
    <w:rsid w:val="00B454C8"/>
    <w:rsid w:val="00B4550D"/>
    <w:rsid w:val="00B455C2"/>
    <w:rsid w:val="00B455F6"/>
    <w:rsid w:val="00B45601"/>
    <w:rsid w:val="00B45724"/>
    <w:rsid w:val="00B4576C"/>
    <w:rsid w:val="00B4589A"/>
    <w:rsid w:val="00B45C13"/>
    <w:rsid w:val="00B45E44"/>
    <w:rsid w:val="00B45FC8"/>
    <w:rsid w:val="00B4617E"/>
    <w:rsid w:val="00B4633F"/>
    <w:rsid w:val="00B46384"/>
    <w:rsid w:val="00B463B7"/>
    <w:rsid w:val="00B46448"/>
    <w:rsid w:val="00B4645D"/>
    <w:rsid w:val="00B464E2"/>
    <w:rsid w:val="00B46531"/>
    <w:rsid w:val="00B46582"/>
    <w:rsid w:val="00B46633"/>
    <w:rsid w:val="00B46799"/>
    <w:rsid w:val="00B468A1"/>
    <w:rsid w:val="00B46968"/>
    <w:rsid w:val="00B46A86"/>
    <w:rsid w:val="00B46B82"/>
    <w:rsid w:val="00B46D27"/>
    <w:rsid w:val="00B46E3A"/>
    <w:rsid w:val="00B46EA7"/>
    <w:rsid w:val="00B470D3"/>
    <w:rsid w:val="00B472BF"/>
    <w:rsid w:val="00B473BB"/>
    <w:rsid w:val="00B47567"/>
    <w:rsid w:val="00B4775A"/>
    <w:rsid w:val="00B478BB"/>
    <w:rsid w:val="00B4797C"/>
    <w:rsid w:val="00B479AD"/>
    <w:rsid w:val="00B47B6A"/>
    <w:rsid w:val="00B47C2F"/>
    <w:rsid w:val="00B47C7D"/>
    <w:rsid w:val="00B47CD2"/>
    <w:rsid w:val="00B47EB2"/>
    <w:rsid w:val="00B47F44"/>
    <w:rsid w:val="00B50023"/>
    <w:rsid w:val="00B502CC"/>
    <w:rsid w:val="00B5038D"/>
    <w:rsid w:val="00B503C8"/>
    <w:rsid w:val="00B504F9"/>
    <w:rsid w:val="00B5053E"/>
    <w:rsid w:val="00B505D0"/>
    <w:rsid w:val="00B505EC"/>
    <w:rsid w:val="00B505F5"/>
    <w:rsid w:val="00B50674"/>
    <w:rsid w:val="00B506A2"/>
    <w:rsid w:val="00B50C3E"/>
    <w:rsid w:val="00B50E01"/>
    <w:rsid w:val="00B50E14"/>
    <w:rsid w:val="00B50E6C"/>
    <w:rsid w:val="00B50F4A"/>
    <w:rsid w:val="00B50F50"/>
    <w:rsid w:val="00B50F9C"/>
    <w:rsid w:val="00B51024"/>
    <w:rsid w:val="00B512A3"/>
    <w:rsid w:val="00B513EA"/>
    <w:rsid w:val="00B5146A"/>
    <w:rsid w:val="00B51562"/>
    <w:rsid w:val="00B515C9"/>
    <w:rsid w:val="00B516F1"/>
    <w:rsid w:val="00B517C8"/>
    <w:rsid w:val="00B517FF"/>
    <w:rsid w:val="00B518EB"/>
    <w:rsid w:val="00B51B2E"/>
    <w:rsid w:val="00B51B73"/>
    <w:rsid w:val="00B51BCB"/>
    <w:rsid w:val="00B51CA6"/>
    <w:rsid w:val="00B51D02"/>
    <w:rsid w:val="00B51EE9"/>
    <w:rsid w:val="00B51F3B"/>
    <w:rsid w:val="00B51F85"/>
    <w:rsid w:val="00B51FCD"/>
    <w:rsid w:val="00B5207D"/>
    <w:rsid w:val="00B520C4"/>
    <w:rsid w:val="00B520C7"/>
    <w:rsid w:val="00B522FD"/>
    <w:rsid w:val="00B522FE"/>
    <w:rsid w:val="00B52359"/>
    <w:rsid w:val="00B523DA"/>
    <w:rsid w:val="00B524B0"/>
    <w:rsid w:val="00B524DD"/>
    <w:rsid w:val="00B52643"/>
    <w:rsid w:val="00B5275E"/>
    <w:rsid w:val="00B52890"/>
    <w:rsid w:val="00B52A41"/>
    <w:rsid w:val="00B52BC5"/>
    <w:rsid w:val="00B52C01"/>
    <w:rsid w:val="00B52CBB"/>
    <w:rsid w:val="00B52D5A"/>
    <w:rsid w:val="00B52D8C"/>
    <w:rsid w:val="00B52F51"/>
    <w:rsid w:val="00B52FD6"/>
    <w:rsid w:val="00B52FDA"/>
    <w:rsid w:val="00B530AC"/>
    <w:rsid w:val="00B53174"/>
    <w:rsid w:val="00B531B7"/>
    <w:rsid w:val="00B5329E"/>
    <w:rsid w:val="00B532B6"/>
    <w:rsid w:val="00B532D7"/>
    <w:rsid w:val="00B5333F"/>
    <w:rsid w:val="00B53469"/>
    <w:rsid w:val="00B534AB"/>
    <w:rsid w:val="00B535B9"/>
    <w:rsid w:val="00B53737"/>
    <w:rsid w:val="00B53A28"/>
    <w:rsid w:val="00B53B62"/>
    <w:rsid w:val="00B53D1F"/>
    <w:rsid w:val="00B53D42"/>
    <w:rsid w:val="00B53EB3"/>
    <w:rsid w:val="00B53F00"/>
    <w:rsid w:val="00B53FF5"/>
    <w:rsid w:val="00B54076"/>
    <w:rsid w:val="00B54273"/>
    <w:rsid w:val="00B5429D"/>
    <w:rsid w:val="00B54324"/>
    <w:rsid w:val="00B54331"/>
    <w:rsid w:val="00B544B2"/>
    <w:rsid w:val="00B54571"/>
    <w:rsid w:val="00B5459C"/>
    <w:rsid w:val="00B545C4"/>
    <w:rsid w:val="00B54606"/>
    <w:rsid w:val="00B548CF"/>
    <w:rsid w:val="00B548E6"/>
    <w:rsid w:val="00B548ED"/>
    <w:rsid w:val="00B549DE"/>
    <w:rsid w:val="00B54D98"/>
    <w:rsid w:val="00B54DB9"/>
    <w:rsid w:val="00B54E5A"/>
    <w:rsid w:val="00B54ED5"/>
    <w:rsid w:val="00B55471"/>
    <w:rsid w:val="00B5562F"/>
    <w:rsid w:val="00B55692"/>
    <w:rsid w:val="00B556D8"/>
    <w:rsid w:val="00B5575F"/>
    <w:rsid w:val="00B557AA"/>
    <w:rsid w:val="00B55875"/>
    <w:rsid w:val="00B55976"/>
    <w:rsid w:val="00B55ACD"/>
    <w:rsid w:val="00B55D4E"/>
    <w:rsid w:val="00B55EDA"/>
    <w:rsid w:val="00B55F3D"/>
    <w:rsid w:val="00B55F78"/>
    <w:rsid w:val="00B55FF5"/>
    <w:rsid w:val="00B560CD"/>
    <w:rsid w:val="00B560E8"/>
    <w:rsid w:val="00B56474"/>
    <w:rsid w:val="00B565AB"/>
    <w:rsid w:val="00B565CE"/>
    <w:rsid w:val="00B566B3"/>
    <w:rsid w:val="00B566E5"/>
    <w:rsid w:val="00B5687C"/>
    <w:rsid w:val="00B56BBD"/>
    <w:rsid w:val="00B56C61"/>
    <w:rsid w:val="00B56F8D"/>
    <w:rsid w:val="00B5713C"/>
    <w:rsid w:val="00B572F4"/>
    <w:rsid w:val="00B57308"/>
    <w:rsid w:val="00B57399"/>
    <w:rsid w:val="00B573AD"/>
    <w:rsid w:val="00B573FE"/>
    <w:rsid w:val="00B57548"/>
    <w:rsid w:val="00B576B0"/>
    <w:rsid w:val="00B576F1"/>
    <w:rsid w:val="00B57768"/>
    <w:rsid w:val="00B5786B"/>
    <w:rsid w:val="00B579D6"/>
    <w:rsid w:val="00B579DC"/>
    <w:rsid w:val="00B57A6F"/>
    <w:rsid w:val="00B57B6D"/>
    <w:rsid w:val="00B57B9A"/>
    <w:rsid w:val="00B57C28"/>
    <w:rsid w:val="00B57D25"/>
    <w:rsid w:val="00B57F59"/>
    <w:rsid w:val="00B57F75"/>
    <w:rsid w:val="00B57F7E"/>
    <w:rsid w:val="00B600EE"/>
    <w:rsid w:val="00B60193"/>
    <w:rsid w:val="00B60252"/>
    <w:rsid w:val="00B602C8"/>
    <w:rsid w:val="00B6031F"/>
    <w:rsid w:val="00B603D1"/>
    <w:rsid w:val="00B60496"/>
    <w:rsid w:val="00B6050E"/>
    <w:rsid w:val="00B6059B"/>
    <w:rsid w:val="00B605BB"/>
    <w:rsid w:val="00B6065D"/>
    <w:rsid w:val="00B6069A"/>
    <w:rsid w:val="00B60926"/>
    <w:rsid w:val="00B609F2"/>
    <w:rsid w:val="00B60AAB"/>
    <w:rsid w:val="00B60B0F"/>
    <w:rsid w:val="00B60B3A"/>
    <w:rsid w:val="00B60B51"/>
    <w:rsid w:val="00B60BCF"/>
    <w:rsid w:val="00B60BD3"/>
    <w:rsid w:val="00B60BF0"/>
    <w:rsid w:val="00B60C28"/>
    <w:rsid w:val="00B60DA6"/>
    <w:rsid w:val="00B60E9A"/>
    <w:rsid w:val="00B60EDF"/>
    <w:rsid w:val="00B60F44"/>
    <w:rsid w:val="00B60F5C"/>
    <w:rsid w:val="00B61100"/>
    <w:rsid w:val="00B61127"/>
    <w:rsid w:val="00B61138"/>
    <w:rsid w:val="00B612BE"/>
    <w:rsid w:val="00B61454"/>
    <w:rsid w:val="00B6150D"/>
    <w:rsid w:val="00B615E2"/>
    <w:rsid w:val="00B615F2"/>
    <w:rsid w:val="00B615F5"/>
    <w:rsid w:val="00B6161B"/>
    <w:rsid w:val="00B6166D"/>
    <w:rsid w:val="00B61733"/>
    <w:rsid w:val="00B6177C"/>
    <w:rsid w:val="00B61806"/>
    <w:rsid w:val="00B6199C"/>
    <w:rsid w:val="00B61A32"/>
    <w:rsid w:val="00B61A40"/>
    <w:rsid w:val="00B61A6F"/>
    <w:rsid w:val="00B61B46"/>
    <w:rsid w:val="00B61EA4"/>
    <w:rsid w:val="00B61EFF"/>
    <w:rsid w:val="00B61FDC"/>
    <w:rsid w:val="00B62006"/>
    <w:rsid w:val="00B620B4"/>
    <w:rsid w:val="00B623C5"/>
    <w:rsid w:val="00B6283D"/>
    <w:rsid w:val="00B6284C"/>
    <w:rsid w:val="00B62879"/>
    <w:rsid w:val="00B62982"/>
    <w:rsid w:val="00B62AED"/>
    <w:rsid w:val="00B62B04"/>
    <w:rsid w:val="00B62D22"/>
    <w:rsid w:val="00B62D32"/>
    <w:rsid w:val="00B62DC5"/>
    <w:rsid w:val="00B62EDE"/>
    <w:rsid w:val="00B62F2E"/>
    <w:rsid w:val="00B630EC"/>
    <w:rsid w:val="00B6313F"/>
    <w:rsid w:val="00B63157"/>
    <w:rsid w:val="00B631F3"/>
    <w:rsid w:val="00B632EB"/>
    <w:rsid w:val="00B63425"/>
    <w:rsid w:val="00B634F3"/>
    <w:rsid w:val="00B635D8"/>
    <w:rsid w:val="00B63641"/>
    <w:rsid w:val="00B63671"/>
    <w:rsid w:val="00B639AC"/>
    <w:rsid w:val="00B63A56"/>
    <w:rsid w:val="00B63B24"/>
    <w:rsid w:val="00B63B69"/>
    <w:rsid w:val="00B63C22"/>
    <w:rsid w:val="00B63C30"/>
    <w:rsid w:val="00B63C55"/>
    <w:rsid w:val="00B63D05"/>
    <w:rsid w:val="00B63D48"/>
    <w:rsid w:val="00B63DDD"/>
    <w:rsid w:val="00B63DDE"/>
    <w:rsid w:val="00B63F55"/>
    <w:rsid w:val="00B6406B"/>
    <w:rsid w:val="00B64112"/>
    <w:rsid w:val="00B6440C"/>
    <w:rsid w:val="00B644BB"/>
    <w:rsid w:val="00B64565"/>
    <w:rsid w:val="00B64734"/>
    <w:rsid w:val="00B647A5"/>
    <w:rsid w:val="00B64879"/>
    <w:rsid w:val="00B648DE"/>
    <w:rsid w:val="00B64959"/>
    <w:rsid w:val="00B649E1"/>
    <w:rsid w:val="00B64BED"/>
    <w:rsid w:val="00B64D5B"/>
    <w:rsid w:val="00B64D80"/>
    <w:rsid w:val="00B64E2B"/>
    <w:rsid w:val="00B64E3A"/>
    <w:rsid w:val="00B64ECC"/>
    <w:rsid w:val="00B6500A"/>
    <w:rsid w:val="00B6512D"/>
    <w:rsid w:val="00B65222"/>
    <w:rsid w:val="00B6557F"/>
    <w:rsid w:val="00B655A2"/>
    <w:rsid w:val="00B655EF"/>
    <w:rsid w:val="00B656F7"/>
    <w:rsid w:val="00B657E5"/>
    <w:rsid w:val="00B6583E"/>
    <w:rsid w:val="00B6588A"/>
    <w:rsid w:val="00B659D7"/>
    <w:rsid w:val="00B65A32"/>
    <w:rsid w:val="00B65A71"/>
    <w:rsid w:val="00B65AD4"/>
    <w:rsid w:val="00B65C44"/>
    <w:rsid w:val="00B65F74"/>
    <w:rsid w:val="00B6617D"/>
    <w:rsid w:val="00B661A9"/>
    <w:rsid w:val="00B6620E"/>
    <w:rsid w:val="00B6648A"/>
    <w:rsid w:val="00B6657B"/>
    <w:rsid w:val="00B665DE"/>
    <w:rsid w:val="00B665FF"/>
    <w:rsid w:val="00B66725"/>
    <w:rsid w:val="00B66802"/>
    <w:rsid w:val="00B668AB"/>
    <w:rsid w:val="00B66A0D"/>
    <w:rsid w:val="00B66C42"/>
    <w:rsid w:val="00B66C96"/>
    <w:rsid w:val="00B66D07"/>
    <w:rsid w:val="00B66D8F"/>
    <w:rsid w:val="00B66F13"/>
    <w:rsid w:val="00B67273"/>
    <w:rsid w:val="00B6742F"/>
    <w:rsid w:val="00B67439"/>
    <w:rsid w:val="00B674FE"/>
    <w:rsid w:val="00B6750D"/>
    <w:rsid w:val="00B675F3"/>
    <w:rsid w:val="00B67670"/>
    <w:rsid w:val="00B676C4"/>
    <w:rsid w:val="00B6773B"/>
    <w:rsid w:val="00B679E5"/>
    <w:rsid w:val="00B67A07"/>
    <w:rsid w:val="00B67A6B"/>
    <w:rsid w:val="00B67B3E"/>
    <w:rsid w:val="00B67B98"/>
    <w:rsid w:val="00B67DB5"/>
    <w:rsid w:val="00B67F7E"/>
    <w:rsid w:val="00B700B8"/>
    <w:rsid w:val="00B70205"/>
    <w:rsid w:val="00B70246"/>
    <w:rsid w:val="00B704E3"/>
    <w:rsid w:val="00B705A8"/>
    <w:rsid w:val="00B70797"/>
    <w:rsid w:val="00B70873"/>
    <w:rsid w:val="00B70890"/>
    <w:rsid w:val="00B708B0"/>
    <w:rsid w:val="00B708DC"/>
    <w:rsid w:val="00B70B97"/>
    <w:rsid w:val="00B70C3D"/>
    <w:rsid w:val="00B71122"/>
    <w:rsid w:val="00B71144"/>
    <w:rsid w:val="00B7123A"/>
    <w:rsid w:val="00B7128A"/>
    <w:rsid w:val="00B71321"/>
    <w:rsid w:val="00B71630"/>
    <w:rsid w:val="00B7172E"/>
    <w:rsid w:val="00B717D4"/>
    <w:rsid w:val="00B71AE8"/>
    <w:rsid w:val="00B71C00"/>
    <w:rsid w:val="00B71CA1"/>
    <w:rsid w:val="00B71FFC"/>
    <w:rsid w:val="00B72047"/>
    <w:rsid w:val="00B72064"/>
    <w:rsid w:val="00B720E9"/>
    <w:rsid w:val="00B72187"/>
    <w:rsid w:val="00B721C9"/>
    <w:rsid w:val="00B72217"/>
    <w:rsid w:val="00B72241"/>
    <w:rsid w:val="00B72418"/>
    <w:rsid w:val="00B72ACE"/>
    <w:rsid w:val="00B72AE2"/>
    <w:rsid w:val="00B72BA6"/>
    <w:rsid w:val="00B72BC9"/>
    <w:rsid w:val="00B72BEB"/>
    <w:rsid w:val="00B72DE6"/>
    <w:rsid w:val="00B72E33"/>
    <w:rsid w:val="00B72F30"/>
    <w:rsid w:val="00B72F49"/>
    <w:rsid w:val="00B73197"/>
    <w:rsid w:val="00B731D2"/>
    <w:rsid w:val="00B732BD"/>
    <w:rsid w:val="00B7339A"/>
    <w:rsid w:val="00B733FE"/>
    <w:rsid w:val="00B73598"/>
    <w:rsid w:val="00B73659"/>
    <w:rsid w:val="00B7369E"/>
    <w:rsid w:val="00B73746"/>
    <w:rsid w:val="00B737B4"/>
    <w:rsid w:val="00B73852"/>
    <w:rsid w:val="00B73872"/>
    <w:rsid w:val="00B738AE"/>
    <w:rsid w:val="00B73A23"/>
    <w:rsid w:val="00B73B09"/>
    <w:rsid w:val="00B73BC2"/>
    <w:rsid w:val="00B73BE8"/>
    <w:rsid w:val="00B73BF0"/>
    <w:rsid w:val="00B73C47"/>
    <w:rsid w:val="00B73CFB"/>
    <w:rsid w:val="00B73EA9"/>
    <w:rsid w:val="00B74160"/>
    <w:rsid w:val="00B7428C"/>
    <w:rsid w:val="00B74382"/>
    <w:rsid w:val="00B744FB"/>
    <w:rsid w:val="00B74A68"/>
    <w:rsid w:val="00B74A70"/>
    <w:rsid w:val="00B74A89"/>
    <w:rsid w:val="00B74AA9"/>
    <w:rsid w:val="00B74C10"/>
    <w:rsid w:val="00B74C28"/>
    <w:rsid w:val="00B74DC9"/>
    <w:rsid w:val="00B74E2E"/>
    <w:rsid w:val="00B74EF9"/>
    <w:rsid w:val="00B751BB"/>
    <w:rsid w:val="00B752B5"/>
    <w:rsid w:val="00B7536C"/>
    <w:rsid w:val="00B7544E"/>
    <w:rsid w:val="00B755B5"/>
    <w:rsid w:val="00B755F7"/>
    <w:rsid w:val="00B75628"/>
    <w:rsid w:val="00B7562D"/>
    <w:rsid w:val="00B756EF"/>
    <w:rsid w:val="00B756F3"/>
    <w:rsid w:val="00B758E0"/>
    <w:rsid w:val="00B75AC9"/>
    <w:rsid w:val="00B75AFB"/>
    <w:rsid w:val="00B75B2F"/>
    <w:rsid w:val="00B75BC6"/>
    <w:rsid w:val="00B75CCA"/>
    <w:rsid w:val="00B75D64"/>
    <w:rsid w:val="00B75EAF"/>
    <w:rsid w:val="00B76122"/>
    <w:rsid w:val="00B7612E"/>
    <w:rsid w:val="00B76146"/>
    <w:rsid w:val="00B762AA"/>
    <w:rsid w:val="00B7633A"/>
    <w:rsid w:val="00B766AD"/>
    <w:rsid w:val="00B76768"/>
    <w:rsid w:val="00B7677C"/>
    <w:rsid w:val="00B7687B"/>
    <w:rsid w:val="00B76907"/>
    <w:rsid w:val="00B76952"/>
    <w:rsid w:val="00B76987"/>
    <w:rsid w:val="00B76B8D"/>
    <w:rsid w:val="00B76D83"/>
    <w:rsid w:val="00B76E1E"/>
    <w:rsid w:val="00B76E65"/>
    <w:rsid w:val="00B76E88"/>
    <w:rsid w:val="00B76F61"/>
    <w:rsid w:val="00B7700B"/>
    <w:rsid w:val="00B773BB"/>
    <w:rsid w:val="00B77493"/>
    <w:rsid w:val="00B777AD"/>
    <w:rsid w:val="00B777CB"/>
    <w:rsid w:val="00B77A85"/>
    <w:rsid w:val="00B77D09"/>
    <w:rsid w:val="00B77D96"/>
    <w:rsid w:val="00B77E30"/>
    <w:rsid w:val="00B77F64"/>
    <w:rsid w:val="00B80098"/>
    <w:rsid w:val="00B80132"/>
    <w:rsid w:val="00B8017E"/>
    <w:rsid w:val="00B80284"/>
    <w:rsid w:val="00B803FA"/>
    <w:rsid w:val="00B80421"/>
    <w:rsid w:val="00B80529"/>
    <w:rsid w:val="00B8059D"/>
    <w:rsid w:val="00B80667"/>
    <w:rsid w:val="00B8073A"/>
    <w:rsid w:val="00B807DF"/>
    <w:rsid w:val="00B80816"/>
    <w:rsid w:val="00B808EC"/>
    <w:rsid w:val="00B8093E"/>
    <w:rsid w:val="00B80959"/>
    <w:rsid w:val="00B809F8"/>
    <w:rsid w:val="00B80B0A"/>
    <w:rsid w:val="00B80D49"/>
    <w:rsid w:val="00B80DC9"/>
    <w:rsid w:val="00B80E6E"/>
    <w:rsid w:val="00B80F66"/>
    <w:rsid w:val="00B81253"/>
    <w:rsid w:val="00B8141A"/>
    <w:rsid w:val="00B81684"/>
    <w:rsid w:val="00B816C3"/>
    <w:rsid w:val="00B81894"/>
    <w:rsid w:val="00B818AD"/>
    <w:rsid w:val="00B81A23"/>
    <w:rsid w:val="00B81A89"/>
    <w:rsid w:val="00B81AAC"/>
    <w:rsid w:val="00B81B4F"/>
    <w:rsid w:val="00B81BB6"/>
    <w:rsid w:val="00B81C1F"/>
    <w:rsid w:val="00B81F78"/>
    <w:rsid w:val="00B820F3"/>
    <w:rsid w:val="00B823B0"/>
    <w:rsid w:val="00B82425"/>
    <w:rsid w:val="00B82696"/>
    <w:rsid w:val="00B826D9"/>
    <w:rsid w:val="00B8280F"/>
    <w:rsid w:val="00B82A7F"/>
    <w:rsid w:val="00B82B04"/>
    <w:rsid w:val="00B82B2E"/>
    <w:rsid w:val="00B82BF3"/>
    <w:rsid w:val="00B82D46"/>
    <w:rsid w:val="00B82DF3"/>
    <w:rsid w:val="00B82DFC"/>
    <w:rsid w:val="00B82EA0"/>
    <w:rsid w:val="00B82F3A"/>
    <w:rsid w:val="00B82F5F"/>
    <w:rsid w:val="00B82FB5"/>
    <w:rsid w:val="00B82FB9"/>
    <w:rsid w:val="00B82FC2"/>
    <w:rsid w:val="00B83089"/>
    <w:rsid w:val="00B83226"/>
    <w:rsid w:val="00B8333C"/>
    <w:rsid w:val="00B8334E"/>
    <w:rsid w:val="00B8336C"/>
    <w:rsid w:val="00B83386"/>
    <w:rsid w:val="00B83435"/>
    <w:rsid w:val="00B83586"/>
    <w:rsid w:val="00B8363F"/>
    <w:rsid w:val="00B83865"/>
    <w:rsid w:val="00B83A20"/>
    <w:rsid w:val="00B83AF3"/>
    <w:rsid w:val="00B83B0A"/>
    <w:rsid w:val="00B83B22"/>
    <w:rsid w:val="00B83B67"/>
    <w:rsid w:val="00B83CC5"/>
    <w:rsid w:val="00B83D53"/>
    <w:rsid w:val="00B83D84"/>
    <w:rsid w:val="00B83E00"/>
    <w:rsid w:val="00B83F61"/>
    <w:rsid w:val="00B83F6B"/>
    <w:rsid w:val="00B83FFF"/>
    <w:rsid w:val="00B84060"/>
    <w:rsid w:val="00B84159"/>
    <w:rsid w:val="00B84248"/>
    <w:rsid w:val="00B842CC"/>
    <w:rsid w:val="00B843E9"/>
    <w:rsid w:val="00B8450D"/>
    <w:rsid w:val="00B84556"/>
    <w:rsid w:val="00B8498C"/>
    <w:rsid w:val="00B84997"/>
    <w:rsid w:val="00B84B18"/>
    <w:rsid w:val="00B84CE5"/>
    <w:rsid w:val="00B84D22"/>
    <w:rsid w:val="00B84D55"/>
    <w:rsid w:val="00B84D9F"/>
    <w:rsid w:val="00B84E80"/>
    <w:rsid w:val="00B84E9F"/>
    <w:rsid w:val="00B84EE2"/>
    <w:rsid w:val="00B84FDE"/>
    <w:rsid w:val="00B85034"/>
    <w:rsid w:val="00B85058"/>
    <w:rsid w:val="00B85126"/>
    <w:rsid w:val="00B85179"/>
    <w:rsid w:val="00B851B2"/>
    <w:rsid w:val="00B85242"/>
    <w:rsid w:val="00B854DE"/>
    <w:rsid w:val="00B85520"/>
    <w:rsid w:val="00B85684"/>
    <w:rsid w:val="00B85803"/>
    <w:rsid w:val="00B85846"/>
    <w:rsid w:val="00B8591C"/>
    <w:rsid w:val="00B85A6D"/>
    <w:rsid w:val="00B85D2E"/>
    <w:rsid w:val="00B85D9E"/>
    <w:rsid w:val="00B85FA3"/>
    <w:rsid w:val="00B86059"/>
    <w:rsid w:val="00B8614A"/>
    <w:rsid w:val="00B86245"/>
    <w:rsid w:val="00B8626E"/>
    <w:rsid w:val="00B86303"/>
    <w:rsid w:val="00B863CE"/>
    <w:rsid w:val="00B8654C"/>
    <w:rsid w:val="00B86592"/>
    <w:rsid w:val="00B86751"/>
    <w:rsid w:val="00B86784"/>
    <w:rsid w:val="00B86789"/>
    <w:rsid w:val="00B8686B"/>
    <w:rsid w:val="00B86A34"/>
    <w:rsid w:val="00B86AE2"/>
    <w:rsid w:val="00B86AF1"/>
    <w:rsid w:val="00B86BFF"/>
    <w:rsid w:val="00B86C4D"/>
    <w:rsid w:val="00B86CA7"/>
    <w:rsid w:val="00B86CF5"/>
    <w:rsid w:val="00B86ECE"/>
    <w:rsid w:val="00B86F92"/>
    <w:rsid w:val="00B86FCA"/>
    <w:rsid w:val="00B86FE8"/>
    <w:rsid w:val="00B871BA"/>
    <w:rsid w:val="00B871CF"/>
    <w:rsid w:val="00B8725D"/>
    <w:rsid w:val="00B873B9"/>
    <w:rsid w:val="00B873C9"/>
    <w:rsid w:val="00B87650"/>
    <w:rsid w:val="00B877B0"/>
    <w:rsid w:val="00B87A03"/>
    <w:rsid w:val="00B87A51"/>
    <w:rsid w:val="00B87A75"/>
    <w:rsid w:val="00B87FBF"/>
    <w:rsid w:val="00B90585"/>
    <w:rsid w:val="00B90595"/>
    <w:rsid w:val="00B905BA"/>
    <w:rsid w:val="00B90821"/>
    <w:rsid w:val="00B90A97"/>
    <w:rsid w:val="00B90C4D"/>
    <w:rsid w:val="00B90D79"/>
    <w:rsid w:val="00B90E1E"/>
    <w:rsid w:val="00B90E91"/>
    <w:rsid w:val="00B90EAC"/>
    <w:rsid w:val="00B90ECC"/>
    <w:rsid w:val="00B90FF8"/>
    <w:rsid w:val="00B91019"/>
    <w:rsid w:val="00B91069"/>
    <w:rsid w:val="00B910E0"/>
    <w:rsid w:val="00B911AE"/>
    <w:rsid w:val="00B91398"/>
    <w:rsid w:val="00B913E1"/>
    <w:rsid w:val="00B913E3"/>
    <w:rsid w:val="00B91739"/>
    <w:rsid w:val="00B917E0"/>
    <w:rsid w:val="00B918A2"/>
    <w:rsid w:val="00B91947"/>
    <w:rsid w:val="00B91AB4"/>
    <w:rsid w:val="00B91AD3"/>
    <w:rsid w:val="00B91D32"/>
    <w:rsid w:val="00B91DD7"/>
    <w:rsid w:val="00B91DD8"/>
    <w:rsid w:val="00B91E9C"/>
    <w:rsid w:val="00B9212A"/>
    <w:rsid w:val="00B922E6"/>
    <w:rsid w:val="00B923EB"/>
    <w:rsid w:val="00B924D9"/>
    <w:rsid w:val="00B9251D"/>
    <w:rsid w:val="00B9274B"/>
    <w:rsid w:val="00B9289E"/>
    <w:rsid w:val="00B928F2"/>
    <w:rsid w:val="00B929A9"/>
    <w:rsid w:val="00B929BB"/>
    <w:rsid w:val="00B92A16"/>
    <w:rsid w:val="00B92B4F"/>
    <w:rsid w:val="00B92B5B"/>
    <w:rsid w:val="00B92B93"/>
    <w:rsid w:val="00B92C8D"/>
    <w:rsid w:val="00B92D6B"/>
    <w:rsid w:val="00B9334E"/>
    <w:rsid w:val="00B93356"/>
    <w:rsid w:val="00B934E2"/>
    <w:rsid w:val="00B935A2"/>
    <w:rsid w:val="00B93606"/>
    <w:rsid w:val="00B93678"/>
    <w:rsid w:val="00B93831"/>
    <w:rsid w:val="00B93849"/>
    <w:rsid w:val="00B9387B"/>
    <w:rsid w:val="00B938C5"/>
    <w:rsid w:val="00B93922"/>
    <w:rsid w:val="00B93923"/>
    <w:rsid w:val="00B93AAA"/>
    <w:rsid w:val="00B93B26"/>
    <w:rsid w:val="00B93E48"/>
    <w:rsid w:val="00B93E4A"/>
    <w:rsid w:val="00B93F0A"/>
    <w:rsid w:val="00B94036"/>
    <w:rsid w:val="00B942E2"/>
    <w:rsid w:val="00B9435F"/>
    <w:rsid w:val="00B9436B"/>
    <w:rsid w:val="00B945A4"/>
    <w:rsid w:val="00B946B4"/>
    <w:rsid w:val="00B948A3"/>
    <w:rsid w:val="00B94AF2"/>
    <w:rsid w:val="00B94EB9"/>
    <w:rsid w:val="00B94F36"/>
    <w:rsid w:val="00B9500D"/>
    <w:rsid w:val="00B950C4"/>
    <w:rsid w:val="00B951B6"/>
    <w:rsid w:val="00B9521B"/>
    <w:rsid w:val="00B95260"/>
    <w:rsid w:val="00B95299"/>
    <w:rsid w:val="00B95329"/>
    <w:rsid w:val="00B9537D"/>
    <w:rsid w:val="00B953EA"/>
    <w:rsid w:val="00B9553A"/>
    <w:rsid w:val="00B955B9"/>
    <w:rsid w:val="00B95748"/>
    <w:rsid w:val="00B95BE0"/>
    <w:rsid w:val="00B95C3F"/>
    <w:rsid w:val="00B95C7F"/>
    <w:rsid w:val="00B95CD0"/>
    <w:rsid w:val="00B95D1F"/>
    <w:rsid w:val="00B95DEE"/>
    <w:rsid w:val="00B95FE3"/>
    <w:rsid w:val="00B960F1"/>
    <w:rsid w:val="00B96104"/>
    <w:rsid w:val="00B96273"/>
    <w:rsid w:val="00B9629A"/>
    <w:rsid w:val="00B962A0"/>
    <w:rsid w:val="00B965D0"/>
    <w:rsid w:val="00B9680A"/>
    <w:rsid w:val="00B96862"/>
    <w:rsid w:val="00B9693F"/>
    <w:rsid w:val="00B96A17"/>
    <w:rsid w:val="00B96C6E"/>
    <w:rsid w:val="00B96CB4"/>
    <w:rsid w:val="00B96DD1"/>
    <w:rsid w:val="00B96E96"/>
    <w:rsid w:val="00B96FE1"/>
    <w:rsid w:val="00B9703C"/>
    <w:rsid w:val="00B97056"/>
    <w:rsid w:val="00B97188"/>
    <w:rsid w:val="00B972E7"/>
    <w:rsid w:val="00B97414"/>
    <w:rsid w:val="00B9745E"/>
    <w:rsid w:val="00B974CC"/>
    <w:rsid w:val="00B974D1"/>
    <w:rsid w:val="00B974F6"/>
    <w:rsid w:val="00B97500"/>
    <w:rsid w:val="00B977FA"/>
    <w:rsid w:val="00B97925"/>
    <w:rsid w:val="00B979F5"/>
    <w:rsid w:val="00B97B4D"/>
    <w:rsid w:val="00B97C98"/>
    <w:rsid w:val="00B97D80"/>
    <w:rsid w:val="00B97DB0"/>
    <w:rsid w:val="00B97FC6"/>
    <w:rsid w:val="00BA007F"/>
    <w:rsid w:val="00BA00A2"/>
    <w:rsid w:val="00BA00D7"/>
    <w:rsid w:val="00BA056D"/>
    <w:rsid w:val="00BA05AA"/>
    <w:rsid w:val="00BA063B"/>
    <w:rsid w:val="00BA0686"/>
    <w:rsid w:val="00BA0759"/>
    <w:rsid w:val="00BA0A69"/>
    <w:rsid w:val="00BA0D12"/>
    <w:rsid w:val="00BA0DD1"/>
    <w:rsid w:val="00BA0E7C"/>
    <w:rsid w:val="00BA0F22"/>
    <w:rsid w:val="00BA1109"/>
    <w:rsid w:val="00BA135E"/>
    <w:rsid w:val="00BA139A"/>
    <w:rsid w:val="00BA1467"/>
    <w:rsid w:val="00BA1835"/>
    <w:rsid w:val="00BA18E2"/>
    <w:rsid w:val="00BA1A8D"/>
    <w:rsid w:val="00BA1EE0"/>
    <w:rsid w:val="00BA1F1C"/>
    <w:rsid w:val="00BA1F27"/>
    <w:rsid w:val="00BA1FC1"/>
    <w:rsid w:val="00BA2229"/>
    <w:rsid w:val="00BA231F"/>
    <w:rsid w:val="00BA2356"/>
    <w:rsid w:val="00BA27FE"/>
    <w:rsid w:val="00BA2A5E"/>
    <w:rsid w:val="00BA2B7E"/>
    <w:rsid w:val="00BA2CF9"/>
    <w:rsid w:val="00BA2CFA"/>
    <w:rsid w:val="00BA2D43"/>
    <w:rsid w:val="00BA2E4C"/>
    <w:rsid w:val="00BA2E85"/>
    <w:rsid w:val="00BA2F3F"/>
    <w:rsid w:val="00BA30E3"/>
    <w:rsid w:val="00BA31A4"/>
    <w:rsid w:val="00BA3243"/>
    <w:rsid w:val="00BA3283"/>
    <w:rsid w:val="00BA341E"/>
    <w:rsid w:val="00BA347A"/>
    <w:rsid w:val="00BA37C6"/>
    <w:rsid w:val="00BA37CE"/>
    <w:rsid w:val="00BA3812"/>
    <w:rsid w:val="00BA389F"/>
    <w:rsid w:val="00BA3D90"/>
    <w:rsid w:val="00BA3DF3"/>
    <w:rsid w:val="00BA3E30"/>
    <w:rsid w:val="00BA3E68"/>
    <w:rsid w:val="00BA3F10"/>
    <w:rsid w:val="00BA410A"/>
    <w:rsid w:val="00BA42F9"/>
    <w:rsid w:val="00BA4336"/>
    <w:rsid w:val="00BA433A"/>
    <w:rsid w:val="00BA43C8"/>
    <w:rsid w:val="00BA44E4"/>
    <w:rsid w:val="00BA4550"/>
    <w:rsid w:val="00BA4560"/>
    <w:rsid w:val="00BA461C"/>
    <w:rsid w:val="00BA4667"/>
    <w:rsid w:val="00BA46D4"/>
    <w:rsid w:val="00BA490D"/>
    <w:rsid w:val="00BA493B"/>
    <w:rsid w:val="00BA49DA"/>
    <w:rsid w:val="00BA4A39"/>
    <w:rsid w:val="00BA4C6B"/>
    <w:rsid w:val="00BA4D4F"/>
    <w:rsid w:val="00BA4D96"/>
    <w:rsid w:val="00BA4DAB"/>
    <w:rsid w:val="00BA4E12"/>
    <w:rsid w:val="00BA4E9D"/>
    <w:rsid w:val="00BA4F89"/>
    <w:rsid w:val="00BA4FED"/>
    <w:rsid w:val="00BA515C"/>
    <w:rsid w:val="00BA51D4"/>
    <w:rsid w:val="00BA52D8"/>
    <w:rsid w:val="00BA5325"/>
    <w:rsid w:val="00BA533E"/>
    <w:rsid w:val="00BA54A4"/>
    <w:rsid w:val="00BA5506"/>
    <w:rsid w:val="00BA562D"/>
    <w:rsid w:val="00BA569B"/>
    <w:rsid w:val="00BA57ED"/>
    <w:rsid w:val="00BA58B5"/>
    <w:rsid w:val="00BA5944"/>
    <w:rsid w:val="00BA5955"/>
    <w:rsid w:val="00BA5971"/>
    <w:rsid w:val="00BA5A16"/>
    <w:rsid w:val="00BA5B04"/>
    <w:rsid w:val="00BA5D10"/>
    <w:rsid w:val="00BA60F0"/>
    <w:rsid w:val="00BA62ED"/>
    <w:rsid w:val="00BA63F0"/>
    <w:rsid w:val="00BA65D9"/>
    <w:rsid w:val="00BA6903"/>
    <w:rsid w:val="00BA696D"/>
    <w:rsid w:val="00BA6A0E"/>
    <w:rsid w:val="00BA6C5D"/>
    <w:rsid w:val="00BA6E3A"/>
    <w:rsid w:val="00BA6F4C"/>
    <w:rsid w:val="00BA6FEE"/>
    <w:rsid w:val="00BA7023"/>
    <w:rsid w:val="00BA71C2"/>
    <w:rsid w:val="00BA7210"/>
    <w:rsid w:val="00BA72EB"/>
    <w:rsid w:val="00BA7501"/>
    <w:rsid w:val="00BA757F"/>
    <w:rsid w:val="00BA75FE"/>
    <w:rsid w:val="00BA76A8"/>
    <w:rsid w:val="00BA76DD"/>
    <w:rsid w:val="00BA7874"/>
    <w:rsid w:val="00BA7A88"/>
    <w:rsid w:val="00BA7CE4"/>
    <w:rsid w:val="00BA7E0E"/>
    <w:rsid w:val="00BA7EED"/>
    <w:rsid w:val="00BA7F3B"/>
    <w:rsid w:val="00BA7FF0"/>
    <w:rsid w:val="00BA7FF6"/>
    <w:rsid w:val="00BB0134"/>
    <w:rsid w:val="00BB01DF"/>
    <w:rsid w:val="00BB0241"/>
    <w:rsid w:val="00BB03C6"/>
    <w:rsid w:val="00BB03F6"/>
    <w:rsid w:val="00BB04A8"/>
    <w:rsid w:val="00BB04FB"/>
    <w:rsid w:val="00BB0514"/>
    <w:rsid w:val="00BB063A"/>
    <w:rsid w:val="00BB0672"/>
    <w:rsid w:val="00BB0715"/>
    <w:rsid w:val="00BB0785"/>
    <w:rsid w:val="00BB08A4"/>
    <w:rsid w:val="00BB08DD"/>
    <w:rsid w:val="00BB0A36"/>
    <w:rsid w:val="00BB0AFF"/>
    <w:rsid w:val="00BB0BBB"/>
    <w:rsid w:val="00BB0DFA"/>
    <w:rsid w:val="00BB0EF6"/>
    <w:rsid w:val="00BB0F11"/>
    <w:rsid w:val="00BB0F77"/>
    <w:rsid w:val="00BB0FA9"/>
    <w:rsid w:val="00BB1104"/>
    <w:rsid w:val="00BB1118"/>
    <w:rsid w:val="00BB111D"/>
    <w:rsid w:val="00BB112B"/>
    <w:rsid w:val="00BB1192"/>
    <w:rsid w:val="00BB13FE"/>
    <w:rsid w:val="00BB17FF"/>
    <w:rsid w:val="00BB1869"/>
    <w:rsid w:val="00BB1901"/>
    <w:rsid w:val="00BB19D0"/>
    <w:rsid w:val="00BB1AF0"/>
    <w:rsid w:val="00BB1B93"/>
    <w:rsid w:val="00BB1D7D"/>
    <w:rsid w:val="00BB1DFA"/>
    <w:rsid w:val="00BB2005"/>
    <w:rsid w:val="00BB2448"/>
    <w:rsid w:val="00BB2472"/>
    <w:rsid w:val="00BB24D3"/>
    <w:rsid w:val="00BB25BB"/>
    <w:rsid w:val="00BB2614"/>
    <w:rsid w:val="00BB26CA"/>
    <w:rsid w:val="00BB26DB"/>
    <w:rsid w:val="00BB27C7"/>
    <w:rsid w:val="00BB29A8"/>
    <w:rsid w:val="00BB2C68"/>
    <w:rsid w:val="00BB2EDF"/>
    <w:rsid w:val="00BB2F36"/>
    <w:rsid w:val="00BB2F49"/>
    <w:rsid w:val="00BB32C9"/>
    <w:rsid w:val="00BB33BB"/>
    <w:rsid w:val="00BB3472"/>
    <w:rsid w:val="00BB348C"/>
    <w:rsid w:val="00BB354F"/>
    <w:rsid w:val="00BB35DA"/>
    <w:rsid w:val="00BB361D"/>
    <w:rsid w:val="00BB36B0"/>
    <w:rsid w:val="00BB3709"/>
    <w:rsid w:val="00BB3950"/>
    <w:rsid w:val="00BB3960"/>
    <w:rsid w:val="00BB3964"/>
    <w:rsid w:val="00BB39E9"/>
    <w:rsid w:val="00BB39FD"/>
    <w:rsid w:val="00BB3B7F"/>
    <w:rsid w:val="00BB3BA6"/>
    <w:rsid w:val="00BB3C2E"/>
    <w:rsid w:val="00BB3C63"/>
    <w:rsid w:val="00BB3D4D"/>
    <w:rsid w:val="00BB3DE9"/>
    <w:rsid w:val="00BB3DF0"/>
    <w:rsid w:val="00BB3E88"/>
    <w:rsid w:val="00BB3F2F"/>
    <w:rsid w:val="00BB4114"/>
    <w:rsid w:val="00BB4144"/>
    <w:rsid w:val="00BB42BB"/>
    <w:rsid w:val="00BB4498"/>
    <w:rsid w:val="00BB4678"/>
    <w:rsid w:val="00BB4808"/>
    <w:rsid w:val="00BB49D1"/>
    <w:rsid w:val="00BB4A95"/>
    <w:rsid w:val="00BB4C12"/>
    <w:rsid w:val="00BB4C36"/>
    <w:rsid w:val="00BB4CAD"/>
    <w:rsid w:val="00BB4F10"/>
    <w:rsid w:val="00BB4F88"/>
    <w:rsid w:val="00BB529D"/>
    <w:rsid w:val="00BB53B6"/>
    <w:rsid w:val="00BB55F7"/>
    <w:rsid w:val="00BB5634"/>
    <w:rsid w:val="00BB56AB"/>
    <w:rsid w:val="00BB56C5"/>
    <w:rsid w:val="00BB57BE"/>
    <w:rsid w:val="00BB57E9"/>
    <w:rsid w:val="00BB5801"/>
    <w:rsid w:val="00BB584C"/>
    <w:rsid w:val="00BB5BA1"/>
    <w:rsid w:val="00BB5D0F"/>
    <w:rsid w:val="00BB5D18"/>
    <w:rsid w:val="00BB5D5C"/>
    <w:rsid w:val="00BB5FF5"/>
    <w:rsid w:val="00BB600A"/>
    <w:rsid w:val="00BB64E6"/>
    <w:rsid w:val="00BB664F"/>
    <w:rsid w:val="00BB67B3"/>
    <w:rsid w:val="00BB6945"/>
    <w:rsid w:val="00BB6B3C"/>
    <w:rsid w:val="00BB6B6B"/>
    <w:rsid w:val="00BB6C6E"/>
    <w:rsid w:val="00BB6C90"/>
    <w:rsid w:val="00BB6D13"/>
    <w:rsid w:val="00BB6F40"/>
    <w:rsid w:val="00BB701E"/>
    <w:rsid w:val="00BB7440"/>
    <w:rsid w:val="00BB74FA"/>
    <w:rsid w:val="00BB7535"/>
    <w:rsid w:val="00BB7704"/>
    <w:rsid w:val="00BB77C9"/>
    <w:rsid w:val="00BB793E"/>
    <w:rsid w:val="00BB7C2E"/>
    <w:rsid w:val="00BB7CC0"/>
    <w:rsid w:val="00BB7D98"/>
    <w:rsid w:val="00BB7DA5"/>
    <w:rsid w:val="00BB7E4C"/>
    <w:rsid w:val="00BB7EA4"/>
    <w:rsid w:val="00BC00AD"/>
    <w:rsid w:val="00BC00B8"/>
    <w:rsid w:val="00BC0216"/>
    <w:rsid w:val="00BC02F4"/>
    <w:rsid w:val="00BC03BC"/>
    <w:rsid w:val="00BC046C"/>
    <w:rsid w:val="00BC0559"/>
    <w:rsid w:val="00BC05C0"/>
    <w:rsid w:val="00BC05D9"/>
    <w:rsid w:val="00BC06CE"/>
    <w:rsid w:val="00BC07C0"/>
    <w:rsid w:val="00BC07C3"/>
    <w:rsid w:val="00BC085B"/>
    <w:rsid w:val="00BC0977"/>
    <w:rsid w:val="00BC09C1"/>
    <w:rsid w:val="00BC0A42"/>
    <w:rsid w:val="00BC0B4B"/>
    <w:rsid w:val="00BC0C89"/>
    <w:rsid w:val="00BC0D0E"/>
    <w:rsid w:val="00BC0D29"/>
    <w:rsid w:val="00BC0F42"/>
    <w:rsid w:val="00BC0FD2"/>
    <w:rsid w:val="00BC1387"/>
    <w:rsid w:val="00BC1454"/>
    <w:rsid w:val="00BC150A"/>
    <w:rsid w:val="00BC15E7"/>
    <w:rsid w:val="00BC16B9"/>
    <w:rsid w:val="00BC16CA"/>
    <w:rsid w:val="00BC188E"/>
    <w:rsid w:val="00BC1A4E"/>
    <w:rsid w:val="00BC1A5D"/>
    <w:rsid w:val="00BC1BD7"/>
    <w:rsid w:val="00BC1F4F"/>
    <w:rsid w:val="00BC22B6"/>
    <w:rsid w:val="00BC2669"/>
    <w:rsid w:val="00BC26AE"/>
    <w:rsid w:val="00BC27E9"/>
    <w:rsid w:val="00BC2803"/>
    <w:rsid w:val="00BC2860"/>
    <w:rsid w:val="00BC2A93"/>
    <w:rsid w:val="00BC2B09"/>
    <w:rsid w:val="00BC2BFC"/>
    <w:rsid w:val="00BC2C49"/>
    <w:rsid w:val="00BC2D82"/>
    <w:rsid w:val="00BC31CD"/>
    <w:rsid w:val="00BC31ED"/>
    <w:rsid w:val="00BC33B7"/>
    <w:rsid w:val="00BC3439"/>
    <w:rsid w:val="00BC349C"/>
    <w:rsid w:val="00BC3581"/>
    <w:rsid w:val="00BC35B2"/>
    <w:rsid w:val="00BC36C3"/>
    <w:rsid w:val="00BC37D2"/>
    <w:rsid w:val="00BC3C2D"/>
    <w:rsid w:val="00BC3D18"/>
    <w:rsid w:val="00BC3D1A"/>
    <w:rsid w:val="00BC3FF4"/>
    <w:rsid w:val="00BC4095"/>
    <w:rsid w:val="00BC40A7"/>
    <w:rsid w:val="00BC40D4"/>
    <w:rsid w:val="00BC4198"/>
    <w:rsid w:val="00BC419A"/>
    <w:rsid w:val="00BC41AE"/>
    <w:rsid w:val="00BC429D"/>
    <w:rsid w:val="00BC4381"/>
    <w:rsid w:val="00BC4386"/>
    <w:rsid w:val="00BC43C3"/>
    <w:rsid w:val="00BC4418"/>
    <w:rsid w:val="00BC443D"/>
    <w:rsid w:val="00BC447D"/>
    <w:rsid w:val="00BC4488"/>
    <w:rsid w:val="00BC455A"/>
    <w:rsid w:val="00BC457D"/>
    <w:rsid w:val="00BC46C2"/>
    <w:rsid w:val="00BC47CA"/>
    <w:rsid w:val="00BC47FB"/>
    <w:rsid w:val="00BC4846"/>
    <w:rsid w:val="00BC4922"/>
    <w:rsid w:val="00BC4A76"/>
    <w:rsid w:val="00BC4B2B"/>
    <w:rsid w:val="00BC4B4D"/>
    <w:rsid w:val="00BC4D7D"/>
    <w:rsid w:val="00BC4DFE"/>
    <w:rsid w:val="00BC4EC4"/>
    <w:rsid w:val="00BC4FB4"/>
    <w:rsid w:val="00BC5006"/>
    <w:rsid w:val="00BC50FD"/>
    <w:rsid w:val="00BC53F0"/>
    <w:rsid w:val="00BC54C3"/>
    <w:rsid w:val="00BC59D5"/>
    <w:rsid w:val="00BC5B46"/>
    <w:rsid w:val="00BC5EFE"/>
    <w:rsid w:val="00BC5F23"/>
    <w:rsid w:val="00BC5F3F"/>
    <w:rsid w:val="00BC5F9D"/>
    <w:rsid w:val="00BC608E"/>
    <w:rsid w:val="00BC61DC"/>
    <w:rsid w:val="00BC6332"/>
    <w:rsid w:val="00BC6355"/>
    <w:rsid w:val="00BC6534"/>
    <w:rsid w:val="00BC6845"/>
    <w:rsid w:val="00BC6961"/>
    <w:rsid w:val="00BC6A1A"/>
    <w:rsid w:val="00BC6AB2"/>
    <w:rsid w:val="00BC6B43"/>
    <w:rsid w:val="00BC6B99"/>
    <w:rsid w:val="00BC6C45"/>
    <w:rsid w:val="00BC6CFD"/>
    <w:rsid w:val="00BC6D4E"/>
    <w:rsid w:val="00BC6E01"/>
    <w:rsid w:val="00BC6E80"/>
    <w:rsid w:val="00BC6EE2"/>
    <w:rsid w:val="00BC6FEF"/>
    <w:rsid w:val="00BC722F"/>
    <w:rsid w:val="00BC735F"/>
    <w:rsid w:val="00BC7602"/>
    <w:rsid w:val="00BC7660"/>
    <w:rsid w:val="00BC7746"/>
    <w:rsid w:val="00BC775F"/>
    <w:rsid w:val="00BC77FD"/>
    <w:rsid w:val="00BC79E9"/>
    <w:rsid w:val="00BC7CB2"/>
    <w:rsid w:val="00BC7DCD"/>
    <w:rsid w:val="00BC7ED0"/>
    <w:rsid w:val="00BC7F5E"/>
    <w:rsid w:val="00BD002E"/>
    <w:rsid w:val="00BD01A5"/>
    <w:rsid w:val="00BD030A"/>
    <w:rsid w:val="00BD0394"/>
    <w:rsid w:val="00BD047A"/>
    <w:rsid w:val="00BD08AC"/>
    <w:rsid w:val="00BD099B"/>
    <w:rsid w:val="00BD0B59"/>
    <w:rsid w:val="00BD0B7F"/>
    <w:rsid w:val="00BD0C89"/>
    <w:rsid w:val="00BD0D96"/>
    <w:rsid w:val="00BD0E3B"/>
    <w:rsid w:val="00BD0FEE"/>
    <w:rsid w:val="00BD102C"/>
    <w:rsid w:val="00BD1073"/>
    <w:rsid w:val="00BD1475"/>
    <w:rsid w:val="00BD154D"/>
    <w:rsid w:val="00BD15AA"/>
    <w:rsid w:val="00BD16EA"/>
    <w:rsid w:val="00BD1821"/>
    <w:rsid w:val="00BD18C2"/>
    <w:rsid w:val="00BD1927"/>
    <w:rsid w:val="00BD1ACB"/>
    <w:rsid w:val="00BD1CBA"/>
    <w:rsid w:val="00BD1ECF"/>
    <w:rsid w:val="00BD1ED6"/>
    <w:rsid w:val="00BD1EF1"/>
    <w:rsid w:val="00BD1EF9"/>
    <w:rsid w:val="00BD20BF"/>
    <w:rsid w:val="00BD2118"/>
    <w:rsid w:val="00BD2168"/>
    <w:rsid w:val="00BD23BD"/>
    <w:rsid w:val="00BD243C"/>
    <w:rsid w:val="00BD2584"/>
    <w:rsid w:val="00BD25CB"/>
    <w:rsid w:val="00BD2686"/>
    <w:rsid w:val="00BD269B"/>
    <w:rsid w:val="00BD2750"/>
    <w:rsid w:val="00BD27D1"/>
    <w:rsid w:val="00BD288B"/>
    <w:rsid w:val="00BD2994"/>
    <w:rsid w:val="00BD2A75"/>
    <w:rsid w:val="00BD2B69"/>
    <w:rsid w:val="00BD2E0D"/>
    <w:rsid w:val="00BD2F6C"/>
    <w:rsid w:val="00BD3104"/>
    <w:rsid w:val="00BD3116"/>
    <w:rsid w:val="00BD3498"/>
    <w:rsid w:val="00BD38E2"/>
    <w:rsid w:val="00BD38E5"/>
    <w:rsid w:val="00BD3923"/>
    <w:rsid w:val="00BD3CA6"/>
    <w:rsid w:val="00BD3DC1"/>
    <w:rsid w:val="00BD3E24"/>
    <w:rsid w:val="00BD3E8B"/>
    <w:rsid w:val="00BD408B"/>
    <w:rsid w:val="00BD414B"/>
    <w:rsid w:val="00BD4174"/>
    <w:rsid w:val="00BD4306"/>
    <w:rsid w:val="00BD434E"/>
    <w:rsid w:val="00BD43A7"/>
    <w:rsid w:val="00BD4484"/>
    <w:rsid w:val="00BD46CC"/>
    <w:rsid w:val="00BD48B8"/>
    <w:rsid w:val="00BD497C"/>
    <w:rsid w:val="00BD4AA3"/>
    <w:rsid w:val="00BD4BCD"/>
    <w:rsid w:val="00BD4C58"/>
    <w:rsid w:val="00BD4D9D"/>
    <w:rsid w:val="00BD4F4F"/>
    <w:rsid w:val="00BD4F88"/>
    <w:rsid w:val="00BD5092"/>
    <w:rsid w:val="00BD50CC"/>
    <w:rsid w:val="00BD533C"/>
    <w:rsid w:val="00BD533E"/>
    <w:rsid w:val="00BD5357"/>
    <w:rsid w:val="00BD5455"/>
    <w:rsid w:val="00BD54F4"/>
    <w:rsid w:val="00BD54F5"/>
    <w:rsid w:val="00BD5672"/>
    <w:rsid w:val="00BD5724"/>
    <w:rsid w:val="00BD57F8"/>
    <w:rsid w:val="00BD5B5F"/>
    <w:rsid w:val="00BD5BFB"/>
    <w:rsid w:val="00BD5D69"/>
    <w:rsid w:val="00BD5D7F"/>
    <w:rsid w:val="00BD5EDF"/>
    <w:rsid w:val="00BD5F7E"/>
    <w:rsid w:val="00BD5F99"/>
    <w:rsid w:val="00BD5F9E"/>
    <w:rsid w:val="00BD606E"/>
    <w:rsid w:val="00BD609C"/>
    <w:rsid w:val="00BD60FE"/>
    <w:rsid w:val="00BD6108"/>
    <w:rsid w:val="00BD61BC"/>
    <w:rsid w:val="00BD628B"/>
    <w:rsid w:val="00BD62D0"/>
    <w:rsid w:val="00BD64DE"/>
    <w:rsid w:val="00BD670A"/>
    <w:rsid w:val="00BD676F"/>
    <w:rsid w:val="00BD684D"/>
    <w:rsid w:val="00BD69A8"/>
    <w:rsid w:val="00BD69D6"/>
    <w:rsid w:val="00BD6A45"/>
    <w:rsid w:val="00BD6A73"/>
    <w:rsid w:val="00BD6B0F"/>
    <w:rsid w:val="00BD6BF7"/>
    <w:rsid w:val="00BD6C2A"/>
    <w:rsid w:val="00BD6D66"/>
    <w:rsid w:val="00BD6E9A"/>
    <w:rsid w:val="00BD6F4D"/>
    <w:rsid w:val="00BD6FCC"/>
    <w:rsid w:val="00BD707F"/>
    <w:rsid w:val="00BD7189"/>
    <w:rsid w:val="00BD7276"/>
    <w:rsid w:val="00BD7344"/>
    <w:rsid w:val="00BD783A"/>
    <w:rsid w:val="00BD79EF"/>
    <w:rsid w:val="00BD7A1C"/>
    <w:rsid w:val="00BD7B07"/>
    <w:rsid w:val="00BD7C46"/>
    <w:rsid w:val="00BD7CCB"/>
    <w:rsid w:val="00BD7D04"/>
    <w:rsid w:val="00BE00D4"/>
    <w:rsid w:val="00BE0108"/>
    <w:rsid w:val="00BE01E5"/>
    <w:rsid w:val="00BE0240"/>
    <w:rsid w:val="00BE026E"/>
    <w:rsid w:val="00BE028A"/>
    <w:rsid w:val="00BE034E"/>
    <w:rsid w:val="00BE04F0"/>
    <w:rsid w:val="00BE0822"/>
    <w:rsid w:val="00BE08AD"/>
    <w:rsid w:val="00BE09FA"/>
    <w:rsid w:val="00BE0ACC"/>
    <w:rsid w:val="00BE0D95"/>
    <w:rsid w:val="00BE0DDE"/>
    <w:rsid w:val="00BE0EAA"/>
    <w:rsid w:val="00BE0FD0"/>
    <w:rsid w:val="00BE0FE3"/>
    <w:rsid w:val="00BE10C5"/>
    <w:rsid w:val="00BE10DF"/>
    <w:rsid w:val="00BE1139"/>
    <w:rsid w:val="00BE114B"/>
    <w:rsid w:val="00BE126E"/>
    <w:rsid w:val="00BE1313"/>
    <w:rsid w:val="00BE139B"/>
    <w:rsid w:val="00BE14E5"/>
    <w:rsid w:val="00BE15FA"/>
    <w:rsid w:val="00BE183D"/>
    <w:rsid w:val="00BE1855"/>
    <w:rsid w:val="00BE192F"/>
    <w:rsid w:val="00BE213C"/>
    <w:rsid w:val="00BE2156"/>
    <w:rsid w:val="00BE242D"/>
    <w:rsid w:val="00BE24A7"/>
    <w:rsid w:val="00BE24C8"/>
    <w:rsid w:val="00BE2563"/>
    <w:rsid w:val="00BE258E"/>
    <w:rsid w:val="00BE2592"/>
    <w:rsid w:val="00BE291C"/>
    <w:rsid w:val="00BE2BC9"/>
    <w:rsid w:val="00BE2CB1"/>
    <w:rsid w:val="00BE2D4B"/>
    <w:rsid w:val="00BE2D6E"/>
    <w:rsid w:val="00BE2DD4"/>
    <w:rsid w:val="00BE3039"/>
    <w:rsid w:val="00BE328F"/>
    <w:rsid w:val="00BE3338"/>
    <w:rsid w:val="00BE3394"/>
    <w:rsid w:val="00BE3473"/>
    <w:rsid w:val="00BE350A"/>
    <w:rsid w:val="00BE36F2"/>
    <w:rsid w:val="00BE3800"/>
    <w:rsid w:val="00BE39A1"/>
    <w:rsid w:val="00BE39A4"/>
    <w:rsid w:val="00BE3BA0"/>
    <w:rsid w:val="00BE3DC9"/>
    <w:rsid w:val="00BE3FB9"/>
    <w:rsid w:val="00BE3FE2"/>
    <w:rsid w:val="00BE4131"/>
    <w:rsid w:val="00BE4497"/>
    <w:rsid w:val="00BE45C9"/>
    <w:rsid w:val="00BE476C"/>
    <w:rsid w:val="00BE484E"/>
    <w:rsid w:val="00BE4AAB"/>
    <w:rsid w:val="00BE4B3B"/>
    <w:rsid w:val="00BE4C21"/>
    <w:rsid w:val="00BE4D39"/>
    <w:rsid w:val="00BE4DB4"/>
    <w:rsid w:val="00BE4E25"/>
    <w:rsid w:val="00BE4F02"/>
    <w:rsid w:val="00BE4F1F"/>
    <w:rsid w:val="00BE5003"/>
    <w:rsid w:val="00BE50DD"/>
    <w:rsid w:val="00BE5280"/>
    <w:rsid w:val="00BE5287"/>
    <w:rsid w:val="00BE5303"/>
    <w:rsid w:val="00BE542A"/>
    <w:rsid w:val="00BE5446"/>
    <w:rsid w:val="00BE5496"/>
    <w:rsid w:val="00BE54A4"/>
    <w:rsid w:val="00BE54C9"/>
    <w:rsid w:val="00BE557E"/>
    <w:rsid w:val="00BE55A4"/>
    <w:rsid w:val="00BE55ED"/>
    <w:rsid w:val="00BE55FF"/>
    <w:rsid w:val="00BE5A28"/>
    <w:rsid w:val="00BE5DD1"/>
    <w:rsid w:val="00BE5FB8"/>
    <w:rsid w:val="00BE61C2"/>
    <w:rsid w:val="00BE6225"/>
    <w:rsid w:val="00BE6277"/>
    <w:rsid w:val="00BE64E0"/>
    <w:rsid w:val="00BE6795"/>
    <w:rsid w:val="00BE67EB"/>
    <w:rsid w:val="00BE6822"/>
    <w:rsid w:val="00BE68FD"/>
    <w:rsid w:val="00BE68FF"/>
    <w:rsid w:val="00BE695D"/>
    <w:rsid w:val="00BE69EF"/>
    <w:rsid w:val="00BE6A77"/>
    <w:rsid w:val="00BE6AD0"/>
    <w:rsid w:val="00BE6BD5"/>
    <w:rsid w:val="00BE6C22"/>
    <w:rsid w:val="00BE6E64"/>
    <w:rsid w:val="00BE6FB9"/>
    <w:rsid w:val="00BE6FEA"/>
    <w:rsid w:val="00BE7018"/>
    <w:rsid w:val="00BE7032"/>
    <w:rsid w:val="00BE70A1"/>
    <w:rsid w:val="00BE71E5"/>
    <w:rsid w:val="00BE73D5"/>
    <w:rsid w:val="00BE75A5"/>
    <w:rsid w:val="00BE76F8"/>
    <w:rsid w:val="00BE79BC"/>
    <w:rsid w:val="00BE79CB"/>
    <w:rsid w:val="00BE7B02"/>
    <w:rsid w:val="00BE7CAC"/>
    <w:rsid w:val="00BE7E89"/>
    <w:rsid w:val="00BE7F1E"/>
    <w:rsid w:val="00BF00B1"/>
    <w:rsid w:val="00BF01D3"/>
    <w:rsid w:val="00BF03C2"/>
    <w:rsid w:val="00BF059D"/>
    <w:rsid w:val="00BF0748"/>
    <w:rsid w:val="00BF07B0"/>
    <w:rsid w:val="00BF0853"/>
    <w:rsid w:val="00BF093F"/>
    <w:rsid w:val="00BF0942"/>
    <w:rsid w:val="00BF0981"/>
    <w:rsid w:val="00BF0B85"/>
    <w:rsid w:val="00BF0C08"/>
    <w:rsid w:val="00BF0C86"/>
    <w:rsid w:val="00BF0ED2"/>
    <w:rsid w:val="00BF0F00"/>
    <w:rsid w:val="00BF0F0D"/>
    <w:rsid w:val="00BF1118"/>
    <w:rsid w:val="00BF1189"/>
    <w:rsid w:val="00BF11C2"/>
    <w:rsid w:val="00BF11E5"/>
    <w:rsid w:val="00BF13B2"/>
    <w:rsid w:val="00BF1405"/>
    <w:rsid w:val="00BF1888"/>
    <w:rsid w:val="00BF19CF"/>
    <w:rsid w:val="00BF1BCD"/>
    <w:rsid w:val="00BF1C01"/>
    <w:rsid w:val="00BF1CCD"/>
    <w:rsid w:val="00BF1EF0"/>
    <w:rsid w:val="00BF21D2"/>
    <w:rsid w:val="00BF220D"/>
    <w:rsid w:val="00BF22C4"/>
    <w:rsid w:val="00BF2745"/>
    <w:rsid w:val="00BF2C93"/>
    <w:rsid w:val="00BF2D88"/>
    <w:rsid w:val="00BF300D"/>
    <w:rsid w:val="00BF3115"/>
    <w:rsid w:val="00BF31CC"/>
    <w:rsid w:val="00BF3335"/>
    <w:rsid w:val="00BF3434"/>
    <w:rsid w:val="00BF349D"/>
    <w:rsid w:val="00BF34E7"/>
    <w:rsid w:val="00BF37AD"/>
    <w:rsid w:val="00BF37F0"/>
    <w:rsid w:val="00BF38CC"/>
    <w:rsid w:val="00BF3A71"/>
    <w:rsid w:val="00BF3B20"/>
    <w:rsid w:val="00BF3BBA"/>
    <w:rsid w:val="00BF3C3C"/>
    <w:rsid w:val="00BF3E4A"/>
    <w:rsid w:val="00BF4138"/>
    <w:rsid w:val="00BF4157"/>
    <w:rsid w:val="00BF424C"/>
    <w:rsid w:val="00BF42E8"/>
    <w:rsid w:val="00BF430A"/>
    <w:rsid w:val="00BF4372"/>
    <w:rsid w:val="00BF441A"/>
    <w:rsid w:val="00BF4420"/>
    <w:rsid w:val="00BF4456"/>
    <w:rsid w:val="00BF453E"/>
    <w:rsid w:val="00BF470B"/>
    <w:rsid w:val="00BF471B"/>
    <w:rsid w:val="00BF47AA"/>
    <w:rsid w:val="00BF47FC"/>
    <w:rsid w:val="00BF4810"/>
    <w:rsid w:val="00BF4925"/>
    <w:rsid w:val="00BF4BA6"/>
    <w:rsid w:val="00BF4CA7"/>
    <w:rsid w:val="00BF4D62"/>
    <w:rsid w:val="00BF4DFB"/>
    <w:rsid w:val="00BF4E1E"/>
    <w:rsid w:val="00BF4FF0"/>
    <w:rsid w:val="00BF5036"/>
    <w:rsid w:val="00BF5088"/>
    <w:rsid w:val="00BF50C0"/>
    <w:rsid w:val="00BF54F6"/>
    <w:rsid w:val="00BF55B2"/>
    <w:rsid w:val="00BF5615"/>
    <w:rsid w:val="00BF5710"/>
    <w:rsid w:val="00BF5868"/>
    <w:rsid w:val="00BF58CE"/>
    <w:rsid w:val="00BF58EE"/>
    <w:rsid w:val="00BF591A"/>
    <w:rsid w:val="00BF5B6D"/>
    <w:rsid w:val="00BF5B77"/>
    <w:rsid w:val="00BF5D38"/>
    <w:rsid w:val="00BF5EFB"/>
    <w:rsid w:val="00BF60A2"/>
    <w:rsid w:val="00BF623D"/>
    <w:rsid w:val="00BF63EE"/>
    <w:rsid w:val="00BF63F9"/>
    <w:rsid w:val="00BF641B"/>
    <w:rsid w:val="00BF64AA"/>
    <w:rsid w:val="00BF64F8"/>
    <w:rsid w:val="00BF65C3"/>
    <w:rsid w:val="00BF6637"/>
    <w:rsid w:val="00BF672D"/>
    <w:rsid w:val="00BF679A"/>
    <w:rsid w:val="00BF6938"/>
    <w:rsid w:val="00BF6958"/>
    <w:rsid w:val="00BF6BFA"/>
    <w:rsid w:val="00BF6C48"/>
    <w:rsid w:val="00BF6CFC"/>
    <w:rsid w:val="00BF6DA1"/>
    <w:rsid w:val="00BF6DE4"/>
    <w:rsid w:val="00BF7044"/>
    <w:rsid w:val="00BF70E5"/>
    <w:rsid w:val="00BF7416"/>
    <w:rsid w:val="00BF7417"/>
    <w:rsid w:val="00BF7471"/>
    <w:rsid w:val="00BF752C"/>
    <w:rsid w:val="00BF7802"/>
    <w:rsid w:val="00BF7813"/>
    <w:rsid w:val="00BF78AE"/>
    <w:rsid w:val="00BF79B5"/>
    <w:rsid w:val="00BF7AD9"/>
    <w:rsid w:val="00BF7B8C"/>
    <w:rsid w:val="00BF7DAB"/>
    <w:rsid w:val="00C001A6"/>
    <w:rsid w:val="00C0023A"/>
    <w:rsid w:val="00C003CF"/>
    <w:rsid w:val="00C004A2"/>
    <w:rsid w:val="00C004A7"/>
    <w:rsid w:val="00C0054F"/>
    <w:rsid w:val="00C005F0"/>
    <w:rsid w:val="00C00651"/>
    <w:rsid w:val="00C00687"/>
    <w:rsid w:val="00C0071B"/>
    <w:rsid w:val="00C007BB"/>
    <w:rsid w:val="00C0086D"/>
    <w:rsid w:val="00C008A4"/>
    <w:rsid w:val="00C008D1"/>
    <w:rsid w:val="00C00B61"/>
    <w:rsid w:val="00C00BDA"/>
    <w:rsid w:val="00C00D72"/>
    <w:rsid w:val="00C00E2C"/>
    <w:rsid w:val="00C00F0B"/>
    <w:rsid w:val="00C00FB9"/>
    <w:rsid w:val="00C0113A"/>
    <w:rsid w:val="00C01151"/>
    <w:rsid w:val="00C01175"/>
    <w:rsid w:val="00C0122B"/>
    <w:rsid w:val="00C0123C"/>
    <w:rsid w:val="00C01305"/>
    <w:rsid w:val="00C01465"/>
    <w:rsid w:val="00C0171A"/>
    <w:rsid w:val="00C01769"/>
    <w:rsid w:val="00C017CE"/>
    <w:rsid w:val="00C017F4"/>
    <w:rsid w:val="00C018DB"/>
    <w:rsid w:val="00C01977"/>
    <w:rsid w:val="00C01A6C"/>
    <w:rsid w:val="00C01AB9"/>
    <w:rsid w:val="00C01AC8"/>
    <w:rsid w:val="00C01ADE"/>
    <w:rsid w:val="00C01BB6"/>
    <w:rsid w:val="00C01C41"/>
    <w:rsid w:val="00C01E6A"/>
    <w:rsid w:val="00C01F17"/>
    <w:rsid w:val="00C01FB7"/>
    <w:rsid w:val="00C01FDC"/>
    <w:rsid w:val="00C020E6"/>
    <w:rsid w:val="00C02184"/>
    <w:rsid w:val="00C02285"/>
    <w:rsid w:val="00C022EF"/>
    <w:rsid w:val="00C0237A"/>
    <w:rsid w:val="00C02481"/>
    <w:rsid w:val="00C0258E"/>
    <w:rsid w:val="00C025D2"/>
    <w:rsid w:val="00C0265D"/>
    <w:rsid w:val="00C02669"/>
    <w:rsid w:val="00C0271B"/>
    <w:rsid w:val="00C02856"/>
    <w:rsid w:val="00C029FB"/>
    <w:rsid w:val="00C02AB4"/>
    <w:rsid w:val="00C02BB6"/>
    <w:rsid w:val="00C02BD4"/>
    <w:rsid w:val="00C02BF4"/>
    <w:rsid w:val="00C02D71"/>
    <w:rsid w:val="00C02D78"/>
    <w:rsid w:val="00C02DD0"/>
    <w:rsid w:val="00C02E41"/>
    <w:rsid w:val="00C03015"/>
    <w:rsid w:val="00C031C2"/>
    <w:rsid w:val="00C033C7"/>
    <w:rsid w:val="00C03433"/>
    <w:rsid w:val="00C036EF"/>
    <w:rsid w:val="00C03786"/>
    <w:rsid w:val="00C03924"/>
    <w:rsid w:val="00C03A63"/>
    <w:rsid w:val="00C03B8B"/>
    <w:rsid w:val="00C03BE3"/>
    <w:rsid w:val="00C03D8A"/>
    <w:rsid w:val="00C03DB6"/>
    <w:rsid w:val="00C03E4C"/>
    <w:rsid w:val="00C03E5E"/>
    <w:rsid w:val="00C03E86"/>
    <w:rsid w:val="00C03F81"/>
    <w:rsid w:val="00C04131"/>
    <w:rsid w:val="00C0419D"/>
    <w:rsid w:val="00C041FD"/>
    <w:rsid w:val="00C04330"/>
    <w:rsid w:val="00C043AC"/>
    <w:rsid w:val="00C04519"/>
    <w:rsid w:val="00C0452A"/>
    <w:rsid w:val="00C04687"/>
    <w:rsid w:val="00C046B1"/>
    <w:rsid w:val="00C046CC"/>
    <w:rsid w:val="00C04706"/>
    <w:rsid w:val="00C04756"/>
    <w:rsid w:val="00C0479A"/>
    <w:rsid w:val="00C04911"/>
    <w:rsid w:val="00C04AC9"/>
    <w:rsid w:val="00C04F2B"/>
    <w:rsid w:val="00C05084"/>
    <w:rsid w:val="00C05105"/>
    <w:rsid w:val="00C0525C"/>
    <w:rsid w:val="00C052D5"/>
    <w:rsid w:val="00C054A9"/>
    <w:rsid w:val="00C05505"/>
    <w:rsid w:val="00C056D3"/>
    <w:rsid w:val="00C056DA"/>
    <w:rsid w:val="00C057D0"/>
    <w:rsid w:val="00C058DB"/>
    <w:rsid w:val="00C058DE"/>
    <w:rsid w:val="00C05901"/>
    <w:rsid w:val="00C05A1F"/>
    <w:rsid w:val="00C05A43"/>
    <w:rsid w:val="00C05A4D"/>
    <w:rsid w:val="00C05C32"/>
    <w:rsid w:val="00C05C80"/>
    <w:rsid w:val="00C05F86"/>
    <w:rsid w:val="00C05F8C"/>
    <w:rsid w:val="00C05FA7"/>
    <w:rsid w:val="00C06065"/>
    <w:rsid w:val="00C062E1"/>
    <w:rsid w:val="00C064EA"/>
    <w:rsid w:val="00C06529"/>
    <w:rsid w:val="00C06549"/>
    <w:rsid w:val="00C069EE"/>
    <w:rsid w:val="00C06A52"/>
    <w:rsid w:val="00C06B38"/>
    <w:rsid w:val="00C06B64"/>
    <w:rsid w:val="00C06D13"/>
    <w:rsid w:val="00C06D44"/>
    <w:rsid w:val="00C06E0C"/>
    <w:rsid w:val="00C06E68"/>
    <w:rsid w:val="00C06F47"/>
    <w:rsid w:val="00C070AF"/>
    <w:rsid w:val="00C072F4"/>
    <w:rsid w:val="00C074A3"/>
    <w:rsid w:val="00C074C8"/>
    <w:rsid w:val="00C07615"/>
    <w:rsid w:val="00C0772D"/>
    <w:rsid w:val="00C077AC"/>
    <w:rsid w:val="00C077B0"/>
    <w:rsid w:val="00C07850"/>
    <w:rsid w:val="00C079A6"/>
    <w:rsid w:val="00C07B98"/>
    <w:rsid w:val="00C07CCC"/>
    <w:rsid w:val="00C07D17"/>
    <w:rsid w:val="00C07DC1"/>
    <w:rsid w:val="00C07EE5"/>
    <w:rsid w:val="00C10003"/>
    <w:rsid w:val="00C100E2"/>
    <w:rsid w:val="00C10112"/>
    <w:rsid w:val="00C103BC"/>
    <w:rsid w:val="00C1045A"/>
    <w:rsid w:val="00C10612"/>
    <w:rsid w:val="00C10697"/>
    <w:rsid w:val="00C106B1"/>
    <w:rsid w:val="00C106F3"/>
    <w:rsid w:val="00C1073D"/>
    <w:rsid w:val="00C1074B"/>
    <w:rsid w:val="00C10795"/>
    <w:rsid w:val="00C109C8"/>
    <w:rsid w:val="00C10CA0"/>
    <w:rsid w:val="00C10D52"/>
    <w:rsid w:val="00C11141"/>
    <w:rsid w:val="00C1122D"/>
    <w:rsid w:val="00C1140D"/>
    <w:rsid w:val="00C116C0"/>
    <w:rsid w:val="00C118DF"/>
    <w:rsid w:val="00C118F1"/>
    <w:rsid w:val="00C11944"/>
    <w:rsid w:val="00C119AB"/>
    <w:rsid w:val="00C119C5"/>
    <w:rsid w:val="00C11A68"/>
    <w:rsid w:val="00C11C31"/>
    <w:rsid w:val="00C11CDC"/>
    <w:rsid w:val="00C11CE5"/>
    <w:rsid w:val="00C11DDD"/>
    <w:rsid w:val="00C11E11"/>
    <w:rsid w:val="00C11E73"/>
    <w:rsid w:val="00C11F3D"/>
    <w:rsid w:val="00C11F7D"/>
    <w:rsid w:val="00C11F92"/>
    <w:rsid w:val="00C11FCC"/>
    <w:rsid w:val="00C1200D"/>
    <w:rsid w:val="00C12243"/>
    <w:rsid w:val="00C12348"/>
    <w:rsid w:val="00C12373"/>
    <w:rsid w:val="00C12475"/>
    <w:rsid w:val="00C124DF"/>
    <w:rsid w:val="00C12539"/>
    <w:rsid w:val="00C1257C"/>
    <w:rsid w:val="00C1268C"/>
    <w:rsid w:val="00C126EE"/>
    <w:rsid w:val="00C129F2"/>
    <w:rsid w:val="00C12A0D"/>
    <w:rsid w:val="00C12AAB"/>
    <w:rsid w:val="00C12DA8"/>
    <w:rsid w:val="00C12F91"/>
    <w:rsid w:val="00C12FB9"/>
    <w:rsid w:val="00C12FF2"/>
    <w:rsid w:val="00C13131"/>
    <w:rsid w:val="00C1316C"/>
    <w:rsid w:val="00C132CA"/>
    <w:rsid w:val="00C1356C"/>
    <w:rsid w:val="00C1362C"/>
    <w:rsid w:val="00C13704"/>
    <w:rsid w:val="00C13A96"/>
    <w:rsid w:val="00C13ABD"/>
    <w:rsid w:val="00C13B21"/>
    <w:rsid w:val="00C13B4B"/>
    <w:rsid w:val="00C13B8F"/>
    <w:rsid w:val="00C13BB3"/>
    <w:rsid w:val="00C13EF6"/>
    <w:rsid w:val="00C14198"/>
    <w:rsid w:val="00C14313"/>
    <w:rsid w:val="00C1444D"/>
    <w:rsid w:val="00C146F2"/>
    <w:rsid w:val="00C1478B"/>
    <w:rsid w:val="00C1482D"/>
    <w:rsid w:val="00C14873"/>
    <w:rsid w:val="00C149CC"/>
    <w:rsid w:val="00C14A3A"/>
    <w:rsid w:val="00C14A50"/>
    <w:rsid w:val="00C14A61"/>
    <w:rsid w:val="00C14BD8"/>
    <w:rsid w:val="00C14C7F"/>
    <w:rsid w:val="00C14D08"/>
    <w:rsid w:val="00C14E36"/>
    <w:rsid w:val="00C14E5A"/>
    <w:rsid w:val="00C14F56"/>
    <w:rsid w:val="00C1500C"/>
    <w:rsid w:val="00C150C2"/>
    <w:rsid w:val="00C151B4"/>
    <w:rsid w:val="00C1541A"/>
    <w:rsid w:val="00C15483"/>
    <w:rsid w:val="00C15526"/>
    <w:rsid w:val="00C1552C"/>
    <w:rsid w:val="00C1553E"/>
    <w:rsid w:val="00C15656"/>
    <w:rsid w:val="00C15A81"/>
    <w:rsid w:val="00C15CC9"/>
    <w:rsid w:val="00C15DA1"/>
    <w:rsid w:val="00C15DB7"/>
    <w:rsid w:val="00C15DE7"/>
    <w:rsid w:val="00C15F4F"/>
    <w:rsid w:val="00C15FB5"/>
    <w:rsid w:val="00C1626C"/>
    <w:rsid w:val="00C162F6"/>
    <w:rsid w:val="00C163A3"/>
    <w:rsid w:val="00C16685"/>
    <w:rsid w:val="00C1669E"/>
    <w:rsid w:val="00C16762"/>
    <w:rsid w:val="00C16768"/>
    <w:rsid w:val="00C168F7"/>
    <w:rsid w:val="00C16983"/>
    <w:rsid w:val="00C16A14"/>
    <w:rsid w:val="00C16AD3"/>
    <w:rsid w:val="00C16AF2"/>
    <w:rsid w:val="00C16CF6"/>
    <w:rsid w:val="00C16EDF"/>
    <w:rsid w:val="00C1712F"/>
    <w:rsid w:val="00C171BE"/>
    <w:rsid w:val="00C171D1"/>
    <w:rsid w:val="00C172B8"/>
    <w:rsid w:val="00C172B9"/>
    <w:rsid w:val="00C172D5"/>
    <w:rsid w:val="00C173F6"/>
    <w:rsid w:val="00C176BE"/>
    <w:rsid w:val="00C177D9"/>
    <w:rsid w:val="00C179AB"/>
    <w:rsid w:val="00C17A0F"/>
    <w:rsid w:val="00C17C02"/>
    <w:rsid w:val="00C17CD3"/>
    <w:rsid w:val="00C17D7D"/>
    <w:rsid w:val="00C17DFA"/>
    <w:rsid w:val="00C17E6F"/>
    <w:rsid w:val="00C17F8E"/>
    <w:rsid w:val="00C2008B"/>
    <w:rsid w:val="00C20238"/>
    <w:rsid w:val="00C2023B"/>
    <w:rsid w:val="00C2031C"/>
    <w:rsid w:val="00C204E4"/>
    <w:rsid w:val="00C208DF"/>
    <w:rsid w:val="00C2094A"/>
    <w:rsid w:val="00C2097B"/>
    <w:rsid w:val="00C20A93"/>
    <w:rsid w:val="00C20C95"/>
    <w:rsid w:val="00C20CAC"/>
    <w:rsid w:val="00C20CE0"/>
    <w:rsid w:val="00C20DB2"/>
    <w:rsid w:val="00C20DBE"/>
    <w:rsid w:val="00C20DCD"/>
    <w:rsid w:val="00C20E2C"/>
    <w:rsid w:val="00C20EA7"/>
    <w:rsid w:val="00C20EAB"/>
    <w:rsid w:val="00C20EFB"/>
    <w:rsid w:val="00C21143"/>
    <w:rsid w:val="00C211A7"/>
    <w:rsid w:val="00C211B7"/>
    <w:rsid w:val="00C211BF"/>
    <w:rsid w:val="00C211EA"/>
    <w:rsid w:val="00C212F9"/>
    <w:rsid w:val="00C21367"/>
    <w:rsid w:val="00C213CB"/>
    <w:rsid w:val="00C213D3"/>
    <w:rsid w:val="00C2154F"/>
    <w:rsid w:val="00C2155D"/>
    <w:rsid w:val="00C216BF"/>
    <w:rsid w:val="00C216CF"/>
    <w:rsid w:val="00C21703"/>
    <w:rsid w:val="00C217E7"/>
    <w:rsid w:val="00C21817"/>
    <w:rsid w:val="00C2190C"/>
    <w:rsid w:val="00C219F6"/>
    <w:rsid w:val="00C21BA5"/>
    <w:rsid w:val="00C21BBC"/>
    <w:rsid w:val="00C21D24"/>
    <w:rsid w:val="00C21FF5"/>
    <w:rsid w:val="00C220A9"/>
    <w:rsid w:val="00C220AE"/>
    <w:rsid w:val="00C22136"/>
    <w:rsid w:val="00C2217C"/>
    <w:rsid w:val="00C22203"/>
    <w:rsid w:val="00C2230C"/>
    <w:rsid w:val="00C22421"/>
    <w:rsid w:val="00C22442"/>
    <w:rsid w:val="00C224EE"/>
    <w:rsid w:val="00C22504"/>
    <w:rsid w:val="00C2251B"/>
    <w:rsid w:val="00C2259E"/>
    <w:rsid w:val="00C22604"/>
    <w:rsid w:val="00C22678"/>
    <w:rsid w:val="00C22737"/>
    <w:rsid w:val="00C227C5"/>
    <w:rsid w:val="00C2281E"/>
    <w:rsid w:val="00C22902"/>
    <w:rsid w:val="00C22964"/>
    <w:rsid w:val="00C22A6F"/>
    <w:rsid w:val="00C22CD9"/>
    <w:rsid w:val="00C22DA5"/>
    <w:rsid w:val="00C22DDD"/>
    <w:rsid w:val="00C23039"/>
    <w:rsid w:val="00C231D5"/>
    <w:rsid w:val="00C2332C"/>
    <w:rsid w:val="00C23386"/>
    <w:rsid w:val="00C234B3"/>
    <w:rsid w:val="00C234EB"/>
    <w:rsid w:val="00C23914"/>
    <w:rsid w:val="00C23BCB"/>
    <w:rsid w:val="00C23C1C"/>
    <w:rsid w:val="00C23C5D"/>
    <w:rsid w:val="00C23C6E"/>
    <w:rsid w:val="00C23D86"/>
    <w:rsid w:val="00C23E5C"/>
    <w:rsid w:val="00C23EA4"/>
    <w:rsid w:val="00C23FB2"/>
    <w:rsid w:val="00C2406B"/>
    <w:rsid w:val="00C240F1"/>
    <w:rsid w:val="00C24100"/>
    <w:rsid w:val="00C2468D"/>
    <w:rsid w:val="00C24699"/>
    <w:rsid w:val="00C24815"/>
    <w:rsid w:val="00C2497A"/>
    <w:rsid w:val="00C24BE3"/>
    <w:rsid w:val="00C24D1F"/>
    <w:rsid w:val="00C24D2E"/>
    <w:rsid w:val="00C24F0D"/>
    <w:rsid w:val="00C2511C"/>
    <w:rsid w:val="00C2523D"/>
    <w:rsid w:val="00C2528B"/>
    <w:rsid w:val="00C25364"/>
    <w:rsid w:val="00C253BD"/>
    <w:rsid w:val="00C2540A"/>
    <w:rsid w:val="00C25613"/>
    <w:rsid w:val="00C2591B"/>
    <w:rsid w:val="00C25921"/>
    <w:rsid w:val="00C259DE"/>
    <w:rsid w:val="00C25D9F"/>
    <w:rsid w:val="00C25E77"/>
    <w:rsid w:val="00C25EA4"/>
    <w:rsid w:val="00C2604B"/>
    <w:rsid w:val="00C260B2"/>
    <w:rsid w:val="00C26188"/>
    <w:rsid w:val="00C265A5"/>
    <w:rsid w:val="00C26798"/>
    <w:rsid w:val="00C267F3"/>
    <w:rsid w:val="00C268C5"/>
    <w:rsid w:val="00C26BC2"/>
    <w:rsid w:val="00C26C1F"/>
    <w:rsid w:val="00C26D40"/>
    <w:rsid w:val="00C26F81"/>
    <w:rsid w:val="00C2708A"/>
    <w:rsid w:val="00C270B4"/>
    <w:rsid w:val="00C27190"/>
    <w:rsid w:val="00C2728F"/>
    <w:rsid w:val="00C27657"/>
    <w:rsid w:val="00C276D9"/>
    <w:rsid w:val="00C277E4"/>
    <w:rsid w:val="00C27964"/>
    <w:rsid w:val="00C27C04"/>
    <w:rsid w:val="00C27C40"/>
    <w:rsid w:val="00C27CF6"/>
    <w:rsid w:val="00C27D15"/>
    <w:rsid w:val="00C27DB3"/>
    <w:rsid w:val="00C27DF5"/>
    <w:rsid w:val="00C27E30"/>
    <w:rsid w:val="00C27ED3"/>
    <w:rsid w:val="00C27F06"/>
    <w:rsid w:val="00C27F5E"/>
    <w:rsid w:val="00C3006F"/>
    <w:rsid w:val="00C30239"/>
    <w:rsid w:val="00C304B8"/>
    <w:rsid w:val="00C30522"/>
    <w:rsid w:val="00C3053C"/>
    <w:rsid w:val="00C30615"/>
    <w:rsid w:val="00C3069E"/>
    <w:rsid w:val="00C306B3"/>
    <w:rsid w:val="00C30717"/>
    <w:rsid w:val="00C30798"/>
    <w:rsid w:val="00C30961"/>
    <w:rsid w:val="00C30A33"/>
    <w:rsid w:val="00C30A3D"/>
    <w:rsid w:val="00C30AD1"/>
    <w:rsid w:val="00C30B65"/>
    <w:rsid w:val="00C30EA5"/>
    <w:rsid w:val="00C31047"/>
    <w:rsid w:val="00C310D4"/>
    <w:rsid w:val="00C3128E"/>
    <w:rsid w:val="00C3139B"/>
    <w:rsid w:val="00C31457"/>
    <w:rsid w:val="00C316C7"/>
    <w:rsid w:val="00C31903"/>
    <w:rsid w:val="00C31AEA"/>
    <w:rsid w:val="00C31BA3"/>
    <w:rsid w:val="00C31D94"/>
    <w:rsid w:val="00C31E9F"/>
    <w:rsid w:val="00C31FB5"/>
    <w:rsid w:val="00C32014"/>
    <w:rsid w:val="00C3227F"/>
    <w:rsid w:val="00C3232B"/>
    <w:rsid w:val="00C3245B"/>
    <w:rsid w:val="00C32490"/>
    <w:rsid w:val="00C3253C"/>
    <w:rsid w:val="00C3290B"/>
    <w:rsid w:val="00C32A8F"/>
    <w:rsid w:val="00C32CA7"/>
    <w:rsid w:val="00C32E69"/>
    <w:rsid w:val="00C3310C"/>
    <w:rsid w:val="00C331F6"/>
    <w:rsid w:val="00C3323F"/>
    <w:rsid w:val="00C3352D"/>
    <w:rsid w:val="00C3358E"/>
    <w:rsid w:val="00C335D5"/>
    <w:rsid w:val="00C33678"/>
    <w:rsid w:val="00C3378E"/>
    <w:rsid w:val="00C3388F"/>
    <w:rsid w:val="00C3389F"/>
    <w:rsid w:val="00C3391C"/>
    <w:rsid w:val="00C339A9"/>
    <w:rsid w:val="00C33A4D"/>
    <w:rsid w:val="00C33A7C"/>
    <w:rsid w:val="00C33AB4"/>
    <w:rsid w:val="00C33CB5"/>
    <w:rsid w:val="00C33EF7"/>
    <w:rsid w:val="00C33F56"/>
    <w:rsid w:val="00C34017"/>
    <w:rsid w:val="00C34061"/>
    <w:rsid w:val="00C34305"/>
    <w:rsid w:val="00C3433C"/>
    <w:rsid w:val="00C343E5"/>
    <w:rsid w:val="00C3444B"/>
    <w:rsid w:val="00C345B5"/>
    <w:rsid w:val="00C3477E"/>
    <w:rsid w:val="00C34792"/>
    <w:rsid w:val="00C347C1"/>
    <w:rsid w:val="00C34815"/>
    <w:rsid w:val="00C349CB"/>
    <w:rsid w:val="00C349F4"/>
    <w:rsid w:val="00C34A64"/>
    <w:rsid w:val="00C34A9D"/>
    <w:rsid w:val="00C34BC7"/>
    <w:rsid w:val="00C34FEC"/>
    <w:rsid w:val="00C35058"/>
    <w:rsid w:val="00C350AF"/>
    <w:rsid w:val="00C35226"/>
    <w:rsid w:val="00C352BD"/>
    <w:rsid w:val="00C35628"/>
    <w:rsid w:val="00C356AF"/>
    <w:rsid w:val="00C356CD"/>
    <w:rsid w:val="00C356F5"/>
    <w:rsid w:val="00C3571F"/>
    <w:rsid w:val="00C35908"/>
    <w:rsid w:val="00C35920"/>
    <w:rsid w:val="00C35ACE"/>
    <w:rsid w:val="00C35B52"/>
    <w:rsid w:val="00C35C9C"/>
    <w:rsid w:val="00C35D6C"/>
    <w:rsid w:val="00C35E5B"/>
    <w:rsid w:val="00C35EEC"/>
    <w:rsid w:val="00C35EED"/>
    <w:rsid w:val="00C360F8"/>
    <w:rsid w:val="00C3612C"/>
    <w:rsid w:val="00C3622F"/>
    <w:rsid w:val="00C36283"/>
    <w:rsid w:val="00C36297"/>
    <w:rsid w:val="00C36356"/>
    <w:rsid w:val="00C363C7"/>
    <w:rsid w:val="00C3650D"/>
    <w:rsid w:val="00C36516"/>
    <w:rsid w:val="00C3673F"/>
    <w:rsid w:val="00C368F2"/>
    <w:rsid w:val="00C36921"/>
    <w:rsid w:val="00C3697A"/>
    <w:rsid w:val="00C36999"/>
    <w:rsid w:val="00C369CA"/>
    <w:rsid w:val="00C36A9D"/>
    <w:rsid w:val="00C36AE7"/>
    <w:rsid w:val="00C36B17"/>
    <w:rsid w:val="00C36B27"/>
    <w:rsid w:val="00C36D62"/>
    <w:rsid w:val="00C36DAA"/>
    <w:rsid w:val="00C36DBA"/>
    <w:rsid w:val="00C3712D"/>
    <w:rsid w:val="00C37144"/>
    <w:rsid w:val="00C371DA"/>
    <w:rsid w:val="00C37241"/>
    <w:rsid w:val="00C372C0"/>
    <w:rsid w:val="00C3740B"/>
    <w:rsid w:val="00C3753E"/>
    <w:rsid w:val="00C37658"/>
    <w:rsid w:val="00C377E7"/>
    <w:rsid w:val="00C3795B"/>
    <w:rsid w:val="00C37B24"/>
    <w:rsid w:val="00C37B87"/>
    <w:rsid w:val="00C37D53"/>
    <w:rsid w:val="00C37E59"/>
    <w:rsid w:val="00C40076"/>
    <w:rsid w:val="00C40142"/>
    <w:rsid w:val="00C4033B"/>
    <w:rsid w:val="00C40387"/>
    <w:rsid w:val="00C403D2"/>
    <w:rsid w:val="00C4041E"/>
    <w:rsid w:val="00C40594"/>
    <w:rsid w:val="00C405E4"/>
    <w:rsid w:val="00C40648"/>
    <w:rsid w:val="00C40934"/>
    <w:rsid w:val="00C40A92"/>
    <w:rsid w:val="00C40B33"/>
    <w:rsid w:val="00C40BD4"/>
    <w:rsid w:val="00C40D34"/>
    <w:rsid w:val="00C40D5F"/>
    <w:rsid w:val="00C40D8F"/>
    <w:rsid w:val="00C40F98"/>
    <w:rsid w:val="00C41025"/>
    <w:rsid w:val="00C41081"/>
    <w:rsid w:val="00C41088"/>
    <w:rsid w:val="00C41166"/>
    <w:rsid w:val="00C411FB"/>
    <w:rsid w:val="00C41233"/>
    <w:rsid w:val="00C412E5"/>
    <w:rsid w:val="00C4133C"/>
    <w:rsid w:val="00C4140C"/>
    <w:rsid w:val="00C41558"/>
    <w:rsid w:val="00C4172B"/>
    <w:rsid w:val="00C418B2"/>
    <w:rsid w:val="00C418C4"/>
    <w:rsid w:val="00C418EE"/>
    <w:rsid w:val="00C41B40"/>
    <w:rsid w:val="00C41C91"/>
    <w:rsid w:val="00C41DB7"/>
    <w:rsid w:val="00C41DF2"/>
    <w:rsid w:val="00C41FB8"/>
    <w:rsid w:val="00C421F0"/>
    <w:rsid w:val="00C423A6"/>
    <w:rsid w:val="00C423CD"/>
    <w:rsid w:val="00C4247C"/>
    <w:rsid w:val="00C42750"/>
    <w:rsid w:val="00C428AF"/>
    <w:rsid w:val="00C42983"/>
    <w:rsid w:val="00C4298B"/>
    <w:rsid w:val="00C42C2A"/>
    <w:rsid w:val="00C42D2F"/>
    <w:rsid w:val="00C42F82"/>
    <w:rsid w:val="00C4312E"/>
    <w:rsid w:val="00C43174"/>
    <w:rsid w:val="00C43176"/>
    <w:rsid w:val="00C4319C"/>
    <w:rsid w:val="00C4369C"/>
    <w:rsid w:val="00C43706"/>
    <w:rsid w:val="00C437BF"/>
    <w:rsid w:val="00C4385F"/>
    <w:rsid w:val="00C43A26"/>
    <w:rsid w:val="00C43AA1"/>
    <w:rsid w:val="00C43AF0"/>
    <w:rsid w:val="00C43B9D"/>
    <w:rsid w:val="00C43C43"/>
    <w:rsid w:val="00C43DB2"/>
    <w:rsid w:val="00C43DBC"/>
    <w:rsid w:val="00C43F60"/>
    <w:rsid w:val="00C440E0"/>
    <w:rsid w:val="00C440F8"/>
    <w:rsid w:val="00C4416A"/>
    <w:rsid w:val="00C44208"/>
    <w:rsid w:val="00C4445A"/>
    <w:rsid w:val="00C445C0"/>
    <w:rsid w:val="00C44699"/>
    <w:rsid w:val="00C44837"/>
    <w:rsid w:val="00C448C2"/>
    <w:rsid w:val="00C449B4"/>
    <w:rsid w:val="00C44A8B"/>
    <w:rsid w:val="00C44ADE"/>
    <w:rsid w:val="00C450AB"/>
    <w:rsid w:val="00C450E9"/>
    <w:rsid w:val="00C4518A"/>
    <w:rsid w:val="00C4533E"/>
    <w:rsid w:val="00C45383"/>
    <w:rsid w:val="00C45391"/>
    <w:rsid w:val="00C45466"/>
    <w:rsid w:val="00C4559E"/>
    <w:rsid w:val="00C45653"/>
    <w:rsid w:val="00C45703"/>
    <w:rsid w:val="00C45713"/>
    <w:rsid w:val="00C458D0"/>
    <w:rsid w:val="00C45A9E"/>
    <w:rsid w:val="00C45B1C"/>
    <w:rsid w:val="00C45B4A"/>
    <w:rsid w:val="00C45BE3"/>
    <w:rsid w:val="00C45CF4"/>
    <w:rsid w:val="00C45DF6"/>
    <w:rsid w:val="00C45E05"/>
    <w:rsid w:val="00C45F70"/>
    <w:rsid w:val="00C4617C"/>
    <w:rsid w:val="00C461D2"/>
    <w:rsid w:val="00C46208"/>
    <w:rsid w:val="00C464C2"/>
    <w:rsid w:val="00C464E9"/>
    <w:rsid w:val="00C4683E"/>
    <w:rsid w:val="00C468B2"/>
    <w:rsid w:val="00C468BC"/>
    <w:rsid w:val="00C46986"/>
    <w:rsid w:val="00C46A96"/>
    <w:rsid w:val="00C46B5F"/>
    <w:rsid w:val="00C46DF6"/>
    <w:rsid w:val="00C46E68"/>
    <w:rsid w:val="00C470EA"/>
    <w:rsid w:val="00C4711F"/>
    <w:rsid w:val="00C47120"/>
    <w:rsid w:val="00C4729B"/>
    <w:rsid w:val="00C472BB"/>
    <w:rsid w:val="00C472F6"/>
    <w:rsid w:val="00C47392"/>
    <w:rsid w:val="00C4739A"/>
    <w:rsid w:val="00C478D6"/>
    <w:rsid w:val="00C47909"/>
    <w:rsid w:val="00C47970"/>
    <w:rsid w:val="00C479A2"/>
    <w:rsid w:val="00C47A18"/>
    <w:rsid w:val="00C47C3E"/>
    <w:rsid w:val="00C47C40"/>
    <w:rsid w:val="00C47C79"/>
    <w:rsid w:val="00C47EF4"/>
    <w:rsid w:val="00C501A6"/>
    <w:rsid w:val="00C50216"/>
    <w:rsid w:val="00C5038A"/>
    <w:rsid w:val="00C503C0"/>
    <w:rsid w:val="00C503EE"/>
    <w:rsid w:val="00C504E4"/>
    <w:rsid w:val="00C5050E"/>
    <w:rsid w:val="00C50558"/>
    <w:rsid w:val="00C505C8"/>
    <w:rsid w:val="00C50600"/>
    <w:rsid w:val="00C506A2"/>
    <w:rsid w:val="00C506EE"/>
    <w:rsid w:val="00C50794"/>
    <w:rsid w:val="00C507D9"/>
    <w:rsid w:val="00C508FC"/>
    <w:rsid w:val="00C509E9"/>
    <w:rsid w:val="00C509FD"/>
    <w:rsid w:val="00C50BC3"/>
    <w:rsid w:val="00C50D83"/>
    <w:rsid w:val="00C50DBB"/>
    <w:rsid w:val="00C50E19"/>
    <w:rsid w:val="00C50E39"/>
    <w:rsid w:val="00C50ED5"/>
    <w:rsid w:val="00C51041"/>
    <w:rsid w:val="00C510AD"/>
    <w:rsid w:val="00C511E2"/>
    <w:rsid w:val="00C51251"/>
    <w:rsid w:val="00C51264"/>
    <w:rsid w:val="00C512AB"/>
    <w:rsid w:val="00C512DD"/>
    <w:rsid w:val="00C513D9"/>
    <w:rsid w:val="00C51587"/>
    <w:rsid w:val="00C515DD"/>
    <w:rsid w:val="00C515FF"/>
    <w:rsid w:val="00C517AF"/>
    <w:rsid w:val="00C517D2"/>
    <w:rsid w:val="00C517D6"/>
    <w:rsid w:val="00C5195A"/>
    <w:rsid w:val="00C519C4"/>
    <w:rsid w:val="00C519F4"/>
    <w:rsid w:val="00C51B6D"/>
    <w:rsid w:val="00C51CB1"/>
    <w:rsid w:val="00C51D86"/>
    <w:rsid w:val="00C51F31"/>
    <w:rsid w:val="00C51F46"/>
    <w:rsid w:val="00C51F63"/>
    <w:rsid w:val="00C520E8"/>
    <w:rsid w:val="00C5218A"/>
    <w:rsid w:val="00C521BB"/>
    <w:rsid w:val="00C521BF"/>
    <w:rsid w:val="00C52299"/>
    <w:rsid w:val="00C52312"/>
    <w:rsid w:val="00C523FE"/>
    <w:rsid w:val="00C52467"/>
    <w:rsid w:val="00C5252B"/>
    <w:rsid w:val="00C52533"/>
    <w:rsid w:val="00C5262F"/>
    <w:rsid w:val="00C52667"/>
    <w:rsid w:val="00C527F6"/>
    <w:rsid w:val="00C5283E"/>
    <w:rsid w:val="00C528A0"/>
    <w:rsid w:val="00C5299B"/>
    <w:rsid w:val="00C52AAF"/>
    <w:rsid w:val="00C52B3D"/>
    <w:rsid w:val="00C52CDA"/>
    <w:rsid w:val="00C5322C"/>
    <w:rsid w:val="00C5324B"/>
    <w:rsid w:val="00C533C5"/>
    <w:rsid w:val="00C53410"/>
    <w:rsid w:val="00C5343C"/>
    <w:rsid w:val="00C53511"/>
    <w:rsid w:val="00C53518"/>
    <w:rsid w:val="00C53705"/>
    <w:rsid w:val="00C5370A"/>
    <w:rsid w:val="00C5394C"/>
    <w:rsid w:val="00C53DDC"/>
    <w:rsid w:val="00C53F9C"/>
    <w:rsid w:val="00C5400E"/>
    <w:rsid w:val="00C540DA"/>
    <w:rsid w:val="00C54149"/>
    <w:rsid w:val="00C541B8"/>
    <w:rsid w:val="00C543DD"/>
    <w:rsid w:val="00C545EA"/>
    <w:rsid w:val="00C546E7"/>
    <w:rsid w:val="00C546EA"/>
    <w:rsid w:val="00C54871"/>
    <w:rsid w:val="00C54A7E"/>
    <w:rsid w:val="00C54C75"/>
    <w:rsid w:val="00C54E49"/>
    <w:rsid w:val="00C54E8A"/>
    <w:rsid w:val="00C5506D"/>
    <w:rsid w:val="00C551C9"/>
    <w:rsid w:val="00C5529E"/>
    <w:rsid w:val="00C55307"/>
    <w:rsid w:val="00C554B2"/>
    <w:rsid w:val="00C554E6"/>
    <w:rsid w:val="00C5556D"/>
    <w:rsid w:val="00C556AC"/>
    <w:rsid w:val="00C558B5"/>
    <w:rsid w:val="00C55955"/>
    <w:rsid w:val="00C55A01"/>
    <w:rsid w:val="00C55A27"/>
    <w:rsid w:val="00C55B45"/>
    <w:rsid w:val="00C55CB4"/>
    <w:rsid w:val="00C55EB9"/>
    <w:rsid w:val="00C56091"/>
    <w:rsid w:val="00C5678D"/>
    <w:rsid w:val="00C567FF"/>
    <w:rsid w:val="00C5688C"/>
    <w:rsid w:val="00C56CF5"/>
    <w:rsid w:val="00C56E63"/>
    <w:rsid w:val="00C571D6"/>
    <w:rsid w:val="00C574A1"/>
    <w:rsid w:val="00C57594"/>
    <w:rsid w:val="00C577A4"/>
    <w:rsid w:val="00C57810"/>
    <w:rsid w:val="00C57A80"/>
    <w:rsid w:val="00C57A95"/>
    <w:rsid w:val="00C57AE4"/>
    <w:rsid w:val="00C57CF4"/>
    <w:rsid w:val="00C57D02"/>
    <w:rsid w:val="00C57D28"/>
    <w:rsid w:val="00C603B2"/>
    <w:rsid w:val="00C6062D"/>
    <w:rsid w:val="00C6072F"/>
    <w:rsid w:val="00C6083E"/>
    <w:rsid w:val="00C60A28"/>
    <w:rsid w:val="00C60B28"/>
    <w:rsid w:val="00C60BB5"/>
    <w:rsid w:val="00C60F07"/>
    <w:rsid w:val="00C60F7C"/>
    <w:rsid w:val="00C60F8B"/>
    <w:rsid w:val="00C610DE"/>
    <w:rsid w:val="00C610EA"/>
    <w:rsid w:val="00C611A9"/>
    <w:rsid w:val="00C61321"/>
    <w:rsid w:val="00C61450"/>
    <w:rsid w:val="00C61635"/>
    <w:rsid w:val="00C61726"/>
    <w:rsid w:val="00C6185C"/>
    <w:rsid w:val="00C61A56"/>
    <w:rsid w:val="00C61A8D"/>
    <w:rsid w:val="00C61C73"/>
    <w:rsid w:val="00C620C3"/>
    <w:rsid w:val="00C622EE"/>
    <w:rsid w:val="00C62322"/>
    <w:rsid w:val="00C623A5"/>
    <w:rsid w:val="00C623BE"/>
    <w:rsid w:val="00C62640"/>
    <w:rsid w:val="00C6264B"/>
    <w:rsid w:val="00C62749"/>
    <w:rsid w:val="00C62A8F"/>
    <w:rsid w:val="00C62B46"/>
    <w:rsid w:val="00C62EA2"/>
    <w:rsid w:val="00C62F0B"/>
    <w:rsid w:val="00C62FE7"/>
    <w:rsid w:val="00C630DC"/>
    <w:rsid w:val="00C63122"/>
    <w:rsid w:val="00C631C2"/>
    <w:rsid w:val="00C63202"/>
    <w:rsid w:val="00C63333"/>
    <w:rsid w:val="00C63352"/>
    <w:rsid w:val="00C63587"/>
    <w:rsid w:val="00C638DD"/>
    <w:rsid w:val="00C638DF"/>
    <w:rsid w:val="00C63A81"/>
    <w:rsid w:val="00C63B15"/>
    <w:rsid w:val="00C63BBA"/>
    <w:rsid w:val="00C63C88"/>
    <w:rsid w:val="00C63DE0"/>
    <w:rsid w:val="00C63E76"/>
    <w:rsid w:val="00C63FDF"/>
    <w:rsid w:val="00C6401D"/>
    <w:rsid w:val="00C641B8"/>
    <w:rsid w:val="00C6428C"/>
    <w:rsid w:val="00C6446C"/>
    <w:rsid w:val="00C644F0"/>
    <w:rsid w:val="00C644F4"/>
    <w:rsid w:val="00C645B8"/>
    <w:rsid w:val="00C6466D"/>
    <w:rsid w:val="00C648D8"/>
    <w:rsid w:val="00C648F0"/>
    <w:rsid w:val="00C649FA"/>
    <w:rsid w:val="00C64A1C"/>
    <w:rsid w:val="00C64AC1"/>
    <w:rsid w:val="00C64AC5"/>
    <w:rsid w:val="00C64C51"/>
    <w:rsid w:val="00C64C6B"/>
    <w:rsid w:val="00C64D5B"/>
    <w:rsid w:val="00C6500F"/>
    <w:rsid w:val="00C6506E"/>
    <w:rsid w:val="00C6511A"/>
    <w:rsid w:val="00C6516F"/>
    <w:rsid w:val="00C651CC"/>
    <w:rsid w:val="00C651D3"/>
    <w:rsid w:val="00C652CB"/>
    <w:rsid w:val="00C65341"/>
    <w:rsid w:val="00C6550B"/>
    <w:rsid w:val="00C65512"/>
    <w:rsid w:val="00C6555F"/>
    <w:rsid w:val="00C656CC"/>
    <w:rsid w:val="00C65B2B"/>
    <w:rsid w:val="00C65C60"/>
    <w:rsid w:val="00C65EC4"/>
    <w:rsid w:val="00C65FCF"/>
    <w:rsid w:val="00C66020"/>
    <w:rsid w:val="00C6621E"/>
    <w:rsid w:val="00C66224"/>
    <w:rsid w:val="00C662AD"/>
    <w:rsid w:val="00C662D6"/>
    <w:rsid w:val="00C665DE"/>
    <w:rsid w:val="00C6673D"/>
    <w:rsid w:val="00C66791"/>
    <w:rsid w:val="00C6690D"/>
    <w:rsid w:val="00C66978"/>
    <w:rsid w:val="00C66A07"/>
    <w:rsid w:val="00C66B46"/>
    <w:rsid w:val="00C66BC5"/>
    <w:rsid w:val="00C66CA3"/>
    <w:rsid w:val="00C66D46"/>
    <w:rsid w:val="00C66DDF"/>
    <w:rsid w:val="00C66DFE"/>
    <w:rsid w:val="00C66EDF"/>
    <w:rsid w:val="00C66EED"/>
    <w:rsid w:val="00C66FB7"/>
    <w:rsid w:val="00C67045"/>
    <w:rsid w:val="00C67099"/>
    <w:rsid w:val="00C672B7"/>
    <w:rsid w:val="00C674B0"/>
    <w:rsid w:val="00C675B3"/>
    <w:rsid w:val="00C67639"/>
    <w:rsid w:val="00C67851"/>
    <w:rsid w:val="00C67957"/>
    <w:rsid w:val="00C67B8D"/>
    <w:rsid w:val="00C67E40"/>
    <w:rsid w:val="00C67F30"/>
    <w:rsid w:val="00C67FBB"/>
    <w:rsid w:val="00C700DA"/>
    <w:rsid w:val="00C7011C"/>
    <w:rsid w:val="00C701B4"/>
    <w:rsid w:val="00C70294"/>
    <w:rsid w:val="00C702B5"/>
    <w:rsid w:val="00C703F0"/>
    <w:rsid w:val="00C7047A"/>
    <w:rsid w:val="00C704E1"/>
    <w:rsid w:val="00C705B9"/>
    <w:rsid w:val="00C705F3"/>
    <w:rsid w:val="00C706C0"/>
    <w:rsid w:val="00C707FB"/>
    <w:rsid w:val="00C7084D"/>
    <w:rsid w:val="00C70922"/>
    <w:rsid w:val="00C70947"/>
    <w:rsid w:val="00C70948"/>
    <w:rsid w:val="00C70B87"/>
    <w:rsid w:val="00C70C00"/>
    <w:rsid w:val="00C70C91"/>
    <w:rsid w:val="00C70D64"/>
    <w:rsid w:val="00C70EEC"/>
    <w:rsid w:val="00C71051"/>
    <w:rsid w:val="00C7105C"/>
    <w:rsid w:val="00C710B3"/>
    <w:rsid w:val="00C710D2"/>
    <w:rsid w:val="00C710DC"/>
    <w:rsid w:val="00C710F7"/>
    <w:rsid w:val="00C712BA"/>
    <w:rsid w:val="00C71655"/>
    <w:rsid w:val="00C71711"/>
    <w:rsid w:val="00C71786"/>
    <w:rsid w:val="00C7183A"/>
    <w:rsid w:val="00C7184D"/>
    <w:rsid w:val="00C71A27"/>
    <w:rsid w:val="00C71ACA"/>
    <w:rsid w:val="00C71D9A"/>
    <w:rsid w:val="00C71E00"/>
    <w:rsid w:val="00C71EA1"/>
    <w:rsid w:val="00C71F25"/>
    <w:rsid w:val="00C71FFE"/>
    <w:rsid w:val="00C72174"/>
    <w:rsid w:val="00C7239E"/>
    <w:rsid w:val="00C72568"/>
    <w:rsid w:val="00C72576"/>
    <w:rsid w:val="00C72691"/>
    <w:rsid w:val="00C7279D"/>
    <w:rsid w:val="00C72866"/>
    <w:rsid w:val="00C7288C"/>
    <w:rsid w:val="00C72958"/>
    <w:rsid w:val="00C72C54"/>
    <w:rsid w:val="00C72D1F"/>
    <w:rsid w:val="00C72D73"/>
    <w:rsid w:val="00C72E38"/>
    <w:rsid w:val="00C72E3C"/>
    <w:rsid w:val="00C72FE6"/>
    <w:rsid w:val="00C73289"/>
    <w:rsid w:val="00C73321"/>
    <w:rsid w:val="00C73372"/>
    <w:rsid w:val="00C733D7"/>
    <w:rsid w:val="00C735E6"/>
    <w:rsid w:val="00C737FB"/>
    <w:rsid w:val="00C7385B"/>
    <w:rsid w:val="00C73A91"/>
    <w:rsid w:val="00C73B55"/>
    <w:rsid w:val="00C73D08"/>
    <w:rsid w:val="00C73D35"/>
    <w:rsid w:val="00C73E0A"/>
    <w:rsid w:val="00C73ED2"/>
    <w:rsid w:val="00C74007"/>
    <w:rsid w:val="00C7458F"/>
    <w:rsid w:val="00C74606"/>
    <w:rsid w:val="00C7467E"/>
    <w:rsid w:val="00C746E0"/>
    <w:rsid w:val="00C7492F"/>
    <w:rsid w:val="00C74AE6"/>
    <w:rsid w:val="00C74B0C"/>
    <w:rsid w:val="00C74B85"/>
    <w:rsid w:val="00C74DF0"/>
    <w:rsid w:val="00C74EA8"/>
    <w:rsid w:val="00C74EEA"/>
    <w:rsid w:val="00C74EFC"/>
    <w:rsid w:val="00C74F70"/>
    <w:rsid w:val="00C7500D"/>
    <w:rsid w:val="00C750F1"/>
    <w:rsid w:val="00C7542F"/>
    <w:rsid w:val="00C754A9"/>
    <w:rsid w:val="00C75630"/>
    <w:rsid w:val="00C75A63"/>
    <w:rsid w:val="00C75BF5"/>
    <w:rsid w:val="00C75C76"/>
    <w:rsid w:val="00C75DC3"/>
    <w:rsid w:val="00C76177"/>
    <w:rsid w:val="00C7620E"/>
    <w:rsid w:val="00C762A6"/>
    <w:rsid w:val="00C76340"/>
    <w:rsid w:val="00C76419"/>
    <w:rsid w:val="00C764B7"/>
    <w:rsid w:val="00C764F0"/>
    <w:rsid w:val="00C765EB"/>
    <w:rsid w:val="00C7667C"/>
    <w:rsid w:val="00C7680C"/>
    <w:rsid w:val="00C7682C"/>
    <w:rsid w:val="00C76A1B"/>
    <w:rsid w:val="00C76ACA"/>
    <w:rsid w:val="00C76C53"/>
    <w:rsid w:val="00C76CE8"/>
    <w:rsid w:val="00C76D8B"/>
    <w:rsid w:val="00C76DDC"/>
    <w:rsid w:val="00C76DF8"/>
    <w:rsid w:val="00C76FC6"/>
    <w:rsid w:val="00C770B8"/>
    <w:rsid w:val="00C772BC"/>
    <w:rsid w:val="00C77381"/>
    <w:rsid w:val="00C773CD"/>
    <w:rsid w:val="00C773E0"/>
    <w:rsid w:val="00C773EC"/>
    <w:rsid w:val="00C774A5"/>
    <w:rsid w:val="00C77594"/>
    <w:rsid w:val="00C77621"/>
    <w:rsid w:val="00C77B5E"/>
    <w:rsid w:val="00C77D20"/>
    <w:rsid w:val="00C77D4A"/>
    <w:rsid w:val="00C77D4B"/>
    <w:rsid w:val="00C77E2B"/>
    <w:rsid w:val="00C80059"/>
    <w:rsid w:val="00C80244"/>
    <w:rsid w:val="00C80351"/>
    <w:rsid w:val="00C8040E"/>
    <w:rsid w:val="00C80421"/>
    <w:rsid w:val="00C80430"/>
    <w:rsid w:val="00C804B8"/>
    <w:rsid w:val="00C80786"/>
    <w:rsid w:val="00C807F0"/>
    <w:rsid w:val="00C80893"/>
    <w:rsid w:val="00C80991"/>
    <w:rsid w:val="00C80A0C"/>
    <w:rsid w:val="00C80B11"/>
    <w:rsid w:val="00C80B51"/>
    <w:rsid w:val="00C80D80"/>
    <w:rsid w:val="00C80E3F"/>
    <w:rsid w:val="00C80F5D"/>
    <w:rsid w:val="00C80F80"/>
    <w:rsid w:val="00C80F9D"/>
    <w:rsid w:val="00C80FC4"/>
    <w:rsid w:val="00C812EC"/>
    <w:rsid w:val="00C81648"/>
    <w:rsid w:val="00C817AD"/>
    <w:rsid w:val="00C81823"/>
    <w:rsid w:val="00C819C4"/>
    <w:rsid w:val="00C819F7"/>
    <w:rsid w:val="00C81ACD"/>
    <w:rsid w:val="00C81ADE"/>
    <w:rsid w:val="00C81CC3"/>
    <w:rsid w:val="00C81DF3"/>
    <w:rsid w:val="00C81E93"/>
    <w:rsid w:val="00C81F27"/>
    <w:rsid w:val="00C81F68"/>
    <w:rsid w:val="00C81F6D"/>
    <w:rsid w:val="00C82097"/>
    <w:rsid w:val="00C820A8"/>
    <w:rsid w:val="00C8227C"/>
    <w:rsid w:val="00C822C1"/>
    <w:rsid w:val="00C82357"/>
    <w:rsid w:val="00C8239E"/>
    <w:rsid w:val="00C823FB"/>
    <w:rsid w:val="00C826A8"/>
    <w:rsid w:val="00C826C5"/>
    <w:rsid w:val="00C82741"/>
    <w:rsid w:val="00C827F3"/>
    <w:rsid w:val="00C8291D"/>
    <w:rsid w:val="00C82B81"/>
    <w:rsid w:val="00C82B84"/>
    <w:rsid w:val="00C82C3F"/>
    <w:rsid w:val="00C82D90"/>
    <w:rsid w:val="00C82DAF"/>
    <w:rsid w:val="00C82DCE"/>
    <w:rsid w:val="00C82F12"/>
    <w:rsid w:val="00C82F21"/>
    <w:rsid w:val="00C82F9E"/>
    <w:rsid w:val="00C82FE5"/>
    <w:rsid w:val="00C83126"/>
    <w:rsid w:val="00C83211"/>
    <w:rsid w:val="00C83298"/>
    <w:rsid w:val="00C832B0"/>
    <w:rsid w:val="00C833B6"/>
    <w:rsid w:val="00C83431"/>
    <w:rsid w:val="00C836CB"/>
    <w:rsid w:val="00C83731"/>
    <w:rsid w:val="00C83904"/>
    <w:rsid w:val="00C83A3E"/>
    <w:rsid w:val="00C83A50"/>
    <w:rsid w:val="00C83AE6"/>
    <w:rsid w:val="00C83B86"/>
    <w:rsid w:val="00C83C8B"/>
    <w:rsid w:val="00C83DD7"/>
    <w:rsid w:val="00C83EEC"/>
    <w:rsid w:val="00C84162"/>
    <w:rsid w:val="00C84249"/>
    <w:rsid w:val="00C8460D"/>
    <w:rsid w:val="00C84682"/>
    <w:rsid w:val="00C846AB"/>
    <w:rsid w:val="00C8477D"/>
    <w:rsid w:val="00C8483D"/>
    <w:rsid w:val="00C8487D"/>
    <w:rsid w:val="00C84981"/>
    <w:rsid w:val="00C849F3"/>
    <w:rsid w:val="00C84A38"/>
    <w:rsid w:val="00C84A93"/>
    <w:rsid w:val="00C84AF1"/>
    <w:rsid w:val="00C84B08"/>
    <w:rsid w:val="00C84BF7"/>
    <w:rsid w:val="00C84C01"/>
    <w:rsid w:val="00C84CF2"/>
    <w:rsid w:val="00C84EC9"/>
    <w:rsid w:val="00C84FB8"/>
    <w:rsid w:val="00C85009"/>
    <w:rsid w:val="00C85027"/>
    <w:rsid w:val="00C8503C"/>
    <w:rsid w:val="00C8519F"/>
    <w:rsid w:val="00C851B2"/>
    <w:rsid w:val="00C851E0"/>
    <w:rsid w:val="00C85209"/>
    <w:rsid w:val="00C8521F"/>
    <w:rsid w:val="00C853EE"/>
    <w:rsid w:val="00C85501"/>
    <w:rsid w:val="00C8550F"/>
    <w:rsid w:val="00C85550"/>
    <w:rsid w:val="00C856DE"/>
    <w:rsid w:val="00C85759"/>
    <w:rsid w:val="00C8586B"/>
    <w:rsid w:val="00C859D1"/>
    <w:rsid w:val="00C85BA7"/>
    <w:rsid w:val="00C85C03"/>
    <w:rsid w:val="00C85DDA"/>
    <w:rsid w:val="00C85E83"/>
    <w:rsid w:val="00C8618A"/>
    <w:rsid w:val="00C861F4"/>
    <w:rsid w:val="00C8626C"/>
    <w:rsid w:val="00C864EF"/>
    <w:rsid w:val="00C8652C"/>
    <w:rsid w:val="00C867ED"/>
    <w:rsid w:val="00C868B1"/>
    <w:rsid w:val="00C86928"/>
    <w:rsid w:val="00C869B9"/>
    <w:rsid w:val="00C869EB"/>
    <w:rsid w:val="00C86AC2"/>
    <w:rsid w:val="00C86C73"/>
    <w:rsid w:val="00C86DA1"/>
    <w:rsid w:val="00C86E54"/>
    <w:rsid w:val="00C86E6E"/>
    <w:rsid w:val="00C86F82"/>
    <w:rsid w:val="00C87059"/>
    <w:rsid w:val="00C870A8"/>
    <w:rsid w:val="00C87271"/>
    <w:rsid w:val="00C872D6"/>
    <w:rsid w:val="00C873A9"/>
    <w:rsid w:val="00C8760D"/>
    <w:rsid w:val="00C87654"/>
    <w:rsid w:val="00C8770C"/>
    <w:rsid w:val="00C87868"/>
    <w:rsid w:val="00C87AAE"/>
    <w:rsid w:val="00C87B72"/>
    <w:rsid w:val="00C87BCC"/>
    <w:rsid w:val="00C87C1F"/>
    <w:rsid w:val="00C87C84"/>
    <w:rsid w:val="00C87C97"/>
    <w:rsid w:val="00C87C98"/>
    <w:rsid w:val="00C87C9D"/>
    <w:rsid w:val="00C87DE6"/>
    <w:rsid w:val="00C87F6C"/>
    <w:rsid w:val="00C87FB4"/>
    <w:rsid w:val="00C9000A"/>
    <w:rsid w:val="00C900BC"/>
    <w:rsid w:val="00C903F4"/>
    <w:rsid w:val="00C90505"/>
    <w:rsid w:val="00C90769"/>
    <w:rsid w:val="00C9077E"/>
    <w:rsid w:val="00C90A2E"/>
    <w:rsid w:val="00C90BF7"/>
    <w:rsid w:val="00C90EF5"/>
    <w:rsid w:val="00C90F47"/>
    <w:rsid w:val="00C91497"/>
    <w:rsid w:val="00C91662"/>
    <w:rsid w:val="00C9166F"/>
    <w:rsid w:val="00C9193C"/>
    <w:rsid w:val="00C919FE"/>
    <w:rsid w:val="00C91A53"/>
    <w:rsid w:val="00C91AEA"/>
    <w:rsid w:val="00C91D23"/>
    <w:rsid w:val="00C920FB"/>
    <w:rsid w:val="00C921CF"/>
    <w:rsid w:val="00C9230D"/>
    <w:rsid w:val="00C9230E"/>
    <w:rsid w:val="00C92318"/>
    <w:rsid w:val="00C923B3"/>
    <w:rsid w:val="00C923C0"/>
    <w:rsid w:val="00C92442"/>
    <w:rsid w:val="00C92464"/>
    <w:rsid w:val="00C925B6"/>
    <w:rsid w:val="00C92737"/>
    <w:rsid w:val="00C9279F"/>
    <w:rsid w:val="00C927E9"/>
    <w:rsid w:val="00C92814"/>
    <w:rsid w:val="00C92861"/>
    <w:rsid w:val="00C92975"/>
    <w:rsid w:val="00C92991"/>
    <w:rsid w:val="00C92C0F"/>
    <w:rsid w:val="00C92C8D"/>
    <w:rsid w:val="00C92F34"/>
    <w:rsid w:val="00C92F39"/>
    <w:rsid w:val="00C93167"/>
    <w:rsid w:val="00C93309"/>
    <w:rsid w:val="00C93342"/>
    <w:rsid w:val="00C93486"/>
    <w:rsid w:val="00C93563"/>
    <w:rsid w:val="00C9358D"/>
    <w:rsid w:val="00C937CE"/>
    <w:rsid w:val="00C9385E"/>
    <w:rsid w:val="00C93AF2"/>
    <w:rsid w:val="00C93D56"/>
    <w:rsid w:val="00C93F57"/>
    <w:rsid w:val="00C93FF3"/>
    <w:rsid w:val="00C940E7"/>
    <w:rsid w:val="00C94192"/>
    <w:rsid w:val="00C94417"/>
    <w:rsid w:val="00C9454A"/>
    <w:rsid w:val="00C94572"/>
    <w:rsid w:val="00C946B5"/>
    <w:rsid w:val="00C946FE"/>
    <w:rsid w:val="00C9477E"/>
    <w:rsid w:val="00C949C1"/>
    <w:rsid w:val="00C949FD"/>
    <w:rsid w:val="00C94AB3"/>
    <w:rsid w:val="00C94ACF"/>
    <w:rsid w:val="00C94B8C"/>
    <w:rsid w:val="00C94B91"/>
    <w:rsid w:val="00C94C46"/>
    <w:rsid w:val="00C94CED"/>
    <w:rsid w:val="00C94D30"/>
    <w:rsid w:val="00C94D53"/>
    <w:rsid w:val="00C9502E"/>
    <w:rsid w:val="00C95079"/>
    <w:rsid w:val="00C950BE"/>
    <w:rsid w:val="00C9515F"/>
    <w:rsid w:val="00C95363"/>
    <w:rsid w:val="00C9556E"/>
    <w:rsid w:val="00C95708"/>
    <w:rsid w:val="00C95A27"/>
    <w:rsid w:val="00C95A4F"/>
    <w:rsid w:val="00C95A92"/>
    <w:rsid w:val="00C95B8A"/>
    <w:rsid w:val="00C95C30"/>
    <w:rsid w:val="00C95CBE"/>
    <w:rsid w:val="00C95D0D"/>
    <w:rsid w:val="00C95D50"/>
    <w:rsid w:val="00C96198"/>
    <w:rsid w:val="00C96389"/>
    <w:rsid w:val="00C96540"/>
    <w:rsid w:val="00C965BF"/>
    <w:rsid w:val="00C966C2"/>
    <w:rsid w:val="00C9670A"/>
    <w:rsid w:val="00C96727"/>
    <w:rsid w:val="00C9688A"/>
    <w:rsid w:val="00C969D4"/>
    <w:rsid w:val="00C96DED"/>
    <w:rsid w:val="00C97023"/>
    <w:rsid w:val="00C9706C"/>
    <w:rsid w:val="00C97134"/>
    <w:rsid w:val="00C97192"/>
    <w:rsid w:val="00C97208"/>
    <w:rsid w:val="00C97298"/>
    <w:rsid w:val="00C972A9"/>
    <w:rsid w:val="00C97479"/>
    <w:rsid w:val="00C97558"/>
    <w:rsid w:val="00C975C0"/>
    <w:rsid w:val="00C975E6"/>
    <w:rsid w:val="00C975F3"/>
    <w:rsid w:val="00C976A7"/>
    <w:rsid w:val="00C9774B"/>
    <w:rsid w:val="00C97877"/>
    <w:rsid w:val="00C97970"/>
    <w:rsid w:val="00C979F7"/>
    <w:rsid w:val="00C97CB1"/>
    <w:rsid w:val="00C97D7F"/>
    <w:rsid w:val="00C97E70"/>
    <w:rsid w:val="00C97FCE"/>
    <w:rsid w:val="00CA014B"/>
    <w:rsid w:val="00CA0199"/>
    <w:rsid w:val="00CA01F7"/>
    <w:rsid w:val="00CA02D4"/>
    <w:rsid w:val="00CA044A"/>
    <w:rsid w:val="00CA04D7"/>
    <w:rsid w:val="00CA0605"/>
    <w:rsid w:val="00CA0618"/>
    <w:rsid w:val="00CA0979"/>
    <w:rsid w:val="00CA09A4"/>
    <w:rsid w:val="00CA0A4A"/>
    <w:rsid w:val="00CA0A51"/>
    <w:rsid w:val="00CA0AAC"/>
    <w:rsid w:val="00CA0AC2"/>
    <w:rsid w:val="00CA0AC6"/>
    <w:rsid w:val="00CA0B53"/>
    <w:rsid w:val="00CA0BDD"/>
    <w:rsid w:val="00CA0CE8"/>
    <w:rsid w:val="00CA0E8F"/>
    <w:rsid w:val="00CA0F44"/>
    <w:rsid w:val="00CA10A3"/>
    <w:rsid w:val="00CA10FE"/>
    <w:rsid w:val="00CA126C"/>
    <w:rsid w:val="00CA12B1"/>
    <w:rsid w:val="00CA140C"/>
    <w:rsid w:val="00CA147F"/>
    <w:rsid w:val="00CA1598"/>
    <w:rsid w:val="00CA165F"/>
    <w:rsid w:val="00CA1691"/>
    <w:rsid w:val="00CA1839"/>
    <w:rsid w:val="00CA18E2"/>
    <w:rsid w:val="00CA1AEF"/>
    <w:rsid w:val="00CA1C0E"/>
    <w:rsid w:val="00CA1D6E"/>
    <w:rsid w:val="00CA1D92"/>
    <w:rsid w:val="00CA1E12"/>
    <w:rsid w:val="00CA1E20"/>
    <w:rsid w:val="00CA1E4D"/>
    <w:rsid w:val="00CA1FB8"/>
    <w:rsid w:val="00CA20E5"/>
    <w:rsid w:val="00CA2217"/>
    <w:rsid w:val="00CA24C0"/>
    <w:rsid w:val="00CA252B"/>
    <w:rsid w:val="00CA25B7"/>
    <w:rsid w:val="00CA29FE"/>
    <w:rsid w:val="00CA2B58"/>
    <w:rsid w:val="00CA2FF9"/>
    <w:rsid w:val="00CA3037"/>
    <w:rsid w:val="00CA30B7"/>
    <w:rsid w:val="00CA3203"/>
    <w:rsid w:val="00CA3292"/>
    <w:rsid w:val="00CA329B"/>
    <w:rsid w:val="00CA339F"/>
    <w:rsid w:val="00CA3480"/>
    <w:rsid w:val="00CA3495"/>
    <w:rsid w:val="00CA3666"/>
    <w:rsid w:val="00CA36C4"/>
    <w:rsid w:val="00CA37D6"/>
    <w:rsid w:val="00CA3952"/>
    <w:rsid w:val="00CA3B82"/>
    <w:rsid w:val="00CA3BB8"/>
    <w:rsid w:val="00CA3C4A"/>
    <w:rsid w:val="00CA3D64"/>
    <w:rsid w:val="00CA3DA9"/>
    <w:rsid w:val="00CA3EED"/>
    <w:rsid w:val="00CA4230"/>
    <w:rsid w:val="00CA42C2"/>
    <w:rsid w:val="00CA4340"/>
    <w:rsid w:val="00CA43E4"/>
    <w:rsid w:val="00CA4492"/>
    <w:rsid w:val="00CA44CF"/>
    <w:rsid w:val="00CA4511"/>
    <w:rsid w:val="00CA45DD"/>
    <w:rsid w:val="00CA45F1"/>
    <w:rsid w:val="00CA460E"/>
    <w:rsid w:val="00CA4741"/>
    <w:rsid w:val="00CA47B2"/>
    <w:rsid w:val="00CA47EC"/>
    <w:rsid w:val="00CA483C"/>
    <w:rsid w:val="00CA4935"/>
    <w:rsid w:val="00CA49EC"/>
    <w:rsid w:val="00CA4A7B"/>
    <w:rsid w:val="00CA4E37"/>
    <w:rsid w:val="00CA4E81"/>
    <w:rsid w:val="00CA4EDB"/>
    <w:rsid w:val="00CA4FC5"/>
    <w:rsid w:val="00CA5093"/>
    <w:rsid w:val="00CA5512"/>
    <w:rsid w:val="00CA5529"/>
    <w:rsid w:val="00CA58B0"/>
    <w:rsid w:val="00CA5977"/>
    <w:rsid w:val="00CA59EB"/>
    <w:rsid w:val="00CA5AA6"/>
    <w:rsid w:val="00CA5B33"/>
    <w:rsid w:val="00CA5C4A"/>
    <w:rsid w:val="00CA5D03"/>
    <w:rsid w:val="00CA5D2C"/>
    <w:rsid w:val="00CA5FC2"/>
    <w:rsid w:val="00CA5FEF"/>
    <w:rsid w:val="00CA608F"/>
    <w:rsid w:val="00CA619C"/>
    <w:rsid w:val="00CA6254"/>
    <w:rsid w:val="00CA637A"/>
    <w:rsid w:val="00CA6386"/>
    <w:rsid w:val="00CA63AA"/>
    <w:rsid w:val="00CA641F"/>
    <w:rsid w:val="00CA6539"/>
    <w:rsid w:val="00CA65E6"/>
    <w:rsid w:val="00CA6668"/>
    <w:rsid w:val="00CA66C7"/>
    <w:rsid w:val="00CA682F"/>
    <w:rsid w:val="00CA690C"/>
    <w:rsid w:val="00CA6D4B"/>
    <w:rsid w:val="00CA6FFD"/>
    <w:rsid w:val="00CA704B"/>
    <w:rsid w:val="00CA711E"/>
    <w:rsid w:val="00CA71C7"/>
    <w:rsid w:val="00CA7277"/>
    <w:rsid w:val="00CA729E"/>
    <w:rsid w:val="00CA72D2"/>
    <w:rsid w:val="00CA735E"/>
    <w:rsid w:val="00CA73A9"/>
    <w:rsid w:val="00CA73E6"/>
    <w:rsid w:val="00CA74FB"/>
    <w:rsid w:val="00CA759B"/>
    <w:rsid w:val="00CA7744"/>
    <w:rsid w:val="00CA7905"/>
    <w:rsid w:val="00CA79EA"/>
    <w:rsid w:val="00CA7A0E"/>
    <w:rsid w:val="00CA7AAA"/>
    <w:rsid w:val="00CA7B54"/>
    <w:rsid w:val="00CA7BDB"/>
    <w:rsid w:val="00CA7BFD"/>
    <w:rsid w:val="00CA7D1D"/>
    <w:rsid w:val="00CA7DD1"/>
    <w:rsid w:val="00CA7DE7"/>
    <w:rsid w:val="00CB013C"/>
    <w:rsid w:val="00CB01E4"/>
    <w:rsid w:val="00CB0815"/>
    <w:rsid w:val="00CB08E1"/>
    <w:rsid w:val="00CB09E5"/>
    <w:rsid w:val="00CB0A51"/>
    <w:rsid w:val="00CB0B2D"/>
    <w:rsid w:val="00CB0C3C"/>
    <w:rsid w:val="00CB0C73"/>
    <w:rsid w:val="00CB0CD2"/>
    <w:rsid w:val="00CB0D1D"/>
    <w:rsid w:val="00CB0E24"/>
    <w:rsid w:val="00CB0E7F"/>
    <w:rsid w:val="00CB1017"/>
    <w:rsid w:val="00CB1020"/>
    <w:rsid w:val="00CB108C"/>
    <w:rsid w:val="00CB123F"/>
    <w:rsid w:val="00CB1300"/>
    <w:rsid w:val="00CB137E"/>
    <w:rsid w:val="00CB140D"/>
    <w:rsid w:val="00CB15E2"/>
    <w:rsid w:val="00CB17A4"/>
    <w:rsid w:val="00CB17C2"/>
    <w:rsid w:val="00CB185B"/>
    <w:rsid w:val="00CB19F5"/>
    <w:rsid w:val="00CB19F8"/>
    <w:rsid w:val="00CB1A60"/>
    <w:rsid w:val="00CB1B3E"/>
    <w:rsid w:val="00CB1C46"/>
    <w:rsid w:val="00CB1CC8"/>
    <w:rsid w:val="00CB1F38"/>
    <w:rsid w:val="00CB1FA8"/>
    <w:rsid w:val="00CB2204"/>
    <w:rsid w:val="00CB2271"/>
    <w:rsid w:val="00CB22E1"/>
    <w:rsid w:val="00CB2372"/>
    <w:rsid w:val="00CB237A"/>
    <w:rsid w:val="00CB243C"/>
    <w:rsid w:val="00CB2554"/>
    <w:rsid w:val="00CB2677"/>
    <w:rsid w:val="00CB2786"/>
    <w:rsid w:val="00CB2A12"/>
    <w:rsid w:val="00CB2A56"/>
    <w:rsid w:val="00CB2BAC"/>
    <w:rsid w:val="00CB2BC9"/>
    <w:rsid w:val="00CB2BF0"/>
    <w:rsid w:val="00CB2D06"/>
    <w:rsid w:val="00CB2D6C"/>
    <w:rsid w:val="00CB2DEB"/>
    <w:rsid w:val="00CB2E6C"/>
    <w:rsid w:val="00CB2FF8"/>
    <w:rsid w:val="00CB30F0"/>
    <w:rsid w:val="00CB3125"/>
    <w:rsid w:val="00CB3166"/>
    <w:rsid w:val="00CB3181"/>
    <w:rsid w:val="00CB31C8"/>
    <w:rsid w:val="00CB325A"/>
    <w:rsid w:val="00CB3269"/>
    <w:rsid w:val="00CB348E"/>
    <w:rsid w:val="00CB35B3"/>
    <w:rsid w:val="00CB35B4"/>
    <w:rsid w:val="00CB3713"/>
    <w:rsid w:val="00CB3748"/>
    <w:rsid w:val="00CB3810"/>
    <w:rsid w:val="00CB383E"/>
    <w:rsid w:val="00CB3A81"/>
    <w:rsid w:val="00CB3B2D"/>
    <w:rsid w:val="00CB3BE8"/>
    <w:rsid w:val="00CB3D5C"/>
    <w:rsid w:val="00CB3E54"/>
    <w:rsid w:val="00CB3E8A"/>
    <w:rsid w:val="00CB3F68"/>
    <w:rsid w:val="00CB4093"/>
    <w:rsid w:val="00CB40C4"/>
    <w:rsid w:val="00CB4270"/>
    <w:rsid w:val="00CB44BF"/>
    <w:rsid w:val="00CB4547"/>
    <w:rsid w:val="00CB4660"/>
    <w:rsid w:val="00CB46BC"/>
    <w:rsid w:val="00CB492B"/>
    <w:rsid w:val="00CB49E3"/>
    <w:rsid w:val="00CB4BC7"/>
    <w:rsid w:val="00CB4C4C"/>
    <w:rsid w:val="00CB4C97"/>
    <w:rsid w:val="00CB4CF6"/>
    <w:rsid w:val="00CB4F02"/>
    <w:rsid w:val="00CB4F78"/>
    <w:rsid w:val="00CB4F87"/>
    <w:rsid w:val="00CB5045"/>
    <w:rsid w:val="00CB5306"/>
    <w:rsid w:val="00CB559C"/>
    <w:rsid w:val="00CB56AB"/>
    <w:rsid w:val="00CB57D8"/>
    <w:rsid w:val="00CB58C5"/>
    <w:rsid w:val="00CB59A6"/>
    <w:rsid w:val="00CB59C5"/>
    <w:rsid w:val="00CB5AA0"/>
    <w:rsid w:val="00CB5C7F"/>
    <w:rsid w:val="00CB5D24"/>
    <w:rsid w:val="00CB5D54"/>
    <w:rsid w:val="00CB5E60"/>
    <w:rsid w:val="00CB5F42"/>
    <w:rsid w:val="00CB6000"/>
    <w:rsid w:val="00CB6049"/>
    <w:rsid w:val="00CB604D"/>
    <w:rsid w:val="00CB6267"/>
    <w:rsid w:val="00CB66A7"/>
    <w:rsid w:val="00CB6770"/>
    <w:rsid w:val="00CB6A7E"/>
    <w:rsid w:val="00CB6B0E"/>
    <w:rsid w:val="00CB6C64"/>
    <w:rsid w:val="00CB6D79"/>
    <w:rsid w:val="00CB6DA7"/>
    <w:rsid w:val="00CB6DEF"/>
    <w:rsid w:val="00CB6E44"/>
    <w:rsid w:val="00CB6FB2"/>
    <w:rsid w:val="00CB71A1"/>
    <w:rsid w:val="00CB73F9"/>
    <w:rsid w:val="00CB745D"/>
    <w:rsid w:val="00CB7558"/>
    <w:rsid w:val="00CB7981"/>
    <w:rsid w:val="00CB7CB8"/>
    <w:rsid w:val="00CB7CFF"/>
    <w:rsid w:val="00CB7FF3"/>
    <w:rsid w:val="00CC0020"/>
    <w:rsid w:val="00CC0079"/>
    <w:rsid w:val="00CC018E"/>
    <w:rsid w:val="00CC0241"/>
    <w:rsid w:val="00CC03F5"/>
    <w:rsid w:val="00CC042E"/>
    <w:rsid w:val="00CC0637"/>
    <w:rsid w:val="00CC06DF"/>
    <w:rsid w:val="00CC06E9"/>
    <w:rsid w:val="00CC0815"/>
    <w:rsid w:val="00CC0A3C"/>
    <w:rsid w:val="00CC0A5B"/>
    <w:rsid w:val="00CC0AB5"/>
    <w:rsid w:val="00CC0DBE"/>
    <w:rsid w:val="00CC0E81"/>
    <w:rsid w:val="00CC0F99"/>
    <w:rsid w:val="00CC1457"/>
    <w:rsid w:val="00CC14A7"/>
    <w:rsid w:val="00CC14DF"/>
    <w:rsid w:val="00CC165B"/>
    <w:rsid w:val="00CC1B0E"/>
    <w:rsid w:val="00CC1BB5"/>
    <w:rsid w:val="00CC1D88"/>
    <w:rsid w:val="00CC1ED9"/>
    <w:rsid w:val="00CC20FA"/>
    <w:rsid w:val="00CC2236"/>
    <w:rsid w:val="00CC2275"/>
    <w:rsid w:val="00CC22C4"/>
    <w:rsid w:val="00CC26C9"/>
    <w:rsid w:val="00CC2754"/>
    <w:rsid w:val="00CC275F"/>
    <w:rsid w:val="00CC27E4"/>
    <w:rsid w:val="00CC291B"/>
    <w:rsid w:val="00CC2B2D"/>
    <w:rsid w:val="00CC2B33"/>
    <w:rsid w:val="00CC2B38"/>
    <w:rsid w:val="00CC2CCD"/>
    <w:rsid w:val="00CC2DCD"/>
    <w:rsid w:val="00CC2DD8"/>
    <w:rsid w:val="00CC2EB4"/>
    <w:rsid w:val="00CC3028"/>
    <w:rsid w:val="00CC32C8"/>
    <w:rsid w:val="00CC33E3"/>
    <w:rsid w:val="00CC34BF"/>
    <w:rsid w:val="00CC3621"/>
    <w:rsid w:val="00CC3781"/>
    <w:rsid w:val="00CC384B"/>
    <w:rsid w:val="00CC3A40"/>
    <w:rsid w:val="00CC3AF6"/>
    <w:rsid w:val="00CC3C1A"/>
    <w:rsid w:val="00CC3C34"/>
    <w:rsid w:val="00CC3C6E"/>
    <w:rsid w:val="00CC3C6F"/>
    <w:rsid w:val="00CC3D20"/>
    <w:rsid w:val="00CC3D37"/>
    <w:rsid w:val="00CC3F73"/>
    <w:rsid w:val="00CC459A"/>
    <w:rsid w:val="00CC4835"/>
    <w:rsid w:val="00CC492F"/>
    <w:rsid w:val="00CC4ADC"/>
    <w:rsid w:val="00CC4D2A"/>
    <w:rsid w:val="00CC4D2E"/>
    <w:rsid w:val="00CC4DA5"/>
    <w:rsid w:val="00CC4E9B"/>
    <w:rsid w:val="00CC4FB6"/>
    <w:rsid w:val="00CC5221"/>
    <w:rsid w:val="00CC52F9"/>
    <w:rsid w:val="00CC534C"/>
    <w:rsid w:val="00CC56A3"/>
    <w:rsid w:val="00CC56EA"/>
    <w:rsid w:val="00CC573F"/>
    <w:rsid w:val="00CC5854"/>
    <w:rsid w:val="00CC593D"/>
    <w:rsid w:val="00CC5B51"/>
    <w:rsid w:val="00CC5C32"/>
    <w:rsid w:val="00CC5CA3"/>
    <w:rsid w:val="00CC5D95"/>
    <w:rsid w:val="00CC5E15"/>
    <w:rsid w:val="00CC5FB1"/>
    <w:rsid w:val="00CC5FF4"/>
    <w:rsid w:val="00CC600A"/>
    <w:rsid w:val="00CC6094"/>
    <w:rsid w:val="00CC609B"/>
    <w:rsid w:val="00CC6107"/>
    <w:rsid w:val="00CC6172"/>
    <w:rsid w:val="00CC6181"/>
    <w:rsid w:val="00CC6249"/>
    <w:rsid w:val="00CC64E1"/>
    <w:rsid w:val="00CC6510"/>
    <w:rsid w:val="00CC65F7"/>
    <w:rsid w:val="00CC664E"/>
    <w:rsid w:val="00CC671B"/>
    <w:rsid w:val="00CC6751"/>
    <w:rsid w:val="00CC6789"/>
    <w:rsid w:val="00CC680D"/>
    <w:rsid w:val="00CC6846"/>
    <w:rsid w:val="00CC68B9"/>
    <w:rsid w:val="00CC69B2"/>
    <w:rsid w:val="00CC6D04"/>
    <w:rsid w:val="00CC6D2C"/>
    <w:rsid w:val="00CC6DED"/>
    <w:rsid w:val="00CC6E01"/>
    <w:rsid w:val="00CC6E34"/>
    <w:rsid w:val="00CC6FEE"/>
    <w:rsid w:val="00CC703B"/>
    <w:rsid w:val="00CC703F"/>
    <w:rsid w:val="00CC7279"/>
    <w:rsid w:val="00CC7287"/>
    <w:rsid w:val="00CC7320"/>
    <w:rsid w:val="00CC76FE"/>
    <w:rsid w:val="00CC771E"/>
    <w:rsid w:val="00CC781B"/>
    <w:rsid w:val="00CC7A8C"/>
    <w:rsid w:val="00CC7B1F"/>
    <w:rsid w:val="00CC7C9A"/>
    <w:rsid w:val="00CC7F40"/>
    <w:rsid w:val="00CC7FF9"/>
    <w:rsid w:val="00CD00DC"/>
    <w:rsid w:val="00CD0115"/>
    <w:rsid w:val="00CD011C"/>
    <w:rsid w:val="00CD0270"/>
    <w:rsid w:val="00CD0391"/>
    <w:rsid w:val="00CD0449"/>
    <w:rsid w:val="00CD0494"/>
    <w:rsid w:val="00CD0502"/>
    <w:rsid w:val="00CD0527"/>
    <w:rsid w:val="00CD0536"/>
    <w:rsid w:val="00CD0695"/>
    <w:rsid w:val="00CD077C"/>
    <w:rsid w:val="00CD0819"/>
    <w:rsid w:val="00CD0847"/>
    <w:rsid w:val="00CD09A1"/>
    <w:rsid w:val="00CD0A1C"/>
    <w:rsid w:val="00CD0A3B"/>
    <w:rsid w:val="00CD0A57"/>
    <w:rsid w:val="00CD0AA0"/>
    <w:rsid w:val="00CD0C76"/>
    <w:rsid w:val="00CD0CB9"/>
    <w:rsid w:val="00CD0FDC"/>
    <w:rsid w:val="00CD136C"/>
    <w:rsid w:val="00CD1489"/>
    <w:rsid w:val="00CD15A4"/>
    <w:rsid w:val="00CD179C"/>
    <w:rsid w:val="00CD180E"/>
    <w:rsid w:val="00CD1871"/>
    <w:rsid w:val="00CD18B9"/>
    <w:rsid w:val="00CD18EF"/>
    <w:rsid w:val="00CD1A55"/>
    <w:rsid w:val="00CD1AC9"/>
    <w:rsid w:val="00CD1D19"/>
    <w:rsid w:val="00CD1E69"/>
    <w:rsid w:val="00CD1FE5"/>
    <w:rsid w:val="00CD2038"/>
    <w:rsid w:val="00CD214A"/>
    <w:rsid w:val="00CD226A"/>
    <w:rsid w:val="00CD2295"/>
    <w:rsid w:val="00CD2409"/>
    <w:rsid w:val="00CD2470"/>
    <w:rsid w:val="00CD2500"/>
    <w:rsid w:val="00CD253D"/>
    <w:rsid w:val="00CD275F"/>
    <w:rsid w:val="00CD28BF"/>
    <w:rsid w:val="00CD29E1"/>
    <w:rsid w:val="00CD2BA6"/>
    <w:rsid w:val="00CD2CCD"/>
    <w:rsid w:val="00CD2D4A"/>
    <w:rsid w:val="00CD2FE9"/>
    <w:rsid w:val="00CD314C"/>
    <w:rsid w:val="00CD32A0"/>
    <w:rsid w:val="00CD33D4"/>
    <w:rsid w:val="00CD343C"/>
    <w:rsid w:val="00CD34C8"/>
    <w:rsid w:val="00CD3575"/>
    <w:rsid w:val="00CD35BE"/>
    <w:rsid w:val="00CD35CA"/>
    <w:rsid w:val="00CD361F"/>
    <w:rsid w:val="00CD36EB"/>
    <w:rsid w:val="00CD3783"/>
    <w:rsid w:val="00CD3788"/>
    <w:rsid w:val="00CD38C7"/>
    <w:rsid w:val="00CD38EE"/>
    <w:rsid w:val="00CD3919"/>
    <w:rsid w:val="00CD3C73"/>
    <w:rsid w:val="00CD3D82"/>
    <w:rsid w:val="00CD40D4"/>
    <w:rsid w:val="00CD415A"/>
    <w:rsid w:val="00CD42B0"/>
    <w:rsid w:val="00CD42DE"/>
    <w:rsid w:val="00CD42E3"/>
    <w:rsid w:val="00CD4383"/>
    <w:rsid w:val="00CD43F7"/>
    <w:rsid w:val="00CD44DE"/>
    <w:rsid w:val="00CD45E0"/>
    <w:rsid w:val="00CD4607"/>
    <w:rsid w:val="00CD462E"/>
    <w:rsid w:val="00CD47A3"/>
    <w:rsid w:val="00CD47E3"/>
    <w:rsid w:val="00CD48C4"/>
    <w:rsid w:val="00CD4B2B"/>
    <w:rsid w:val="00CD4B3E"/>
    <w:rsid w:val="00CD4C86"/>
    <w:rsid w:val="00CD4CAE"/>
    <w:rsid w:val="00CD4EED"/>
    <w:rsid w:val="00CD4F70"/>
    <w:rsid w:val="00CD5050"/>
    <w:rsid w:val="00CD50CA"/>
    <w:rsid w:val="00CD50E5"/>
    <w:rsid w:val="00CD5126"/>
    <w:rsid w:val="00CD52AE"/>
    <w:rsid w:val="00CD52D4"/>
    <w:rsid w:val="00CD532C"/>
    <w:rsid w:val="00CD5358"/>
    <w:rsid w:val="00CD5514"/>
    <w:rsid w:val="00CD56B5"/>
    <w:rsid w:val="00CD57B2"/>
    <w:rsid w:val="00CD5856"/>
    <w:rsid w:val="00CD5945"/>
    <w:rsid w:val="00CD5953"/>
    <w:rsid w:val="00CD595D"/>
    <w:rsid w:val="00CD59E1"/>
    <w:rsid w:val="00CD5B78"/>
    <w:rsid w:val="00CD5B7B"/>
    <w:rsid w:val="00CD5BE6"/>
    <w:rsid w:val="00CD5BE9"/>
    <w:rsid w:val="00CD5D37"/>
    <w:rsid w:val="00CD5F19"/>
    <w:rsid w:val="00CD601A"/>
    <w:rsid w:val="00CD621F"/>
    <w:rsid w:val="00CD63E2"/>
    <w:rsid w:val="00CD6627"/>
    <w:rsid w:val="00CD6650"/>
    <w:rsid w:val="00CD6670"/>
    <w:rsid w:val="00CD68B9"/>
    <w:rsid w:val="00CD69D2"/>
    <w:rsid w:val="00CD6A65"/>
    <w:rsid w:val="00CD6BC1"/>
    <w:rsid w:val="00CD6F06"/>
    <w:rsid w:val="00CD6FD4"/>
    <w:rsid w:val="00CD70B0"/>
    <w:rsid w:val="00CD716E"/>
    <w:rsid w:val="00CD7178"/>
    <w:rsid w:val="00CD73A5"/>
    <w:rsid w:val="00CD7479"/>
    <w:rsid w:val="00CD75CD"/>
    <w:rsid w:val="00CD7648"/>
    <w:rsid w:val="00CD767F"/>
    <w:rsid w:val="00CD76D1"/>
    <w:rsid w:val="00CD772B"/>
    <w:rsid w:val="00CD7768"/>
    <w:rsid w:val="00CD77D4"/>
    <w:rsid w:val="00CD77F8"/>
    <w:rsid w:val="00CD78A6"/>
    <w:rsid w:val="00CD79C9"/>
    <w:rsid w:val="00CD7A3E"/>
    <w:rsid w:val="00CD7A86"/>
    <w:rsid w:val="00CD7CC2"/>
    <w:rsid w:val="00CD7D9D"/>
    <w:rsid w:val="00CD7E5A"/>
    <w:rsid w:val="00CD7F8D"/>
    <w:rsid w:val="00CE009B"/>
    <w:rsid w:val="00CE02FC"/>
    <w:rsid w:val="00CE03DB"/>
    <w:rsid w:val="00CE0531"/>
    <w:rsid w:val="00CE0657"/>
    <w:rsid w:val="00CE0684"/>
    <w:rsid w:val="00CE07BD"/>
    <w:rsid w:val="00CE0A3F"/>
    <w:rsid w:val="00CE0AFB"/>
    <w:rsid w:val="00CE0BF1"/>
    <w:rsid w:val="00CE0C35"/>
    <w:rsid w:val="00CE0CB4"/>
    <w:rsid w:val="00CE0D1C"/>
    <w:rsid w:val="00CE0E7D"/>
    <w:rsid w:val="00CE0E81"/>
    <w:rsid w:val="00CE0EDD"/>
    <w:rsid w:val="00CE0FA1"/>
    <w:rsid w:val="00CE1063"/>
    <w:rsid w:val="00CE108A"/>
    <w:rsid w:val="00CE1110"/>
    <w:rsid w:val="00CE12FC"/>
    <w:rsid w:val="00CE1320"/>
    <w:rsid w:val="00CE146B"/>
    <w:rsid w:val="00CE1554"/>
    <w:rsid w:val="00CE16AF"/>
    <w:rsid w:val="00CE16B4"/>
    <w:rsid w:val="00CE16D1"/>
    <w:rsid w:val="00CE171F"/>
    <w:rsid w:val="00CE1910"/>
    <w:rsid w:val="00CE198E"/>
    <w:rsid w:val="00CE19C4"/>
    <w:rsid w:val="00CE1A28"/>
    <w:rsid w:val="00CE1C81"/>
    <w:rsid w:val="00CE1D38"/>
    <w:rsid w:val="00CE1E75"/>
    <w:rsid w:val="00CE1F46"/>
    <w:rsid w:val="00CE2080"/>
    <w:rsid w:val="00CE216C"/>
    <w:rsid w:val="00CE21A5"/>
    <w:rsid w:val="00CE21FC"/>
    <w:rsid w:val="00CE2271"/>
    <w:rsid w:val="00CE2333"/>
    <w:rsid w:val="00CE238D"/>
    <w:rsid w:val="00CE2456"/>
    <w:rsid w:val="00CE25B0"/>
    <w:rsid w:val="00CE262F"/>
    <w:rsid w:val="00CE27EA"/>
    <w:rsid w:val="00CE2934"/>
    <w:rsid w:val="00CE2B9F"/>
    <w:rsid w:val="00CE2DF8"/>
    <w:rsid w:val="00CE2E9C"/>
    <w:rsid w:val="00CE2F87"/>
    <w:rsid w:val="00CE2FC6"/>
    <w:rsid w:val="00CE3128"/>
    <w:rsid w:val="00CE3168"/>
    <w:rsid w:val="00CE31E0"/>
    <w:rsid w:val="00CE328C"/>
    <w:rsid w:val="00CE32C5"/>
    <w:rsid w:val="00CE336D"/>
    <w:rsid w:val="00CE35B6"/>
    <w:rsid w:val="00CE36AC"/>
    <w:rsid w:val="00CE3766"/>
    <w:rsid w:val="00CE3773"/>
    <w:rsid w:val="00CE37D9"/>
    <w:rsid w:val="00CE3834"/>
    <w:rsid w:val="00CE39DF"/>
    <w:rsid w:val="00CE3BC1"/>
    <w:rsid w:val="00CE3D0C"/>
    <w:rsid w:val="00CE4077"/>
    <w:rsid w:val="00CE40FB"/>
    <w:rsid w:val="00CE413B"/>
    <w:rsid w:val="00CE42C7"/>
    <w:rsid w:val="00CE42CE"/>
    <w:rsid w:val="00CE4315"/>
    <w:rsid w:val="00CE43AE"/>
    <w:rsid w:val="00CE482A"/>
    <w:rsid w:val="00CE49C1"/>
    <w:rsid w:val="00CE49E7"/>
    <w:rsid w:val="00CE4BEF"/>
    <w:rsid w:val="00CE4C20"/>
    <w:rsid w:val="00CE4C95"/>
    <w:rsid w:val="00CE4D76"/>
    <w:rsid w:val="00CE4F5A"/>
    <w:rsid w:val="00CE4F92"/>
    <w:rsid w:val="00CE50A1"/>
    <w:rsid w:val="00CE50F1"/>
    <w:rsid w:val="00CE541B"/>
    <w:rsid w:val="00CE54FF"/>
    <w:rsid w:val="00CE5511"/>
    <w:rsid w:val="00CE559F"/>
    <w:rsid w:val="00CE57B4"/>
    <w:rsid w:val="00CE57FB"/>
    <w:rsid w:val="00CE5899"/>
    <w:rsid w:val="00CE59D0"/>
    <w:rsid w:val="00CE59D1"/>
    <w:rsid w:val="00CE5C43"/>
    <w:rsid w:val="00CE5C54"/>
    <w:rsid w:val="00CE5CF6"/>
    <w:rsid w:val="00CE5CFF"/>
    <w:rsid w:val="00CE5DF6"/>
    <w:rsid w:val="00CE5F3D"/>
    <w:rsid w:val="00CE60BE"/>
    <w:rsid w:val="00CE60C9"/>
    <w:rsid w:val="00CE62BB"/>
    <w:rsid w:val="00CE647E"/>
    <w:rsid w:val="00CE6539"/>
    <w:rsid w:val="00CE6656"/>
    <w:rsid w:val="00CE66BD"/>
    <w:rsid w:val="00CE670C"/>
    <w:rsid w:val="00CE680B"/>
    <w:rsid w:val="00CE6842"/>
    <w:rsid w:val="00CE68BA"/>
    <w:rsid w:val="00CE68FF"/>
    <w:rsid w:val="00CE692C"/>
    <w:rsid w:val="00CE6B0B"/>
    <w:rsid w:val="00CE6C75"/>
    <w:rsid w:val="00CE6F62"/>
    <w:rsid w:val="00CE71D4"/>
    <w:rsid w:val="00CE7213"/>
    <w:rsid w:val="00CE721A"/>
    <w:rsid w:val="00CE7541"/>
    <w:rsid w:val="00CE77F8"/>
    <w:rsid w:val="00CE780B"/>
    <w:rsid w:val="00CE79DF"/>
    <w:rsid w:val="00CE7A13"/>
    <w:rsid w:val="00CE7AC4"/>
    <w:rsid w:val="00CE7BDF"/>
    <w:rsid w:val="00CE7BF2"/>
    <w:rsid w:val="00CE7BF9"/>
    <w:rsid w:val="00CE7C95"/>
    <w:rsid w:val="00CE7D92"/>
    <w:rsid w:val="00CE7E8E"/>
    <w:rsid w:val="00CF0087"/>
    <w:rsid w:val="00CF091A"/>
    <w:rsid w:val="00CF09AC"/>
    <w:rsid w:val="00CF0C15"/>
    <w:rsid w:val="00CF0F48"/>
    <w:rsid w:val="00CF1184"/>
    <w:rsid w:val="00CF120C"/>
    <w:rsid w:val="00CF1342"/>
    <w:rsid w:val="00CF136D"/>
    <w:rsid w:val="00CF168A"/>
    <w:rsid w:val="00CF18CF"/>
    <w:rsid w:val="00CF1954"/>
    <w:rsid w:val="00CF1ADC"/>
    <w:rsid w:val="00CF1C24"/>
    <w:rsid w:val="00CF1C55"/>
    <w:rsid w:val="00CF1C6C"/>
    <w:rsid w:val="00CF1D50"/>
    <w:rsid w:val="00CF1E4D"/>
    <w:rsid w:val="00CF1EA5"/>
    <w:rsid w:val="00CF1F53"/>
    <w:rsid w:val="00CF1F9E"/>
    <w:rsid w:val="00CF200C"/>
    <w:rsid w:val="00CF2118"/>
    <w:rsid w:val="00CF21EE"/>
    <w:rsid w:val="00CF233D"/>
    <w:rsid w:val="00CF2366"/>
    <w:rsid w:val="00CF24EE"/>
    <w:rsid w:val="00CF2524"/>
    <w:rsid w:val="00CF257E"/>
    <w:rsid w:val="00CF2813"/>
    <w:rsid w:val="00CF2942"/>
    <w:rsid w:val="00CF2960"/>
    <w:rsid w:val="00CF2AF9"/>
    <w:rsid w:val="00CF2B23"/>
    <w:rsid w:val="00CF2B91"/>
    <w:rsid w:val="00CF2C4F"/>
    <w:rsid w:val="00CF2E02"/>
    <w:rsid w:val="00CF2E13"/>
    <w:rsid w:val="00CF2F24"/>
    <w:rsid w:val="00CF2F3D"/>
    <w:rsid w:val="00CF3020"/>
    <w:rsid w:val="00CF309B"/>
    <w:rsid w:val="00CF320F"/>
    <w:rsid w:val="00CF322A"/>
    <w:rsid w:val="00CF323B"/>
    <w:rsid w:val="00CF324B"/>
    <w:rsid w:val="00CF33A3"/>
    <w:rsid w:val="00CF33AE"/>
    <w:rsid w:val="00CF33DC"/>
    <w:rsid w:val="00CF3417"/>
    <w:rsid w:val="00CF34FD"/>
    <w:rsid w:val="00CF3507"/>
    <w:rsid w:val="00CF3556"/>
    <w:rsid w:val="00CF36F2"/>
    <w:rsid w:val="00CF3798"/>
    <w:rsid w:val="00CF3985"/>
    <w:rsid w:val="00CF3B29"/>
    <w:rsid w:val="00CF3BB8"/>
    <w:rsid w:val="00CF3D2C"/>
    <w:rsid w:val="00CF42AA"/>
    <w:rsid w:val="00CF45A5"/>
    <w:rsid w:val="00CF4629"/>
    <w:rsid w:val="00CF464D"/>
    <w:rsid w:val="00CF467B"/>
    <w:rsid w:val="00CF48A2"/>
    <w:rsid w:val="00CF4933"/>
    <w:rsid w:val="00CF4BB5"/>
    <w:rsid w:val="00CF4CBF"/>
    <w:rsid w:val="00CF4F66"/>
    <w:rsid w:val="00CF4FF7"/>
    <w:rsid w:val="00CF506E"/>
    <w:rsid w:val="00CF5218"/>
    <w:rsid w:val="00CF5496"/>
    <w:rsid w:val="00CF5521"/>
    <w:rsid w:val="00CF5552"/>
    <w:rsid w:val="00CF5714"/>
    <w:rsid w:val="00CF5882"/>
    <w:rsid w:val="00CF59D2"/>
    <w:rsid w:val="00CF59D7"/>
    <w:rsid w:val="00CF5E40"/>
    <w:rsid w:val="00CF6176"/>
    <w:rsid w:val="00CF61BB"/>
    <w:rsid w:val="00CF6350"/>
    <w:rsid w:val="00CF63C3"/>
    <w:rsid w:val="00CF6A32"/>
    <w:rsid w:val="00CF6B42"/>
    <w:rsid w:val="00CF7230"/>
    <w:rsid w:val="00CF72C5"/>
    <w:rsid w:val="00CF72DF"/>
    <w:rsid w:val="00CF7311"/>
    <w:rsid w:val="00CF7598"/>
    <w:rsid w:val="00CF75CF"/>
    <w:rsid w:val="00CF763F"/>
    <w:rsid w:val="00CF7679"/>
    <w:rsid w:val="00CF7896"/>
    <w:rsid w:val="00CF7A75"/>
    <w:rsid w:val="00CF7ADD"/>
    <w:rsid w:val="00CF7D36"/>
    <w:rsid w:val="00CF7DCF"/>
    <w:rsid w:val="00CF7F2F"/>
    <w:rsid w:val="00CF7FAE"/>
    <w:rsid w:val="00D00204"/>
    <w:rsid w:val="00D00403"/>
    <w:rsid w:val="00D00723"/>
    <w:rsid w:val="00D00790"/>
    <w:rsid w:val="00D0080B"/>
    <w:rsid w:val="00D00884"/>
    <w:rsid w:val="00D00942"/>
    <w:rsid w:val="00D00A5C"/>
    <w:rsid w:val="00D00C5A"/>
    <w:rsid w:val="00D00F4E"/>
    <w:rsid w:val="00D00F4F"/>
    <w:rsid w:val="00D014CE"/>
    <w:rsid w:val="00D0155A"/>
    <w:rsid w:val="00D01662"/>
    <w:rsid w:val="00D01746"/>
    <w:rsid w:val="00D017D9"/>
    <w:rsid w:val="00D01C6A"/>
    <w:rsid w:val="00D01CE8"/>
    <w:rsid w:val="00D01E7E"/>
    <w:rsid w:val="00D01F6D"/>
    <w:rsid w:val="00D01F85"/>
    <w:rsid w:val="00D02221"/>
    <w:rsid w:val="00D023B5"/>
    <w:rsid w:val="00D023BB"/>
    <w:rsid w:val="00D02492"/>
    <w:rsid w:val="00D024DC"/>
    <w:rsid w:val="00D02506"/>
    <w:rsid w:val="00D025CA"/>
    <w:rsid w:val="00D0271A"/>
    <w:rsid w:val="00D02840"/>
    <w:rsid w:val="00D0297D"/>
    <w:rsid w:val="00D02A3A"/>
    <w:rsid w:val="00D02A47"/>
    <w:rsid w:val="00D02B9E"/>
    <w:rsid w:val="00D02C95"/>
    <w:rsid w:val="00D02D1C"/>
    <w:rsid w:val="00D02D71"/>
    <w:rsid w:val="00D02DA0"/>
    <w:rsid w:val="00D03172"/>
    <w:rsid w:val="00D03189"/>
    <w:rsid w:val="00D0333E"/>
    <w:rsid w:val="00D0335D"/>
    <w:rsid w:val="00D0339F"/>
    <w:rsid w:val="00D033CF"/>
    <w:rsid w:val="00D034BD"/>
    <w:rsid w:val="00D035A7"/>
    <w:rsid w:val="00D039B2"/>
    <w:rsid w:val="00D03E0E"/>
    <w:rsid w:val="00D03F0B"/>
    <w:rsid w:val="00D03F43"/>
    <w:rsid w:val="00D03FFC"/>
    <w:rsid w:val="00D04039"/>
    <w:rsid w:val="00D040E8"/>
    <w:rsid w:val="00D04260"/>
    <w:rsid w:val="00D0430F"/>
    <w:rsid w:val="00D04369"/>
    <w:rsid w:val="00D043F7"/>
    <w:rsid w:val="00D046D2"/>
    <w:rsid w:val="00D046E6"/>
    <w:rsid w:val="00D0478E"/>
    <w:rsid w:val="00D0497E"/>
    <w:rsid w:val="00D04997"/>
    <w:rsid w:val="00D04A57"/>
    <w:rsid w:val="00D04A59"/>
    <w:rsid w:val="00D04A76"/>
    <w:rsid w:val="00D04AB6"/>
    <w:rsid w:val="00D04D28"/>
    <w:rsid w:val="00D04D2E"/>
    <w:rsid w:val="00D04DC0"/>
    <w:rsid w:val="00D04E44"/>
    <w:rsid w:val="00D04F72"/>
    <w:rsid w:val="00D04F7E"/>
    <w:rsid w:val="00D04FC8"/>
    <w:rsid w:val="00D050B5"/>
    <w:rsid w:val="00D051E0"/>
    <w:rsid w:val="00D0526E"/>
    <w:rsid w:val="00D053C3"/>
    <w:rsid w:val="00D05610"/>
    <w:rsid w:val="00D05923"/>
    <w:rsid w:val="00D05BD9"/>
    <w:rsid w:val="00D05C8F"/>
    <w:rsid w:val="00D05D1F"/>
    <w:rsid w:val="00D05EE2"/>
    <w:rsid w:val="00D05F28"/>
    <w:rsid w:val="00D0606C"/>
    <w:rsid w:val="00D06118"/>
    <w:rsid w:val="00D0612A"/>
    <w:rsid w:val="00D0621F"/>
    <w:rsid w:val="00D06252"/>
    <w:rsid w:val="00D064A0"/>
    <w:rsid w:val="00D06512"/>
    <w:rsid w:val="00D065BE"/>
    <w:rsid w:val="00D06758"/>
    <w:rsid w:val="00D067F7"/>
    <w:rsid w:val="00D06898"/>
    <w:rsid w:val="00D06906"/>
    <w:rsid w:val="00D06966"/>
    <w:rsid w:val="00D06B14"/>
    <w:rsid w:val="00D06DBF"/>
    <w:rsid w:val="00D06DE3"/>
    <w:rsid w:val="00D06EF9"/>
    <w:rsid w:val="00D06F8B"/>
    <w:rsid w:val="00D06FE2"/>
    <w:rsid w:val="00D06FF3"/>
    <w:rsid w:val="00D07098"/>
    <w:rsid w:val="00D0711C"/>
    <w:rsid w:val="00D072F1"/>
    <w:rsid w:val="00D07392"/>
    <w:rsid w:val="00D0739D"/>
    <w:rsid w:val="00D07899"/>
    <w:rsid w:val="00D078E4"/>
    <w:rsid w:val="00D07972"/>
    <w:rsid w:val="00D079EE"/>
    <w:rsid w:val="00D07A26"/>
    <w:rsid w:val="00D07D10"/>
    <w:rsid w:val="00D07E68"/>
    <w:rsid w:val="00D10238"/>
    <w:rsid w:val="00D10347"/>
    <w:rsid w:val="00D10428"/>
    <w:rsid w:val="00D105EE"/>
    <w:rsid w:val="00D106EC"/>
    <w:rsid w:val="00D1084F"/>
    <w:rsid w:val="00D108C0"/>
    <w:rsid w:val="00D108F2"/>
    <w:rsid w:val="00D10956"/>
    <w:rsid w:val="00D10958"/>
    <w:rsid w:val="00D109EE"/>
    <w:rsid w:val="00D10B7C"/>
    <w:rsid w:val="00D10C25"/>
    <w:rsid w:val="00D10D87"/>
    <w:rsid w:val="00D10DB4"/>
    <w:rsid w:val="00D10EB3"/>
    <w:rsid w:val="00D10F84"/>
    <w:rsid w:val="00D110A2"/>
    <w:rsid w:val="00D110F8"/>
    <w:rsid w:val="00D110FF"/>
    <w:rsid w:val="00D11461"/>
    <w:rsid w:val="00D114C5"/>
    <w:rsid w:val="00D11592"/>
    <w:rsid w:val="00D11796"/>
    <w:rsid w:val="00D11837"/>
    <w:rsid w:val="00D11922"/>
    <w:rsid w:val="00D11989"/>
    <w:rsid w:val="00D11AC5"/>
    <w:rsid w:val="00D11B3B"/>
    <w:rsid w:val="00D11C2C"/>
    <w:rsid w:val="00D11DB3"/>
    <w:rsid w:val="00D11EAD"/>
    <w:rsid w:val="00D11FBE"/>
    <w:rsid w:val="00D11FDE"/>
    <w:rsid w:val="00D120C4"/>
    <w:rsid w:val="00D12180"/>
    <w:rsid w:val="00D12185"/>
    <w:rsid w:val="00D12316"/>
    <w:rsid w:val="00D124D3"/>
    <w:rsid w:val="00D12524"/>
    <w:rsid w:val="00D12A2E"/>
    <w:rsid w:val="00D12ACB"/>
    <w:rsid w:val="00D12AD7"/>
    <w:rsid w:val="00D12F2B"/>
    <w:rsid w:val="00D132F9"/>
    <w:rsid w:val="00D133CC"/>
    <w:rsid w:val="00D13531"/>
    <w:rsid w:val="00D13719"/>
    <w:rsid w:val="00D1375B"/>
    <w:rsid w:val="00D13762"/>
    <w:rsid w:val="00D13908"/>
    <w:rsid w:val="00D13A0D"/>
    <w:rsid w:val="00D13ADA"/>
    <w:rsid w:val="00D13BBD"/>
    <w:rsid w:val="00D13C83"/>
    <w:rsid w:val="00D13D42"/>
    <w:rsid w:val="00D13D8A"/>
    <w:rsid w:val="00D13DBD"/>
    <w:rsid w:val="00D13F87"/>
    <w:rsid w:val="00D14053"/>
    <w:rsid w:val="00D142B1"/>
    <w:rsid w:val="00D14334"/>
    <w:rsid w:val="00D14408"/>
    <w:rsid w:val="00D144BD"/>
    <w:rsid w:val="00D1457B"/>
    <w:rsid w:val="00D145C4"/>
    <w:rsid w:val="00D14617"/>
    <w:rsid w:val="00D147D8"/>
    <w:rsid w:val="00D14A02"/>
    <w:rsid w:val="00D14B6A"/>
    <w:rsid w:val="00D14BDF"/>
    <w:rsid w:val="00D14CCF"/>
    <w:rsid w:val="00D14DBE"/>
    <w:rsid w:val="00D14E49"/>
    <w:rsid w:val="00D14F43"/>
    <w:rsid w:val="00D14F73"/>
    <w:rsid w:val="00D1505E"/>
    <w:rsid w:val="00D15120"/>
    <w:rsid w:val="00D1547C"/>
    <w:rsid w:val="00D154FB"/>
    <w:rsid w:val="00D15512"/>
    <w:rsid w:val="00D15644"/>
    <w:rsid w:val="00D15650"/>
    <w:rsid w:val="00D15752"/>
    <w:rsid w:val="00D15754"/>
    <w:rsid w:val="00D157DC"/>
    <w:rsid w:val="00D158E7"/>
    <w:rsid w:val="00D15933"/>
    <w:rsid w:val="00D159F8"/>
    <w:rsid w:val="00D15B4A"/>
    <w:rsid w:val="00D15BFC"/>
    <w:rsid w:val="00D15F10"/>
    <w:rsid w:val="00D15FC6"/>
    <w:rsid w:val="00D1613A"/>
    <w:rsid w:val="00D162A2"/>
    <w:rsid w:val="00D164DB"/>
    <w:rsid w:val="00D16508"/>
    <w:rsid w:val="00D16569"/>
    <w:rsid w:val="00D166AD"/>
    <w:rsid w:val="00D16782"/>
    <w:rsid w:val="00D1683D"/>
    <w:rsid w:val="00D16A67"/>
    <w:rsid w:val="00D16AF1"/>
    <w:rsid w:val="00D16B4C"/>
    <w:rsid w:val="00D16CAB"/>
    <w:rsid w:val="00D16CD9"/>
    <w:rsid w:val="00D16CEE"/>
    <w:rsid w:val="00D16D1D"/>
    <w:rsid w:val="00D16DEC"/>
    <w:rsid w:val="00D16DF5"/>
    <w:rsid w:val="00D16EC6"/>
    <w:rsid w:val="00D16EEF"/>
    <w:rsid w:val="00D16FFD"/>
    <w:rsid w:val="00D17426"/>
    <w:rsid w:val="00D1766E"/>
    <w:rsid w:val="00D1767C"/>
    <w:rsid w:val="00D177F4"/>
    <w:rsid w:val="00D17AF5"/>
    <w:rsid w:val="00D17C30"/>
    <w:rsid w:val="00D17DFE"/>
    <w:rsid w:val="00D20208"/>
    <w:rsid w:val="00D2024D"/>
    <w:rsid w:val="00D202B2"/>
    <w:rsid w:val="00D20368"/>
    <w:rsid w:val="00D203C3"/>
    <w:rsid w:val="00D20509"/>
    <w:rsid w:val="00D20522"/>
    <w:rsid w:val="00D2067B"/>
    <w:rsid w:val="00D2075C"/>
    <w:rsid w:val="00D207AA"/>
    <w:rsid w:val="00D20863"/>
    <w:rsid w:val="00D209B6"/>
    <w:rsid w:val="00D209F0"/>
    <w:rsid w:val="00D20AB9"/>
    <w:rsid w:val="00D20B1A"/>
    <w:rsid w:val="00D20D0F"/>
    <w:rsid w:val="00D20D86"/>
    <w:rsid w:val="00D20DD8"/>
    <w:rsid w:val="00D20FE2"/>
    <w:rsid w:val="00D21142"/>
    <w:rsid w:val="00D21270"/>
    <w:rsid w:val="00D212BF"/>
    <w:rsid w:val="00D21474"/>
    <w:rsid w:val="00D215DF"/>
    <w:rsid w:val="00D2171C"/>
    <w:rsid w:val="00D217A5"/>
    <w:rsid w:val="00D219EB"/>
    <w:rsid w:val="00D21A0F"/>
    <w:rsid w:val="00D21A1D"/>
    <w:rsid w:val="00D21C66"/>
    <w:rsid w:val="00D21FA9"/>
    <w:rsid w:val="00D21FBB"/>
    <w:rsid w:val="00D2203C"/>
    <w:rsid w:val="00D22237"/>
    <w:rsid w:val="00D222C0"/>
    <w:rsid w:val="00D222CA"/>
    <w:rsid w:val="00D22355"/>
    <w:rsid w:val="00D22370"/>
    <w:rsid w:val="00D22377"/>
    <w:rsid w:val="00D224F4"/>
    <w:rsid w:val="00D22875"/>
    <w:rsid w:val="00D22C6C"/>
    <w:rsid w:val="00D22C74"/>
    <w:rsid w:val="00D231BB"/>
    <w:rsid w:val="00D23200"/>
    <w:rsid w:val="00D23290"/>
    <w:rsid w:val="00D232F6"/>
    <w:rsid w:val="00D233C5"/>
    <w:rsid w:val="00D238A8"/>
    <w:rsid w:val="00D238F0"/>
    <w:rsid w:val="00D2392D"/>
    <w:rsid w:val="00D23A25"/>
    <w:rsid w:val="00D23AC6"/>
    <w:rsid w:val="00D23FD4"/>
    <w:rsid w:val="00D2412E"/>
    <w:rsid w:val="00D241A1"/>
    <w:rsid w:val="00D242B9"/>
    <w:rsid w:val="00D243E0"/>
    <w:rsid w:val="00D24433"/>
    <w:rsid w:val="00D244C8"/>
    <w:rsid w:val="00D245F6"/>
    <w:rsid w:val="00D245FB"/>
    <w:rsid w:val="00D247CE"/>
    <w:rsid w:val="00D24950"/>
    <w:rsid w:val="00D24961"/>
    <w:rsid w:val="00D24C23"/>
    <w:rsid w:val="00D24E41"/>
    <w:rsid w:val="00D24FEF"/>
    <w:rsid w:val="00D25112"/>
    <w:rsid w:val="00D252D4"/>
    <w:rsid w:val="00D252E4"/>
    <w:rsid w:val="00D25303"/>
    <w:rsid w:val="00D2542B"/>
    <w:rsid w:val="00D2544E"/>
    <w:rsid w:val="00D25542"/>
    <w:rsid w:val="00D258D4"/>
    <w:rsid w:val="00D25A75"/>
    <w:rsid w:val="00D25CEA"/>
    <w:rsid w:val="00D25D91"/>
    <w:rsid w:val="00D25DA7"/>
    <w:rsid w:val="00D2600D"/>
    <w:rsid w:val="00D262F9"/>
    <w:rsid w:val="00D262FD"/>
    <w:rsid w:val="00D263CA"/>
    <w:rsid w:val="00D26456"/>
    <w:rsid w:val="00D264B0"/>
    <w:rsid w:val="00D26670"/>
    <w:rsid w:val="00D267DC"/>
    <w:rsid w:val="00D26814"/>
    <w:rsid w:val="00D2683D"/>
    <w:rsid w:val="00D26937"/>
    <w:rsid w:val="00D269C1"/>
    <w:rsid w:val="00D26C52"/>
    <w:rsid w:val="00D26D12"/>
    <w:rsid w:val="00D26E07"/>
    <w:rsid w:val="00D26EBD"/>
    <w:rsid w:val="00D27000"/>
    <w:rsid w:val="00D27085"/>
    <w:rsid w:val="00D270A0"/>
    <w:rsid w:val="00D274BC"/>
    <w:rsid w:val="00D27519"/>
    <w:rsid w:val="00D2751A"/>
    <w:rsid w:val="00D27557"/>
    <w:rsid w:val="00D275A4"/>
    <w:rsid w:val="00D275E6"/>
    <w:rsid w:val="00D27678"/>
    <w:rsid w:val="00D277BF"/>
    <w:rsid w:val="00D27848"/>
    <w:rsid w:val="00D27939"/>
    <w:rsid w:val="00D27944"/>
    <w:rsid w:val="00D27A2C"/>
    <w:rsid w:val="00D27A33"/>
    <w:rsid w:val="00D27B22"/>
    <w:rsid w:val="00D27B46"/>
    <w:rsid w:val="00D27BAC"/>
    <w:rsid w:val="00D27D97"/>
    <w:rsid w:val="00D302F1"/>
    <w:rsid w:val="00D30365"/>
    <w:rsid w:val="00D303C0"/>
    <w:rsid w:val="00D304DC"/>
    <w:rsid w:val="00D30546"/>
    <w:rsid w:val="00D306FF"/>
    <w:rsid w:val="00D30798"/>
    <w:rsid w:val="00D308E9"/>
    <w:rsid w:val="00D30AF1"/>
    <w:rsid w:val="00D30B28"/>
    <w:rsid w:val="00D30B95"/>
    <w:rsid w:val="00D30BF5"/>
    <w:rsid w:val="00D30BFA"/>
    <w:rsid w:val="00D30CBE"/>
    <w:rsid w:val="00D31105"/>
    <w:rsid w:val="00D313FC"/>
    <w:rsid w:val="00D31441"/>
    <w:rsid w:val="00D3148A"/>
    <w:rsid w:val="00D3155A"/>
    <w:rsid w:val="00D3156C"/>
    <w:rsid w:val="00D31768"/>
    <w:rsid w:val="00D317C1"/>
    <w:rsid w:val="00D31984"/>
    <w:rsid w:val="00D31A37"/>
    <w:rsid w:val="00D31A42"/>
    <w:rsid w:val="00D31AC2"/>
    <w:rsid w:val="00D31BC2"/>
    <w:rsid w:val="00D31D18"/>
    <w:rsid w:val="00D31D96"/>
    <w:rsid w:val="00D31E9F"/>
    <w:rsid w:val="00D31FF8"/>
    <w:rsid w:val="00D32211"/>
    <w:rsid w:val="00D3232C"/>
    <w:rsid w:val="00D32572"/>
    <w:rsid w:val="00D325A0"/>
    <w:rsid w:val="00D32656"/>
    <w:rsid w:val="00D326C1"/>
    <w:rsid w:val="00D32A8E"/>
    <w:rsid w:val="00D32E0A"/>
    <w:rsid w:val="00D32EED"/>
    <w:rsid w:val="00D3300C"/>
    <w:rsid w:val="00D3301E"/>
    <w:rsid w:val="00D33021"/>
    <w:rsid w:val="00D330BA"/>
    <w:rsid w:val="00D3327C"/>
    <w:rsid w:val="00D33336"/>
    <w:rsid w:val="00D33363"/>
    <w:rsid w:val="00D333BB"/>
    <w:rsid w:val="00D333BE"/>
    <w:rsid w:val="00D33624"/>
    <w:rsid w:val="00D337A7"/>
    <w:rsid w:val="00D337E9"/>
    <w:rsid w:val="00D33947"/>
    <w:rsid w:val="00D339E0"/>
    <w:rsid w:val="00D33A6F"/>
    <w:rsid w:val="00D33B5A"/>
    <w:rsid w:val="00D33C92"/>
    <w:rsid w:val="00D33D1E"/>
    <w:rsid w:val="00D33DBC"/>
    <w:rsid w:val="00D33E73"/>
    <w:rsid w:val="00D33EE3"/>
    <w:rsid w:val="00D34342"/>
    <w:rsid w:val="00D3443B"/>
    <w:rsid w:val="00D3471D"/>
    <w:rsid w:val="00D34778"/>
    <w:rsid w:val="00D3479D"/>
    <w:rsid w:val="00D34808"/>
    <w:rsid w:val="00D348EE"/>
    <w:rsid w:val="00D3496A"/>
    <w:rsid w:val="00D34ADE"/>
    <w:rsid w:val="00D34BDD"/>
    <w:rsid w:val="00D34E0D"/>
    <w:rsid w:val="00D3536F"/>
    <w:rsid w:val="00D35426"/>
    <w:rsid w:val="00D35577"/>
    <w:rsid w:val="00D35602"/>
    <w:rsid w:val="00D357FB"/>
    <w:rsid w:val="00D35889"/>
    <w:rsid w:val="00D359E6"/>
    <w:rsid w:val="00D35B8B"/>
    <w:rsid w:val="00D35C86"/>
    <w:rsid w:val="00D35CCB"/>
    <w:rsid w:val="00D35D4A"/>
    <w:rsid w:val="00D35D8D"/>
    <w:rsid w:val="00D35DB9"/>
    <w:rsid w:val="00D35DC8"/>
    <w:rsid w:val="00D35EB4"/>
    <w:rsid w:val="00D35FCE"/>
    <w:rsid w:val="00D360F4"/>
    <w:rsid w:val="00D361F9"/>
    <w:rsid w:val="00D3627F"/>
    <w:rsid w:val="00D362AE"/>
    <w:rsid w:val="00D363FB"/>
    <w:rsid w:val="00D366C9"/>
    <w:rsid w:val="00D36952"/>
    <w:rsid w:val="00D369CE"/>
    <w:rsid w:val="00D36A25"/>
    <w:rsid w:val="00D36A67"/>
    <w:rsid w:val="00D36C61"/>
    <w:rsid w:val="00D36C6D"/>
    <w:rsid w:val="00D36CCC"/>
    <w:rsid w:val="00D36FD5"/>
    <w:rsid w:val="00D37129"/>
    <w:rsid w:val="00D371C9"/>
    <w:rsid w:val="00D37386"/>
    <w:rsid w:val="00D373BB"/>
    <w:rsid w:val="00D37521"/>
    <w:rsid w:val="00D3763F"/>
    <w:rsid w:val="00D3774F"/>
    <w:rsid w:val="00D3777A"/>
    <w:rsid w:val="00D37A47"/>
    <w:rsid w:val="00D37B85"/>
    <w:rsid w:val="00D37C72"/>
    <w:rsid w:val="00D37FFE"/>
    <w:rsid w:val="00D40054"/>
    <w:rsid w:val="00D401F4"/>
    <w:rsid w:val="00D4023D"/>
    <w:rsid w:val="00D403A5"/>
    <w:rsid w:val="00D404F7"/>
    <w:rsid w:val="00D40583"/>
    <w:rsid w:val="00D4071C"/>
    <w:rsid w:val="00D408CF"/>
    <w:rsid w:val="00D40CD7"/>
    <w:rsid w:val="00D40D1E"/>
    <w:rsid w:val="00D40D68"/>
    <w:rsid w:val="00D40D97"/>
    <w:rsid w:val="00D41185"/>
    <w:rsid w:val="00D411E5"/>
    <w:rsid w:val="00D41245"/>
    <w:rsid w:val="00D413E4"/>
    <w:rsid w:val="00D413ED"/>
    <w:rsid w:val="00D41559"/>
    <w:rsid w:val="00D4156A"/>
    <w:rsid w:val="00D415DA"/>
    <w:rsid w:val="00D419F1"/>
    <w:rsid w:val="00D41A2E"/>
    <w:rsid w:val="00D41ABB"/>
    <w:rsid w:val="00D41B14"/>
    <w:rsid w:val="00D41CDE"/>
    <w:rsid w:val="00D41CE9"/>
    <w:rsid w:val="00D41E36"/>
    <w:rsid w:val="00D41E9F"/>
    <w:rsid w:val="00D41FA5"/>
    <w:rsid w:val="00D42109"/>
    <w:rsid w:val="00D42113"/>
    <w:rsid w:val="00D42362"/>
    <w:rsid w:val="00D423B3"/>
    <w:rsid w:val="00D4249A"/>
    <w:rsid w:val="00D425C4"/>
    <w:rsid w:val="00D42661"/>
    <w:rsid w:val="00D42666"/>
    <w:rsid w:val="00D42A05"/>
    <w:rsid w:val="00D42A15"/>
    <w:rsid w:val="00D42A4D"/>
    <w:rsid w:val="00D42A65"/>
    <w:rsid w:val="00D42BAD"/>
    <w:rsid w:val="00D42C28"/>
    <w:rsid w:val="00D42CD1"/>
    <w:rsid w:val="00D42D23"/>
    <w:rsid w:val="00D42EC7"/>
    <w:rsid w:val="00D43165"/>
    <w:rsid w:val="00D43177"/>
    <w:rsid w:val="00D43283"/>
    <w:rsid w:val="00D432B2"/>
    <w:rsid w:val="00D432F0"/>
    <w:rsid w:val="00D43361"/>
    <w:rsid w:val="00D433DA"/>
    <w:rsid w:val="00D43890"/>
    <w:rsid w:val="00D438DF"/>
    <w:rsid w:val="00D4396F"/>
    <w:rsid w:val="00D43B33"/>
    <w:rsid w:val="00D43BCB"/>
    <w:rsid w:val="00D43EE3"/>
    <w:rsid w:val="00D43FD6"/>
    <w:rsid w:val="00D4406F"/>
    <w:rsid w:val="00D444D2"/>
    <w:rsid w:val="00D44665"/>
    <w:rsid w:val="00D4478F"/>
    <w:rsid w:val="00D447CC"/>
    <w:rsid w:val="00D448B1"/>
    <w:rsid w:val="00D44937"/>
    <w:rsid w:val="00D44976"/>
    <w:rsid w:val="00D44AA5"/>
    <w:rsid w:val="00D44CCF"/>
    <w:rsid w:val="00D44D52"/>
    <w:rsid w:val="00D44E14"/>
    <w:rsid w:val="00D44E37"/>
    <w:rsid w:val="00D44ED3"/>
    <w:rsid w:val="00D44F21"/>
    <w:rsid w:val="00D4504A"/>
    <w:rsid w:val="00D4507C"/>
    <w:rsid w:val="00D45137"/>
    <w:rsid w:val="00D451EE"/>
    <w:rsid w:val="00D452EF"/>
    <w:rsid w:val="00D4531C"/>
    <w:rsid w:val="00D454F9"/>
    <w:rsid w:val="00D4566D"/>
    <w:rsid w:val="00D45685"/>
    <w:rsid w:val="00D45987"/>
    <w:rsid w:val="00D45B5B"/>
    <w:rsid w:val="00D45B79"/>
    <w:rsid w:val="00D45C68"/>
    <w:rsid w:val="00D45E5D"/>
    <w:rsid w:val="00D45E87"/>
    <w:rsid w:val="00D45EEA"/>
    <w:rsid w:val="00D45F09"/>
    <w:rsid w:val="00D45F72"/>
    <w:rsid w:val="00D45F9C"/>
    <w:rsid w:val="00D45FBD"/>
    <w:rsid w:val="00D46012"/>
    <w:rsid w:val="00D460FA"/>
    <w:rsid w:val="00D462C5"/>
    <w:rsid w:val="00D467BD"/>
    <w:rsid w:val="00D46BF9"/>
    <w:rsid w:val="00D46E9C"/>
    <w:rsid w:val="00D46F54"/>
    <w:rsid w:val="00D46F67"/>
    <w:rsid w:val="00D47159"/>
    <w:rsid w:val="00D4737E"/>
    <w:rsid w:val="00D4739D"/>
    <w:rsid w:val="00D4743E"/>
    <w:rsid w:val="00D474E9"/>
    <w:rsid w:val="00D4758E"/>
    <w:rsid w:val="00D47775"/>
    <w:rsid w:val="00D477A1"/>
    <w:rsid w:val="00D479C5"/>
    <w:rsid w:val="00D479D2"/>
    <w:rsid w:val="00D47B2E"/>
    <w:rsid w:val="00D47CC7"/>
    <w:rsid w:val="00D47DEA"/>
    <w:rsid w:val="00D47E02"/>
    <w:rsid w:val="00D50023"/>
    <w:rsid w:val="00D5007B"/>
    <w:rsid w:val="00D50094"/>
    <w:rsid w:val="00D50095"/>
    <w:rsid w:val="00D50273"/>
    <w:rsid w:val="00D502C2"/>
    <w:rsid w:val="00D50413"/>
    <w:rsid w:val="00D504BB"/>
    <w:rsid w:val="00D50796"/>
    <w:rsid w:val="00D508E5"/>
    <w:rsid w:val="00D5090B"/>
    <w:rsid w:val="00D509B6"/>
    <w:rsid w:val="00D50B9D"/>
    <w:rsid w:val="00D50C2B"/>
    <w:rsid w:val="00D50C3F"/>
    <w:rsid w:val="00D50CD5"/>
    <w:rsid w:val="00D50DC2"/>
    <w:rsid w:val="00D50DCC"/>
    <w:rsid w:val="00D50E54"/>
    <w:rsid w:val="00D50E73"/>
    <w:rsid w:val="00D50E88"/>
    <w:rsid w:val="00D50ED6"/>
    <w:rsid w:val="00D50F8A"/>
    <w:rsid w:val="00D5112C"/>
    <w:rsid w:val="00D51249"/>
    <w:rsid w:val="00D5124E"/>
    <w:rsid w:val="00D51830"/>
    <w:rsid w:val="00D51AAB"/>
    <w:rsid w:val="00D51ADA"/>
    <w:rsid w:val="00D51D00"/>
    <w:rsid w:val="00D51D89"/>
    <w:rsid w:val="00D51E79"/>
    <w:rsid w:val="00D51EC0"/>
    <w:rsid w:val="00D520BE"/>
    <w:rsid w:val="00D52123"/>
    <w:rsid w:val="00D52520"/>
    <w:rsid w:val="00D5271D"/>
    <w:rsid w:val="00D5277C"/>
    <w:rsid w:val="00D5280B"/>
    <w:rsid w:val="00D52969"/>
    <w:rsid w:val="00D52987"/>
    <w:rsid w:val="00D52BD2"/>
    <w:rsid w:val="00D52CBA"/>
    <w:rsid w:val="00D52D78"/>
    <w:rsid w:val="00D52D7E"/>
    <w:rsid w:val="00D52EC0"/>
    <w:rsid w:val="00D53082"/>
    <w:rsid w:val="00D530D3"/>
    <w:rsid w:val="00D530DC"/>
    <w:rsid w:val="00D533FA"/>
    <w:rsid w:val="00D5341F"/>
    <w:rsid w:val="00D534F0"/>
    <w:rsid w:val="00D53527"/>
    <w:rsid w:val="00D537B5"/>
    <w:rsid w:val="00D53911"/>
    <w:rsid w:val="00D53983"/>
    <w:rsid w:val="00D53C5E"/>
    <w:rsid w:val="00D53C67"/>
    <w:rsid w:val="00D53D26"/>
    <w:rsid w:val="00D53D65"/>
    <w:rsid w:val="00D53E94"/>
    <w:rsid w:val="00D53F91"/>
    <w:rsid w:val="00D5402F"/>
    <w:rsid w:val="00D5443C"/>
    <w:rsid w:val="00D5446A"/>
    <w:rsid w:val="00D54898"/>
    <w:rsid w:val="00D549EC"/>
    <w:rsid w:val="00D54A30"/>
    <w:rsid w:val="00D54A92"/>
    <w:rsid w:val="00D54A9D"/>
    <w:rsid w:val="00D54BAF"/>
    <w:rsid w:val="00D54C54"/>
    <w:rsid w:val="00D54C67"/>
    <w:rsid w:val="00D54CBF"/>
    <w:rsid w:val="00D54D1F"/>
    <w:rsid w:val="00D54FB0"/>
    <w:rsid w:val="00D550DE"/>
    <w:rsid w:val="00D55159"/>
    <w:rsid w:val="00D5515D"/>
    <w:rsid w:val="00D551D2"/>
    <w:rsid w:val="00D5533F"/>
    <w:rsid w:val="00D553FB"/>
    <w:rsid w:val="00D55466"/>
    <w:rsid w:val="00D556ED"/>
    <w:rsid w:val="00D557D4"/>
    <w:rsid w:val="00D5580B"/>
    <w:rsid w:val="00D5587F"/>
    <w:rsid w:val="00D5588B"/>
    <w:rsid w:val="00D559B3"/>
    <w:rsid w:val="00D55A02"/>
    <w:rsid w:val="00D55CF7"/>
    <w:rsid w:val="00D55D29"/>
    <w:rsid w:val="00D55D6C"/>
    <w:rsid w:val="00D55DDB"/>
    <w:rsid w:val="00D55E26"/>
    <w:rsid w:val="00D55EA9"/>
    <w:rsid w:val="00D55F0E"/>
    <w:rsid w:val="00D55F3F"/>
    <w:rsid w:val="00D56139"/>
    <w:rsid w:val="00D56182"/>
    <w:rsid w:val="00D561B4"/>
    <w:rsid w:val="00D561F8"/>
    <w:rsid w:val="00D56269"/>
    <w:rsid w:val="00D56569"/>
    <w:rsid w:val="00D56633"/>
    <w:rsid w:val="00D56658"/>
    <w:rsid w:val="00D5665E"/>
    <w:rsid w:val="00D566D3"/>
    <w:rsid w:val="00D5670C"/>
    <w:rsid w:val="00D567C7"/>
    <w:rsid w:val="00D5687D"/>
    <w:rsid w:val="00D568B1"/>
    <w:rsid w:val="00D5695F"/>
    <w:rsid w:val="00D569CA"/>
    <w:rsid w:val="00D56A50"/>
    <w:rsid w:val="00D56A5B"/>
    <w:rsid w:val="00D56C82"/>
    <w:rsid w:val="00D56CB5"/>
    <w:rsid w:val="00D56E53"/>
    <w:rsid w:val="00D56E54"/>
    <w:rsid w:val="00D56E56"/>
    <w:rsid w:val="00D57147"/>
    <w:rsid w:val="00D57249"/>
    <w:rsid w:val="00D5726A"/>
    <w:rsid w:val="00D572D5"/>
    <w:rsid w:val="00D57362"/>
    <w:rsid w:val="00D57510"/>
    <w:rsid w:val="00D575ED"/>
    <w:rsid w:val="00D57604"/>
    <w:rsid w:val="00D57611"/>
    <w:rsid w:val="00D5786A"/>
    <w:rsid w:val="00D578DA"/>
    <w:rsid w:val="00D579EF"/>
    <w:rsid w:val="00D57A6A"/>
    <w:rsid w:val="00D57C77"/>
    <w:rsid w:val="00D57D21"/>
    <w:rsid w:val="00D57EC7"/>
    <w:rsid w:val="00D57F91"/>
    <w:rsid w:val="00D60021"/>
    <w:rsid w:val="00D601EE"/>
    <w:rsid w:val="00D60205"/>
    <w:rsid w:val="00D602AF"/>
    <w:rsid w:val="00D60380"/>
    <w:rsid w:val="00D6039A"/>
    <w:rsid w:val="00D603F9"/>
    <w:rsid w:val="00D60408"/>
    <w:rsid w:val="00D6065F"/>
    <w:rsid w:val="00D606DB"/>
    <w:rsid w:val="00D606FF"/>
    <w:rsid w:val="00D607A9"/>
    <w:rsid w:val="00D608DB"/>
    <w:rsid w:val="00D60952"/>
    <w:rsid w:val="00D60994"/>
    <w:rsid w:val="00D60B44"/>
    <w:rsid w:val="00D60BD3"/>
    <w:rsid w:val="00D60D56"/>
    <w:rsid w:val="00D60E9D"/>
    <w:rsid w:val="00D610A4"/>
    <w:rsid w:val="00D610C3"/>
    <w:rsid w:val="00D61217"/>
    <w:rsid w:val="00D61257"/>
    <w:rsid w:val="00D61339"/>
    <w:rsid w:val="00D613CF"/>
    <w:rsid w:val="00D61619"/>
    <w:rsid w:val="00D6190C"/>
    <w:rsid w:val="00D61B02"/>
    <w:rsid w:val="00D61B07"/>
    <w:rsid w:val="00D61B63"/>
    <w:rsid w:val="00D61CEA"/>
    <w:rsid w:val="00D61E7D"/>
    <w:rsid w:val="00D61F06"/>
    <w:rsid w:val="00D62093"/>
    <w:rsid w:val="00D620DB"/>
    <w:rsid w:val="00D620DD"/>
    <w:rsid w:val="00D6243B"/>
    <w:rsid w:val="00D624D1"/>
    <w:rsid w:val="00D62512"/>
    <w:rsid w:val="00D62609"/>
    <w:rsid w:val="00D62683"/>
    <w:rsid w:val="00D626AC"/>
    <w:rsid w:val="00D627D8"/>
    <w:rsid w:val="00D62876"/>
    <w:rsid w:val="00D6288C"/>
    <w:rsid w:val="00D62BD1"/>
    <w:rsid w:val="00D62CCD"/>
    <w:rsid w:val="00D62D3F"/>
    <w:rsid w:val="00D62D8B"/>
    <w:rsid w:val="00D62DE3"/>
    <w:rsid w:val="00D62F6E"/>
    <w:rsid w:val="00D62F82"/>
    <w:rsid w:val="00D62FA5"/>
    <w:rsid w:val="00D62FDE"/>
    <w:rsid w:val="00D63046"/>
    <w:rsid w:val="00D6323A"/>
    <w:rsid w:val="00D63280"/>
    <w:rsid w:val="00D63358"/>
    <w:rsid w:val="00D633A8"/>
    <w:rsid w:val="00D634CB"/>
    <w:rsid w:val="00D63606"/>
    <w:rsid w:val="00D6362C"/>
    <w:rsid w:val="00D63656"/>
    <w:rsid w:val="00D6365D"/>
    <w:rsid w:val="00D63731"/>
    <w:rsid w:val="00D6373F"/>
    <w:rsid w:val="00D63A35"/>
    <w:rsid w:val="00D63C45"/>
    <w:rsid w:val="00D63D33"/>
    <w:rsid w:val="00D63D38"/>
    <w:rsid w:val="00D640D3"/>
    <w:rsid w:val="00D6413B"/>
    <w:rsid w:val="00D6462F"/>
    <w:rsid w:val="00D6471F"/>
    <w:rsid w:val="00D649E3"/>
    <w:rsid w:val="00D64C7F"/>
    <w:rsid w:val="00D64CAC"/>
    <w:rsid w:val="00D64E2B"/>
    <w:rsid w:val="00D64EA7"/>
    <w:rsid w:val="00D64ED9"/>
    <w:rsid w:val="00D64F51"/>
    <w:rsid w:val="00D64F56"/>
    <w:rsid w:val="00D65286"/>
    <w:rsid w:val="00D652B2"/>
    <w:rsid w:val="00D652F7"/>
    <w:rsid w:val="00D65465"/>
    <w:rsid w:val="00D65521"/>
    <w:rsid w:val="00D65591"/>
    <w:rsid w:val="00D6561B"/>
    <w:rsid w:val="00D656CB"/>
    <w:rsid w:val="00D65734"/>
    <w:rsid w:val="00D658C1"/>
    <w:rsid w:val="00D65919"/>
    <w:rsid w:val="00D6598E"/>
    <w:rsid w:val="00D659D6"/>
    <w:rsid w:val="00D65E5A"/>
    <w:rsid w:val="00D65E78"/>
    <w:rsid w:val="00D65EDE"/>
    <w:rsid w:val="00D65F61"/>
    <w:rsid w:val="00D6606A"/>
    <w:rsid w:val="00D66107"/>
    <w:rsid w:val="00D66200"/>
    <w:rsid w:val="00D6639B"/>
    <w:rsid w:val="00D6661E"/>
    <w:rsid w:val="00D66766"/>
    <w:rsid w:val="00D66AD5"/>
    <w:rsid w:val="00D66AF8"/>
    <w:rsid w:val="00D66B1F"/>
    <w:rsid w:val="00D66B50"/>
    <w:rsid w:val="00D66C1E"/>
    <w:rsid w:val="00D66E48"/>
    <w:rsid w:val="00D67183"/>
    <w:rsid w:val="00D6729C"/>
    <w:rsid w:val="00D6765E"/>
    <w:rsid w:val="00D677F3"/>
    <w:rsid w:val="00D678C2"/>
    <w:rsid w:val="00D678FD"/>
    <w:rsid w:val="00D67A38"/>
    <w:rsid w:val="00D67B18"/>
    <w:rsid w:val="00D7007F"/>
    <w:rsid w:val="00D7009B"/>
    <w:rsid w:val="00D700C5"/>
    <w:rsid w:val="00D700E6"/>
    <w:rsid w:val="00D701AF"/>
    <w:rsid w:val="00D7029C"/>
    <w:rsid w:val="00D7046A"/>
    <w:rsid w:val="00D706CD"/>
    <w:rsid w:val="00D70775"/>
    <w:rsid w:val="00D707E8"/>
    <w:rsid w:val="00D70820"/>
    <w:rsid w:val="00D70847"/>
    <w:rsid w:val="00D70A45"/>
    <w:rsid w:val="00D70B62"/>
    <w:rsid w:val="00D70C18"/>
    <w:rsid w:val="00D70CBC"/>
    <w:rsid w:val="00D70D2E"/>
    <w:rsid w:val="00D70D69"/>
    <w:rsid w:val="00D70F27"/>
    <w:rsid w:val="00D7105B"/>
    <w:rsid w:val="00D71591"/>
    <w:rsid w:val="00D716EE"/>
    <w:rsid w:val="00D7190C"/>
    <w:rsid w:val="00D719CF"/>
    <w:rsid w:val="00D71B84"/>
    <w:rsid w:val="00D71B9F"/>
    <w:rsid w:val="00D71CED"/>
    <w:rsid w:val="00D71F75"/>
    <w:rsid w:val="00D72015"/>
    <w:rsid w:val="00D7201B"/>
    <w:rsid w:val="00D72168"/>
    <w:rsid w:val="00D72354"/>
    <w:rsid w:val="00D7242F"/>
    <w:rsid w:val="00D729E6"/>
    <w:rsid w:val="00D72A38"/>
    <w:rsid w:val="00D72C55"/>
    <w:rsid w:val="00D72C60"/>
    <w:rsid w:val="00D72EF4"/>
    <w:rsid w:val="00D72FA5"/>
    <w:rsid w:val="00D730D9"/>
    <w:rsid w:val="00D730E6"/>
    <w:rsid w:val="00D73140"/>
    <w:rsid w:val="00D731DA"/>
    <w:rsid w:val="00D7326E"/>
    <w:rsid w:val="00D73325"/>
    <w:rsid w:val="00D7336E"/>
    <w:rsid w:val="00D733AA"/>
    <w:rsid w:val="00D733C0"/>
    <w:rsid w:val="00D73656"/>
    <w:rsid w:val="00D7375E"/>
    <w:rsid w:val="00D7378B"/>
    <w:rsid w:val="00D738A5"/>
    <w:rsid w:val="00D73B59"/>
    <w:rsid w:val="00D73D5B"/>
    <w:rsid w:val="00D73D6F"/>
    <w:rsid w:val="00D73EF4"/>
    <w:rsid w:val="00D740FD"/>
    <w:rsid w:val="00D7411B"/>
    <w:rsid w:val="00D74164"/>
    <w:rsid w:val="00D7420B"/>
    <w:rsid w:val="00D74276"/>
    <w:rsid w:val="00D742FD"/>
    <w:rsid w:val="00D7433D"/>
    <w:rsid w:val="00D74384"/>
    <w:rsid w:val="00D743E6"/>
    <w:rsid w:val="00D74491"/>
    <w:rsid w:val="00D74599"/>
    <w:rsid w:val="00D745A4"/>
    <w:rsid w:val="00D74911"/>
    <w:rsid w:val="00D74A61"/>
    <w:rsid w:val="00D74AA4"/>
    <w:rsid w:val="00D74B6D"/>
    <w:rsid w:val="00D74BB6"/>
    <w:rsid w:val="00D74BD0"/>
    <w:rsid w:val="00D74CA9"/>
    <w:rsid w:val="00D74D31"/>
    <w:rsid w:val="00D74D62"/>
    <w:rsid w:val="00D74DA1"/>
    <w:rsid w:val="00D74E38"/>
    <w:rsid w:val="00D75117"/>
    <w:rsid w:val="00D7512D"/>
    <w:rsid w:val="00D7525C"/>
    <w:rsid w:val="00D752DF"/>
    <w:rsid w:val="00D75326"/>
    <w:rsid w:val="00D7537B"/>
    <w:rsid w:val="00D75423"/>
    <w:rsid w:val="00D75463"/>
    <w:rsid w:val="00D7556C"/>
    <w:rsid w:val="00D7569E"/>
    <w:rsid w:val="00D75714"/>
    <w:rsid w:val="00D75766"/>
    <w:rsid w:val="00D758A5"/>
    <w:rsid w:val="00D759C6"/>
    <w:rsid w:val="00D75C4D"/>
    <w:rsid w:val="00D75C5C"/>
    <w:rsid w:val="00D75E49"/>
    <w:rsid w:val="00D75F7E"/>
    <w:rsid w:val="00D75FF1"/>
    <w:rsid w:val="00D76505"/>
    <w:rsid w:val="00D7659C"/>
    <w:rsid w:val="00D765C3"/>
    <w:rsid w:val="00D7668D"/>
    <w:rsid w:val="00D76759"/>
    <w:rsid w:val="00D76980"/>
    <w:rsid w:val="00D76A0D"/>
    <w:rsid w:val="00D76A38"/>
    <w:rsid w:val="00D76A8C"/>
    <w:rsid w:val="00D76B07"/>
    <w:rsid w:val="00D76BF6"/>
    <w:rsid w:val="00D76D9B"/>
    <w:rsid w:val="00D76DEC"/>
    <w:rsid w:val="00D76F10"/>
    <w:rsid w:val="00D76F71"/>
    <w:rsid w:val="00D76FEA"/>
    <w:rsid w:val="00D77231"/>
    <w:rsid w:val="00D77273"/>
    <w:rsid w:val="00D7732A"/>
    <w:rsid w:val="00D7746E"/>
    <w:rsid w:val="00D77578"/>
    <w:rsid w:val="00D7761F"/>
    <w:rsid w:val="00D77629"/>
    <w:rsid w:val="00D77663"/>
    <w:rsid w:val="00D776D2"/>
    <w:rsid w:val="00D7782C"/>
    <w:rsid w:val="00D7789B"/>
    <w:rsid w:val="00D7791B"/>
    <w:rsid w:val="00D77929"/>
    <w:rsid w:val="00D77A5E"/>
    <w:rsid w:val="00D77BA7"/>
    <w:rsid w:val="00D77E37"/>
    <w:rsid w:val="00D77F1D"/>
    <w:rsid w:val="00D8008B"/>
    <w:rsid w:val="00D800BC"/>
    <w:rsid w:val="00D80129"/>
    <w:rsid w:val="00D80182"/>
    <w:rsid w:val="00D80196"/>
    <w:rsid w:val="00D802EC"/>
    <w:rsid w:val="00D80372"/>
    <w:rsid w:val="00D803A0"/>
    <w:rsid w:val="00D80444"/>
    <w:rsid w:val="00D808CA"/>
    <w:rsid w:val="00D809F9"/>
    <w:rsid w:val="00D80D61"/>
    <w:rsid w:val="00D81001"/>
    <w:rsid w:val="00D81138"/>
    <w:rsid w:val="00D811FD"/>
    <w:rsid w:val="00D813E6"/>
    <w:rsid w:val="00D816B2"/>
    <w:rsid w:val="00D8182E"/>
    <w:rsid w:val="00D818C9"/>
    <w:rsid w:val="00D8190A"/>
    <w:rsid w:val="00D81977"/>
    <w:rsid w:val="00D81AE5"/>
    <w:rsid w:val="00D81BBA"/>
    <w:rsid w:val="00D81DCD"/>
    <w:rsid w:val="00D81E5A"/>
    <w:rsid w:val="00D8206D"/>
    <w:rsid w:val="00D820A9"/>
    <w:rsid w:val="00D82187"/>
    <w:rsid w:val="00D8218D"/>
    <w:rsid w:val="00D82219"/>
    <w:rsid w:val="00D82240"/>
    <w:rsid w:val="00D8227B"/>
    <w:rsid w:val="00D823FD"/>
    <w:rsid w:val="00D8248F"/>
    <w:rsid w:val="00D8251D"/>
    <w:rsid w:val="00D82712"/>
    <w:rsid w:val="00D82776"/>
    <w:rsid w:val="00D827CE"/>
    <w:rsid w:val="00D829E3"/>
    <w:rsid w:val="00D82B0C"/>
    <w:rsid w:val="00D82BBB"/>
    <w:rsid w:val="00D82C07"/>
    <w:rsid w:val="00D82CC3"/>
    <w:rsid w:val="00D82CC4"/>
    <w:rsid w:val="00D82CF9"/>
    <w:rsid w:val="00D82CFF"/>
    <w:rsid w:val="00D82E3A"/>
    <w:rsid w:val="00D82E96"/>
    <w:rsid w:val="00D83225"/>
    <w:rsid w:val="00D833D8"/>
    <w:rsid w:val="00D83571"/>
    <w:rsid w:val="00D838DC"/>
    <w:rsid w:val="00D83A03"/>
    <w:rsid w:val="00D83A2C"/>
    <w:rsid w:val="00D83AD1"/>
    <w:rsid w:val="00D83B75"/>
    <w:rsid w:val="00D83C62"/>
    <w:rsid w:val="00D83CB4"/>
    <w:rsid w:val="00D83F1B"/>
    <w:rsid w:val="00D83F8F"/>
    <w:rsid w:val="00D84022"/>
    <w:rsid w:val="00D8402B"/>
    <w:rsid w:val="00D8415F"/>
    <w:rsid w:val="00D8418C"/>
    <w:rsid w:val="00D841ED"/>
    <w:rsid w:val="00D843A9"/>
    <w:rsid w:val="00D845B1"/>
    <w:rsid w:val="00D8464B"/>
    <w:rsid w:val="00D8467E"/>
    <w:rsid w:val="00D846D4"/>
    <w:rsid w:val="00D84805"/>
    <w:rsid w:val="00D84921"/>
    <w:rsid w:val="00D84943"/>
    <w:rsid w:val="00D84974"/>
    <w:rsid w:val="00D84A19"/>
    <w:rsid w:val="00D84A69"/>
    <w:rsid w:val="00D84AFD"/>
    <w:rsid w:val="00D84BBB"/>
    <w:rsid w:val="00D84BCF"/>
    <w:rsid w:val="00D84C5F"/>
    <w:rsid w:val="00D84D1A"/>
    <w:rsid w:val="00D84E26"/>
    <w:rsid w:val="00D84E41"/>
    <w:rsid w:val="00D84FCE"/>
    <w:rsid w:val="00D8525D"/>
    <w:rsid w:val="00D85318"/>
    <w:rsid w:val="00D85671"/>
    <w:rsid w:val="00D856AA"/>
    <w:rsid w:val="00D85724"/>
    <w:rsid w:val="00D85C19"/>
    <w:rsid w:val="00D85C60"/>
    <w:rsid w:val="00D85C9C"/>
    <w:rsid w:val="00D85D3B"/>
    <w:rsid w:val="00D85E1C"/>
    <w:rsid w:val="00D85E46"/>
    <w:rsid w:val="00D85ECF"/>
    <w:rsid w:val="00D86293"/>
    <w:rsid w:val="00D862AC"/>
    <w:rsid w:val="00D862E7"/>
    <w:rsid w:val="00D86395"/>
    <w:rsid w:val="00D863EC"/>
    <w:rsid w:val="00D863FB"/>
    <w:rsid w:val="00D866D9"/>
    <w:rsid w:val="00D86771"/>
    <w:rsid w:val="00D867F9"/>
    <w:rsid w:val="00D8684B"/>
    <w:rsid w:val="00D86885"/>
    <w:rsid w:val="00D868B5"/>
    <w:rsid w:val="00D86CD3"/>
    <w:rsid w:val="00D86CF5"/>
    <w:rsid w:val="00D86D26"/>
    <w:rsid w:val="00D86D81"/>
    <w:rsid w:val="00D86DF7"/>
    <w:rsid w:val="00D86E23"/>
    <w:rsid w:val="00D86F03"/>
    <w:rsid w:val="00D87421"/>
    <w:rsid w:val="00D874F2"/>
    <w:rsid w:val="00D876BD"/>
    <w:rsid w:val="00D877E6"/>
    <w:rsid w:val="00D87992"/>
    <w:rsid w:val="00D87A15"/>
    <w:rsid w:val="00D87A3E"/>
    <w:rsid w:val="00D87B44"/>
    <w:rsid w:val="00D87B7F"/>
    <w:rsid w:val="00D87CB6"/>
    <w:rsid w:val="00D87CE7"/>
    <w:rsid w:val="00D87CF6"/>
    <w:rsid w:val="00D87D25"/>
    <w:rsid w:val="00D87F98"/>
    <w:rsid w:val="00D90102"/>
    <w:rsid w:val="00D90183"/>
    <w:rsid w:val="00D9051B"/>
    <w:rsid w:val="00D905BB"/>
    <w:rsid w:val="00D90640"/>
    <w:rsid w:val="00D906E1"/>
    <w:rsid w:val="00D906FC"/>
    <w:rsid w:val="00D907CC"/>
    <w:rsid w:val="00D907DD"/>
    <w:rsid w:val="00D907FA"/>
    <w:rsid w:val="00D9082A"/>
    <w:rsid w:val="00D909BB"/>
    <w:rsid w:val="00D90B05"/>
    <w:rsid w:val="00D90D80"/>
    <w:rsid w:val="00D90ECE"/>
    <w:rsid w:val="00D91121"/>
    <w:rsid w:val="00D91140"/>
    <w:rsid w:val="00D911CE"/>
    <w:rsid w:val="00D914E3"/>
    <w:rsid w:val="00D915A1"/>
    <w:rsid w:val="00D916FB"/>
    <w:rsid w:val="00D918D3"/>
    <w:rsid w:val="00D918DA"/>
    <w:rsid w:val="00D919C4"/>
    <w:rsid w:val="00D919DB"/>
    <w:rsid w:val="00D91C61"/>
    <w:rsid w:val="00D91CC5"/>
    <w:rsid w:val="00D91D03"/>
    <w:rsid w:val="00D91D21"/>
    <w:rsid w:val="00D92050"/>
    <w:rsid w:val="00D92064"/>
    <w:rsid w:val="00D92141"/>
    <w:rsid w:val="00D922F2"/>
    <w:rsid w:val="00D924CD"/>
    <w:rsid w:val="00D92645"/>
    <w:rsid w:val="00D9267C"/>
    <w:rsid w:val="00D92816"/>
    <w:rsid w:val="00D92AA6"/>
    <w:rsid w:val="00D92BC4"/>
    <w:rsid w:val="00D92BDA"/>
    <w:rsid w:val="00D92BE1"/>
    <w:rsid w:val="00D92D54"/>
    <w:rsid w:val="00D92F78"/>
    <w:rsid w:val="00D92FBC"/>
    <w:rsid w:val="00D92FCC"/>
    <w:rsid w:val="00D930EA"/>
    <w:rsid w:val="00D931BF"/>
    <w:rsid w:val="00D93282"/>
    <w:rsid w:val="00D932C7"/>
    <w:rsid w:val="00D93446"/>
    <w:rsid w:val="00D934AB"/>
    <w:rsid w:val="00D93675"/>
    <w:rsid w:val="00D93764"/>
    <w:rsid w:val="00D93898"/>
    <w:rsid w:val="00D93959"/>
    <w:rsid w:val="00D93B55"/>
    <w:rsid w:val="00D93D1B"/>
    <w:rsid w:val="00D93E90"/>
    <w:rsid w:val="00D93F2A"/>
    <w:rsid w:val="00D93F9A"/>
    <w:rsid w:val="00D940B3"/>
    <w:rsid w:val="00D940E0"/>
    <w:rsid w:val="00D94109"/>
    <w:rsid w:val="00D942E0"/>
    <w:rsid w:val="00D943B5"/>
    <w:rsid w:val="00D9464B"/>
    <w:rsid w:val="00D94B9A"/>
    <w:rsid w:val="00D94BCF"/>
    <w:rsid w:val="00D94CBF"/>
    <w:rsid w:val="00D94E17"/>
    <w:rsid w:val="00D94E3C"/>
    <w:rsid w:val="00D94FAE"/>
    <w:rsid w:val="00D9502A"/>
    <w:rsid w:val="00D95101"/>
    <w:rsid w:val="00D9517F"/>
    <w:rsid w:val="00D95190"/>
    <w:rsid w:val="00D951B0"/>
    <w:rsid w:val="00D9521C"/>
    <w:rsid w:val="00D95282"/>
    <w:rsid w:val="00D953FC"/>
    <w:rsid w:val="00D9549B"/>
    <w:rsid w:val="00D95563"/>
    <w:rsid w:val="00D955AF"/>
    <w:rsid w:val="00D955BD"/>
    <w:rsid w:val="00D956B0"/>
    <w:rsid w:val="00D956C8"/>
    <w:rsid w:val="00D9574E"/>
    <w:rsid w:val="00D95880"/>
    <w:rsid w:val="00D958D3"/>
    <w:rsid w:val="00D959D9"/>
    <w:rsid w:val="00D95A75"/>
    <w:rsid w:val="00D95AAE"/>
    <w:rsid w:val="00D95C1A"/>
    <w:rsid w:val="00D95C28"/>
    <w:rsid w:val="00D95D42"/>
    <w:rsid w:val="00D95D8B"/>
    <w:rsid w:val="00D9616C"/>
    <w:rsid w:val="00D9626B"/>
    <w:rsid w:val="00D96329"/>
    <w:rsid w:val="00D9633F"/>
    <w:rsid w:val="00D963EA"/>
    <w:rsid w:val="00D96866"/>
    <w:rsid w:val="00D9695F"/>
    <w:rsid w:val="00D96AE0"/>
    <w:rsid w:val="00D96C56"/>
    <w:rsid w:val="00D96CBD"/>
    <w:rsid w:val="00D96CD2"/>
    <w:rsid w:val="00D96D48"/>
    <w:rsid w:val="00D96E50"/>
    <w:rsid w:val="00D96F75"/>
    <w:rsid w:val="00D96FDF"/>
    <w:rsid w:val="00D971C4"/>
    <w:rsid w:val="00D97219"/>
    <w:rsid w:val="00D9731E"/>
    <w:rsid w:val="00D97390"/>
    <w:rsid w:val="00D9742B"/>
    <w:rsid w:val="00D975EB"/>
    <w:rsid w:val="00D9761C"/>
    <w:rsid w:val="00D976EE"/>
    <w:rsid w:val="00D977FD"/>
    <w:rsid w:val="00D97A0D"/>
    <w:rsid w:val="00D97B0D"/>
    <w:rsid w:val="00D97BCD"/>
    <w:rsid w:val="00D97DC7"/>
    <w:rsid w:val="00D97EDF"/>
    <w:rsid w:val="00D97F83"/>
    <w:rsid w:val="00DA0047"/>
    <w:rsid w:val="00DA017A"/>
    <w:rsid w:val="00DA02B2"/>
    <w:rsid w:val="00DA065A"/>
    <w:rsid w:val="00DA08BC"/>
    <w:rsid w:val="00DA0902"/>
    <w:rsid w:val="00DA0997"/>
    <w:rsid w:val="00DA0BB4"/>
    <w:rsid w:val="00DA0D7A"/>
    <w:rsid w:val="00DA0E4A"/>
    <w:rsid w:val="00DA0F5D"/>
    <w:rsid w:val="00DA10AA"/>
    <w:rsid w:val="00DA11E6"/>
    <w:rsid w:val="00DA12C9"/>
    <w:rsid w:val="00DA1411"/>
    <w:rsid w:val="00DA14E3"/>
    <w:rsid w:val="00DA180D"/>
    <w:rsid w:val="00DA1821"/>
    <w:rsid w:val="00DA1908"/>
    <w:rsid w:val="00DA1ACD"/>
    <w:rsid w:val="00DA1DA8"/>
    <w:rsid w:val="00DA1F93"/>
    <w:rsid w:val="00DA1FD8"/>
    <w:rsid w:val="00DA1FEA"/>
    <w:rsid w:val="00DA20A4"/>
    <w:rsid w:val="00DA210F"/>
    <w:rsid w:val="00DA24A4"/>
    <w:rsid w:val="00DA253E"/>
    <w:rsid w:val="00DA25CC"/>
    <w:rsid w:val="00DA26DF"/>
    <w:rsid w:val="00DA2752"/>
    <w:rsid w:val="00DA27C3"/>
    <w:rsid w:val="00DA28D6"/>
    <w:rsid w:val="00DA2A6B"/>
    <w:rsid w:val="00DA2AC4"/>
    <w:rsid w:val="00DA2AEF"/>
    <w:rsid w:val="00DA2DCA"/>
    <w:rsid w:val="00DA2E2D"/>
    <w:rsid w:val="00DA31D2"/>
    <w:rsid w:val="00DA3221"/>
    <w:rsid w:val="00DA3234"/>
    <w:rsid w:val="00DA332C"/>
    <w:rsid w:val="00DA3353"/>
    <w:rsid w:val="00DA33FB"/>
    <w:rsid w:val="00DA3501"/>
    <w:rsid w:val="00DA3528"/>
    <w:rsid w:val="00DA35C0"/>
    <w:rsid w:val="00DA366D"/>
    <w:rsid w:val="00DA366E"/>
    <w:rsid w:val="00DA3840"/>
    <w:rsid w:val="00DA3849"/>
    <w:rsid w:val="00DA3855"/>
    <w:rsid w:val="00DA38D3"/>
    <w:rsid w:val="00DA3967"/>
    <w:rsid w:val="00DA3A1F"/>
    <w:rsid w:val="00DA3A58"/>
    <w:rsid w:val="00DA3CEE"/>
    <w:rsid w:val="00DA3D1A"/>
    <w:rsid w:val="00DA3E3B"/>
    <w:rsid w:val="00DA3F0B"/>
    <w:rsid w:val="00DA3F18"/>
    <w:rsid w:val="00DA4329"/>
    <w:rsid w:val="00DA43DC"/>
    <w:rsid w:val="00DA4457"/>
    <w:rsid w:val="00DA4515"/>
    <w:rsid w:val="00DA4586"/>
    <w:rsid w:val="00DA4645"/>
    <w:rsid w:val="00DA46C6"/>
    <w:rsid w:val="00DA48C7"/>
    <w:rsid w:val="00DA4921"/>
    <w:rsid w:val="00DA4947"/>
    <w:rsid w:val="00DA49B5"/>
    <w:rsid w:val="00DA49DE"/>
    <w:rsid w:val="00DA4B5E"/>
    <w:rsid w:val="00DA4BF4"/>
    <w:rsid w:val="00DA4CAF"/>
    <w:rsid w:val="00DA4CF8"/>
    <w:rsid w:val="00DA4D93"/>
    <w:rsid w:val="00DA4DE4"/>
    <w:rsid w:val="00DA4DF3"/>
    <w:rsid w:val="00DA4EB6"/>
    <w:rsid w:val="00DA4F88"/>
    <w:rsid w:val="00DA500C"/>
    <w:rsid w:val="00DA506C"/>
    <w:rsid w:val="00DA5110"/>
    <w:rsid w:val="00DA5139"/>
    <w:rsid w:val="00DA5171"/>
    <w:rsid w:val="00DA5296"/>
    <w:rsid w:val="00DA52A1"/>
    <w:rsid w:val="00DA5376"/>
    <w:rsid w:val="00DA543F"/>
    <w:rsid w:val="00DA5685"/>
    <w:rsid w:val="00DA579D"/>
    <w:rsid w:val="00DA57A3"/>
    <w:rsid w:val="00DA5852"/>
    <w:rsid w:val="00DA592F"/>
    <w:rsid w:val="00DA5944"/>
    <w:rsid w:val="00DA59B9"/>
    <w:rsid w:val="00DA5BB4"/>
    <w:rsid w:val="00DA5EA2"/>
    <w:rsid w:val="00DA5FF9"/>
    <w:rsid w:val="00DA609A"/>
    <w:rsid w:val="00DA6108"/>
    <w:rsid w:val="00DA61F4"/>
    <w:rsid w:val="00DA622E"/>
    <w:rsid w:val="00DA62DB"/>
    <w:rsid w:val="00DA6356"/>
    <w:rsid w:val="00DA6386"/>
    <w:rsid w:val="00DA640B"/>
    <w:rsid w:val="00DA6450"/>
    <w:rsid w:val="00DA6513"/>
    <w:rsid w:val="00DA6524"/>
    <w:rsid w:val="00DA6633"/>
    <w:rsid w:val="00DA6667"/>
    <w:rsid w:val="00DA69B6"/>
    <w:rsid w:val="00DA6AB0"/>
    <w:rsid w:val="00DA6B6A"/>
    <w:rsid w:val="00DA6DF6"/>
    <w:rsid w:val="00DA6E35"/>
    <w:rsid w:val="00DA6E48"/>
    <w:rsid w:val="00DA6E7C"/>
    <w:rsid w:val="00DA6ECF"/>
    <w:rsid w:val="00DA6F35"/>
    <w:rsid w:val="00DA70A1"/>
    <w:rsid w:val="00DA7244"/>
    <w:rsid w:val="00DA72C1"/>
    <w:rsid w:val="00DA73FB"/>
    <w:rsid w:val="00DA7545"/>
    <w:rsid w:val="00DA79F0"/>
    <w:rsid w:val="00DA7AC6"/>
    <w:rsid w:val="00DA7B90"/>
    <w:rsid w:val="00DA7CA5"/>
    <w:rsid w:val="00DA7CD1"/>
    <w:rsid w:val="00DA7D10"/>
    <w:rsid w:val="00DA7EA5"/>
    <w:rsid w:val="00DA7F86"/>
    <w:rsid w:val="00DB006A"/>
    <w:rsid w:val="00DB00EA"/>
    <w:rsid w:val="00DB03A3"/>
    <w:rsid w:val="00DB03FA"/>
    <w:rsid w:val="00DB043C"/>
    <w:rsid w:val="00DB0451"/>
    <w:rsid w:val="00DB0469"/>
    <w:rsid w:val="00DB053A"/>
    <w:rsid w:val="00DB06AE"/>
    <w:rsid w:val="00DB0718"/>
    <w:rsid w:val="00DB0853"/>
    <w:rsid w:val="00DB0B55"/>
    <w:rsid w:val="00DB0C2D"/>
    <w:rsid w:val="00DB0C52"/>
    <w:rsid w:val="00DB0E34"/>
    <w:rsid w:val="00DB0E83"/>
    <w:rsid w:val="00DB0E9D"/>
    <w:rsid w:val="00DB0F4D"/>
    <w:rsid w:val="00DB0F87"/>
    <w:rsid w:val="00DB107F"/>
    <w:rsid w:val="00DB1166"/>
    <w:rsid w:val="00DB126A"/>
    <w:rsid w:val="00DB12A7"/>
    <w:rsid w:val="00DB12D6"/>
    <w:rsid w:val="00DB1471"/>
    <w:rsid w:val="00DB1702"/>
    <w:rsid w:val="00DB19E4"/>
    <w:rsid w:val="00DB1B35"/>
    <w:rsid w:val="00DB1B50"/>
    <w:rsid w:val="00DB1B74"/>
    <w:rsid w:val="00DB1C81"/>
    <w:rsid w:val="00DB1CE1"/>
    <w:rsid w:val="00DB203B"/>
    <w:rsid w:val="00DB210B"/>
    <w:rsid w:val="00DB214F"/>
    <w:rsid w:val="00DB2197"/>
    <w:rsid w:val="00DB21FB"/>
    <w:rsid w:val="00DB2218"/>
    <w:rsid w:val="00DB2311"/>
    <w:rsid w:val="00DB2378"/>
    <w:rsid w:val="00DB23C3"/>
    <w:rsid w:val="00DB23D8"/>
    <w:rsid w:val="00DB245E"/>
    <w:rsid w:val="00DB2506"/>
    <w:rsid w:val="00DB253A"/>
    <w:rsid w:val="00DB256D"/>
    <w:rsid w:val="00DB2717"/>
    <w:rsid w:val="00DB282C"/>
    <w:rsid w:val="00DB2858"/>
    <w:rsid w:val="00DB28A5"/>
    <w:rsid w:val="00DB2C0B"/>
    <w:rsid w:val="00DB2D0C"/>
    <w:rsid w:val="00DB2E5B"/>
    <w:rsid w:val="00DB2E6C"/>
    <w:rsid w:val="00DB2EBB"/>
    <w:rsid w:val="00DB2F3E"/>
    <w:rsid w:val="00DB3002"/>
    <w:rsid w:val="00DB313E"/>
    <w:rsid w:val="00DB31A9"/>
    <w:rsid w:val="00DB31B7"/>
    <w:rsid w:val="00DB31E9"/>
    <w:rsid w:val="00DB3330"/>
    <w:rsid w:val="00DB3412"/>
    <w:rsid w:val="00DB3729"/>
    <w:rsid w:val="00DB37CE"/>
    <w:rsid w:val="00DB392E"/>
    <w:rsid w:val="00DB3A39"/>
    <w:rsid w:val="00DB3B61"/>
    <w:rsid w:val="00DB3C13"/>
    <w:rsid w:val="00DB3DB5"/>
    <w:rsid w:val="00DB3E2D"/>
    <w:rsid w:val="00DB41BD"/>
    <w:rsid w:val="00DB41C7"/>
    <w:rsid w:val="00DB440A"/>
    <w:rsid w:val="00DB4483"/>
    <w:rsid w:val="00DB4568"/>
    <w:rsid w:val="00DB45C7"/>
    <w:rsid w:val="00DB4648"/>
    <w:rsid w:val="00DB46B4"/>
    <w:rsid w:val="00DB46BE"/>
    <w:rsid w:val="00DB4769"/>
    <w:rsid w:val="00DB499D"/>
    <w:rsid w:val="00DB4B86"/>
    <w:rsid w:val="00DB4BE9"/>
    <w:rsid w:val="00DB4C29"/>
    <w:rsid w:val="00DB4C95"/>
    <w:rsid w:val="00DB4D60"/>
    <w:rsid w:val="00DB4F78"/>
    <w:rsid w:val="00DB4F81"/>
    <w:rsid w:val="00DB4FCB"/>
    <w:rsid w:val="00DB504F"/>
    <w:rsid w:val="00DB510A"/>
    <w:rsid w:val="00DB511D"/>
    <w:rsid w:val="00DB512A"/>
    <w:rsid w:val="00DB5146"/>
    <w:rsid w:val="00DB514C"/>
    <w:rsid w:val="00DB5159"/>
    <w:rsid w:val="00DB5291"/>
    <w:rsid w:val="00DB53F8"/>
    <w:rsid w:val="00DB5542"/>
    <w:rsid w:val="00DB57D7"/>
    <w:rsid w:val="00DB598E"/>
    <w:rsid w:val="00DB59A0"/>
    <w:rsid w:val="00DB5A1F"/>
    <w:rsid w:val="00DB5AA7"/>
    <w:rsid w:val="00DB5B25"/>
    <w:rsid w:val="00DB5BD9"/>
    <w:rsid w:val="00DB5C3F"/>
    <w:rsid w:val="00DB5CE3"/>
    <w:rsid w:val="00DB5D8F"/>
    <w:rsid w:val="00DB62DC"/>
    <w:rsid w:val="00DB65F7"/>
    <w:rsid w:val="00DB662C"/>
    <w:rsid w:val="00DB666A"/>
    <w:rsid w:val="00DB67A6"/>
    <w:rsid w:val="00DB68B8"/>
    <w:rsid w:val="00DB68C9"/>
    <w:rsid w:val="00DB69AA"/>
    <w:rsid w:val="00DB6A96"/>
    <w:rsid w:val="00DB6AA9"/>
    <w:rsid w:val="00DB6B26"/>
    <w:rsid w:val="00DB6D2A"/>
    <w:rsid w:val="00DB6D90"/>
    <w:rsid w:val="00DB6DAA"/>
    <w:rsid w:val="00DB6E09"/>
    <w:rsid w:val="00DB6E47"/>
    <w:rsid w:val="00DB6F0E"/>
    <w:rsid w:val="00DB6F6D"/>
    <w:rsid w:val="00DB7047"/>
    <w:rsid w:val="00DB7122"/>
    <w:rsid w:val="00DB714E"/>
    <w:rsid w:val="00DB74CC"/>
    <w:rsid w:val="00DB74DD"/>
    <w:rsid w:val="00DB750A"/>
    <w:rsid w:val="00DB7780"/>
    <w:rsid w:val="00DB7861"/>
    <w:rsid w:val="00DB7EEB"/>
    <w:rsid w:val="00DB7F73"/>
    <w:rsid w:val="00DB7F75"/>
    <w:rsid w:val="00DC0004"/>
    <w:rsid w:val="00DC03F5"/>
    <w:rsid w:val="00DC04D4"/>
    <w:rsid w:val="00DC04EB"/>
    <w:rsid w:val="00DC0777"/>
    <w:rsid w:val="00DC0AAD"/>
    <w:rsid w:val="00DC0AC7"/>
    <w:rsid w:val="00DC0C8A"/>
    <w:rsid w:val="00DC0D0F"/>
    <w:rsid w:val="00DC0D11"/>
    <w:rsid w:val="00DC0DC2"/>
    <w:rsid w:val="00DC0F41"/>
    <w:rsid w:val="00DC0FE3"/>
    <w:rsid w:val="00DC1199"/>
    <w:rsid w:val="00DC1201"/>
    <w:rsid w:val="00DC12AC"/>
    <w:rsid w:val="00DC1438"/>
    <w:rsid w:val="00DC151C"/>
    <w:rsid w:val="00DC15B2"/>
    <w:rsid w:val="00DC164C"/>
    <w:rsid w:val="00DC16E0"/>
    <w:rsid w:val="00DC16FE"/>
    <w:rsid w:val="00DC1774"/>
    <w:rsid w:val="00DC190C"/>
    <w:rsid w:val="00DC1DF3"/>
    <w:rsid w:val="00DC1E54"/>
    <w:rsid w:val="00DC1E62"/>
    <w:rsid w:val="00DC22FE"/>
    <w:rsid w:val="00DC24BE"/>
    <w:rsid w:val="00DC2546"/>
    <w:rsid w:val="00DC264E"/>
    <w:rsid w:val="00DC26A2"/>
    <w:rsid w:val="00DC27C1"/>
    <w:rsid w:val="00DC27F5"/>
    <w:rsid w:val="00DC2983"/>
    <w:rsid w:val="00DC298F"/>
    <w:rsid w:val="00DC2998"/>
    <w:rsid w:val="00DC29D8"/>
    <w:rsid w:val="00DC2A52"/>
    <w:rsid w:val="00DC2A8A"/>
    <w:rsid w:val="00DC2A92"/>
    <w:rsid w:val="00DC2AE2"/>
    <w:rsid w:val="00DC2BDF"/>
    <w:rsid w:val="00DC2C09"/>
    <w:rsid w:val="00DC2CD6"/>
    <w:rsid w:val="00DC2CE1"/>
    <w:rsid w:val="00DC2D94"/>
    <w:rsid w:val="00DC2EAD"/>
    <w:rsid w:val="00DC30AB"/>
    <w:rsid w:val="00DC337F"/>
    <w:rsid w:val="00DC3473"/>
    <w:rsid w:val="00DC368A"/>
    <w:rsid w:val="00DC372B"/>
    <w:rsid w:val="00DC39F0"/>
    <w:rsid w:val="00DC3CB9"/>
    <w:rsid w:val="00DC3CBC"/>
    <w:rsid w:val="00DC3CF2"/>
    <w:rsid w:val="00DC3D39"/>
    <w:rsid w:val="00DC3E02"/>
    <w:rsid w:val="00DC3EEB"/>
    <w:rsid w:val="00DC403E"/>
    <w:rsid w:val="00DC42EA"/>
    <w:rsid w:val="00DC42EE"/>
    <w:rsid w:val="00DC43B1"/>
    <w:rsid w:val="00DC44AC"/>
    <w:rsid w:val="00DC4993"/>
    <w:rsid w:val="00DC4A06"/>
    <w:rsid w:val="00DC4A93"/>
    <w:rsid w:val="00DC4B2B"/>
    <w:rsid w:val="00DC4B92"/>
    <w:rsid w:val="00DC4BD4"/>
    <w:rsid w:val="00DC4C56"/>
    <w:rsid w:val="00DC4D12"/>
    <w:rsid w:val="00DC4D2C"/>
    <w:rsid w:val="00DC4EA4"/>
    <w:rsid w:val="00DC4EF6"/>
    <w:rsid w:val="00DC4F90"/>
    <w:rsid w:val="00DC4FEE"/>
    <w:rsid w:val="00DC5011"/>
    <w:rsid w:val="00DC50A0"/>
    <w:rsid w:val="00DC5132"/>
    <w:rsid w:val="00DC5203"/>
    <w:rsid w:val="00DC52BA"/>
    <w:rsid w:val="00DC5373"/>
    <w:rsid w:val="00DC537F"/>
    <w:rsid w:val="00DC55B2"/>
    <w:rsid w:val="00DC55CB"/>
    <w:rsid w:val="00DC56A5"/>
    <w:rsid w:val="00DC56DB"/>
    <w:rsid w:val="00DC587F"/>
    <w:rsid w:val="00DC5B30"/>
    <w:rsid w:val="00DC5B3C"/>
    <w:rsid w:val="00DC5C4C"/>
    <w:rsid w:val="00DC5C60"/>
    <w:rsid w:val="00DC5C6B"/>
    <w:rsid w:val="00DC60BD"/>
    <w:rsid w:val="00DC61D4"/>
    <w:rsid w:val="00DC6391"/>
    <w:rsid w:val="00DC652E"/>
    <w:rsid w:val="00DC67D3"/>
    <w:rsid w:val="00DC682F"/>
    <w:rsid w:val="00DC68CF"/>
    <w:rsid w:val="00DC6A62"/>
    <w:rsid w:val="00DC6B10"/>
    <w:rsid w:val="00DC6D1D"/>
    <w:rsid w:val="00DC6D87"/>
    <w:rsid w:val="00DC6DEC"/>
    <w:rsid w:val="00DC6EB4"/>
    <w:rsid w:val="00DC7044"/>
    <w:rsid w:val="00DC734D"/>
    <w:rsid w:val="00DC73D3"/>
    <w:rsid w:val="00DC73EB"/>
    <w:rsid w:val="00DC7445"/>
    <w:rsid w:val="00DC74FD"/>
    <w:rsid w:val="00DC75C5"/>
    <w:rsid w:val="00DC75CA"/>
    <w:rsid w:val="00DC783E"/>
    <w:rsid w:val="00DC784D"/>
    <w:rsid w:val="00DC7859"/>
    <w:rsid w:val="00DC7874"/>
    <w:rsid w:val="00DC7938"/>
    <w:rsid w:val="00DC795C"/>
    <w:rsid w:val="00DC7A11"/>
    <w:rsid w:val="00DC7A2C"/>
    <w:rsid w:val="00DC7B14"/>
    <w:rsid w:val="00DC7B28"/>
    <w:rsid w:val="00DC7B2D"/>
    <w:rsid w:val="00DC7B3A"/>
    <w:rsid w:val="00DC7BBC"/>
    <w:rsid w:val="00DC7C37"/>
    <w:rsid w:val="00DC7E02"/>
    <w:rsid w:val="00DC7EC5"/>
    <w:rsid w:val="00DD0703"/>
    <w:rsid w:val="00DD0A29"/>
    <w:rsid w:val="00DD0AC6"/>
    <w:rsid w:val="00DD0AEF"/>
    <w:rsid w:val="00DD0D2B"/>
    <w:rsid w:val="00DD0DA1"/>
    <w:rsid w:val="00DD0F3D"/>
    <w:rsid w:val="00DD0F88"/>
    <w:rsid w:val="00DD1020"/>
    <w:rsid w:val="00DD10BB"/>
    <w:rsid w:val="00DD133F"/>
    <w:rsid w:val="00DD1431"/>
    <w:rsid w:val="00DD15BF"/>
    <w:rsid w:val="00DD17C9"/>
    <w:rsid w:val="00DD1899"/>
    <w:rsid w:val="00DD18B5"/>
    <w:rsid w:val="00DD1DAF"/>
    <w:rsid w:val="00DD1DDC"/>
    <w:rsid w:val="00DD207A"/>
    <w:rsid w:val="00DD21CA"/>
    <w:rsid w:val="00DD2300"/>
    <w:rsid w:val="00DD230E"/>
    <w:rsid w:val="00DD23BF"/>
    <w:rsid w:val="00DD23EB"/>
    <w:rsid w:val="00DD241C"/>
    <w:rsid w:val="00DD262E"/>
    <w:rsid w:val="00DD263B"/>
    <w:rsid w:val="00DD267E"/>
    <w:rsid w:val="00DD2715"/>
    <w:rsid w:val="00DD29DA"/>
    <w:rsid w:val="00DD2CDE"/>
    <w:rsid w:val="00DD2DA2"/>
    <w:rsid w:val="00DD2E32"/>
    <w:rsid w:val="00DD2E7A"/>
    <w:rsid w:val="00DD2F3A"/>
    <w:rsid w:val="00DD3012"/>
    <w:rsid w:val="00DD3050"/>
    <w:rsid w:val="00DD306F"/>
    <w:rsid w:val="00DD30E9"/>
    <w:rsid w:val="00DD344E"/>
    <w:rsid w:val="00DD3589"/>
    <w:rsid w:val="00DD3647"/>
    <w:rsid w:val="00DD376C"/>
    <w:rsid w:val="00DD37F2"/>
    <w:rsid w:val="00DD39DE"/>
    <w:rsid w:val="00DD39EF"/>
    <w:rsid w:val="00DD3A75"/>
    <w:rsid w:val="00DD3C2D"/>
    <w:rsid w:val="00DD3D9B"/>
    <w:rsid w:val="00DD3DAE"/>
    <w:rsid w:val="00DD3E39"/>
    <w:rsid w:val="00DD3F0F"/>
    <w:rsid w:val="00DD3F9C"/>
    <w:rsid w:val="00DD40DB"/>
    <w:rsid w:val="00DD4442"/>
    <w:rsid w:val="00DD452B"/>
    <w:rsid w:val="00DD46E8"/>
    <w:rsid w:val="00DD47C0"/>
    <w:rsid w:val="00DD49AF"/>
    <w:rsid w:val="00DD49C0"/>
    <w:rsid w:val="00DD4AD7"/>
    <w:rsid w:val="00DD4AF7"/>
    <w:rsid w:val="00DD4D80"/>
    <w:rsid w:val="00DD4DE3"/>
    <w:rsid w:val="00DD4EC2"/>
    <w:rsid w:val="00DD5107"/>
    <w:rsid w:val="00DD51AC"/>
    <w:rsid w:val="00DD5234"/>
    <w:rsid w:val="00DD5336"/>
    <w:rsid w:val="00DD5375"/>
    <w:rsid w:val="00DD5391"/>
    <w:rsid w:val="00DD54DE"/>
    <w:rsid w:val="00DD56B5"/>
    <w:rsid w:val="00DD5723"/>
    <w:rsid w:val="00DD58F8"/>
    <w:rsid w:val="00DD59FB"/>
    <w:rsid w:val="00DD5A44"/>
    <w:rsid w:val="00DD5A45"/>
    <w:rsid w:val="00DD5E1B"/>
    <w:rsid w:val="00DD5EBD"/>
    <w:rsid w:val="00DD5EF9"/>
    <w:rsid w:val="00DD5FC4"/>
    <w:rsid w:val="00DD600A"/>
    <w:rsid w:val="00DD600F"/>
    <w:rsid w:val="00DD606F"/>
    <w:rsid w:val="00DD6343"/>
    <w:rsid w:val="00DD636A"/>
    <w:rsid w:val="00DD63C5"/>
    <w:rsid w:val="00DD6498"/>
    <w:rsid w:val="00DD655E"/>
    <w:rsid w:val="00DD658B"/>
    <w:rsid w:val="00DD65B9"/>
    <w:rsid w:val="00DD6790"/>
    <w:rsid w:val="00DD68CF"/>
    <w:rsid w:val="00DD6A6E"/>
    <w:rsid w:val="00DD6DA3"/>
    <w:rsid w:val="00DD6FFF"/>
    <w:rsid w:val="00DD703C"/>
    <w:rsid w:val="00DD71FD"/>
    <w:rsid w:val="00DD7247"/>
    <w:rsid w:val="00DD7292"/>
    <w:rsid w:val="00DD72E7"/>
    <w:rsid w:val="00DD734F"/>
    <w:rsid w:val="00DD735A"/>
    <w:rsid w:val="00DD7406"/>
    <w:rsid w:val="00DD7585"/>
    <w:rsid w:val="00DD7591"/>
    <w:rsid w:val="00DD75DE"/>
    <w:rsid w:val="00DD77E5"/>
    <w:rsid w:val="00DD797D"/>
    <w:rsid w:val="00DD7986"/>
    <w:rsid w:val="00DD79D8"/>
    <w:rsid w:val="00DD7A0F"/>
    <w:rsid w:val="00DD7C4D"/>
    <w:rsid w:val="00DD7D88"/>
    <w:rsid w:val="00DD7FC9"/>
    <w:rsid w:val="00DE00AA"/>
    <w:rsid w:val="00DE00AF"/>
    <w:rsid w:val="00DE00F7"/>
    <w:rsid w:val="00DE0101"/>
    <w:rsid w:val="00DE0159"/>
    <w:rsid w:val="00DE0190"/>
    <w:rsid w:val="00DE02F2"/>
    <w:rsid w:val="00DE03F1"/>
    <w:rsid w:val="00DE06E0"/>
    <w:rsid w:val="00DE07B1"/>
    <w:rsid w:val="00DE07F4"/>
    <w:rsid w:val="00DE08B5"/>
    <w:rsid w:val="00DE08CB"/>
    <w:rsid w:val="00DE0A82"/>
    <w:rsid w:val="00DE0CB4"/>
    <w:rsid w:val="00DE0DAD"/>
    <w:rsid w:val="00DE0DD3"/>
    <w:rsid w:val="00DE0F12"/>
    <w:rsid w:val="00DE1034"/>
    <w:rsid w:val="00DE10B2"/>
    <w:rsid w:val="00DE1134"/>
    <w:rsid w:val="00DE1359"/>
    <w:rsid w:val="00DE1423"/>
    <w:rsid w:val="00DE145B"/>
    <w:rsid w:val="00DE1507"/>
    <w:rsid w:val="00DE15AF"/>
    <w:rsid w:val="00DE16B3"/>
    <w:rsid w:val="00DE1771"/>
    <w:rsid w:val="00DE1A26"/>
    <w:rsid w:val="00DE1AA1"/>
    <w:rsid w:val="00DE1B70"/>
    <w:rsid w:val="00DE1C45"/>
    <w:rsid w:val="00DE1CB7"/>
    <w:rsid w:val="00DE1DAD"/>
    <w:rsid w:val="00DE1E9C"/>
    <w:rsid w:val="00DE1EB9"/>
    <w:rsid w:val="00DE2048"/>
    <w:rsid w:val="00DE2133"/>
    <w:rsid w:val="00DE22E8"/>
    <w:rsid w:val="00DE2402"/>
    <w:rsid w:val="00DE24D2"/>
    <w:rsid w:val="00DE26CF"/>
    <w:rsid w:val="00DE2838"/>
    <w:rsid w:val="00DE29AB"/>
    <w:rsid w:val="00DE2A3E"/>
    <w:rsid w:val="00DE2AD1"/>
    <w:rsid w:val="00DE2B54"/>
    <w:rsid w:val="00DE2B79"/>
    <w:rsid w:val="00DE2BB2"/>
    <w:rsid w:val="00DE2CDB"/>
    <w:rsid w:val="00DE2D49"/>
    <w:rsid w:val="00DE2EE4"/>
    <w:rsid w:val="00DE2FAF"/>
    <w:rsid w:val="00DE2FF0"/>
    <w:rsid w:val="00DE3053"/>
    <w:rsid w:val="00DE314A"/>
    <w:rsid w:val="00DE3239"/>
    <w:rsid w:val="00DE32C3"/>
    <w:rsid w:val="00DE33CB"/>
    <w:rsid w:val="00DE34D8"/>
    <w:rsid w:val="00DE3637"/>
    <w:rsid w:val="00DE3672"/>
    <w:rsid w:val="00DE376E"/>
    <w:rsid w:val="00DE387E"/>
    <w:rsid w:val="00DE3A14"/>
    <w:rsid w:val="00DE3AEB"/>
    <w:rsid w:val="00DE3B0E"/>
    <w:rsid w:val="00DE3C47"/>
    <w:rsid w:val="00DE3CF2"/>
    <w:rsid w:val="00DE3D80"/>
    <w:rsid w:val="00DE3E27"/>
    <w:rsid w:val="00DE40D1"/>
    <w:rsid w:val="00DE4101"/>
    <w:rsid w:val="00DE41CC"/>
    <w:rsid w:val="00DE426E"/>
    <w:rsid w:val="00DE4599"/>
    <w:rsid w:val="00DE4669"/>
    <w:rsid w:val="00DE4722"/>
    <w:rsid w:val="00DE48EB"/>
    <w:rsid w:val="00DE4CA1"/>
    <w:rsid w:val="00DE4CA9"/>
    <w:rsid w:val="00DE4D10"/>
    <w:rsid w:val="00DE4D62"/>
    <w:rsid w:val="00DE5050"/>
    <w:rsid w:val="00DE506A"/>
    <w:rsid w:val="00DE53D3"/>
    <w:rsid w:val="00DE54CB"/>
    <w:rsid w:val="00DE5543"/>
    <w:rsid w:val="00DE5553"/>
    <w:rsid w:val="00DE5588"/>
    <w:rsid w:val="00DE55A0"/>
    <w:rsid w:val="00DE571B"/>
    <w:rsid w:val="00DE57C3"/>
    <w:rsid w:val="00DE5800"/>
    <w:rsid w:val="00DE5A97"/>
    <w:rsid w:val="00DE5C64"/>
    <w:rsid w:val="00DE5CCA"/>
    <w:rsid w:val="00DE5CE0"/>
    <w:rsid w:val="00DE5CEA"/>
    <w:rsid w:val="00DE5DA5"/>
    <w:rsid w:val="00DE5DF1"/>
    <w:rsid w:val="00DE5E04"/>
    <w:rsid w:val="00DE5F93"/>
    <w:rsid w:val="00DE60EF"/>
    <w:rsid w:val="00DE6179"/>
    <w:rsid w:val="00DE6363"/>
    <w:rsid w:val="00DE638C"/>
    <w:rsid w:val="00DE63A2"/>
    <w:rsid w:val="00DE6565"/>
    <w:rsid w:val="00DE6833"/>
    <w:rsid w:val="00DE684C"/>
    <w:rsid w:val="00DE6B41"/>
    <w:rsid w:val="00DE6CAC"/>
    <w:rsid w:val="00DE6CCC"/>
    <w:rsid w:val="00DE6D05"/>
    <w:rsid w:val="00DE6DEB"/>
    <w:rsid w:val="00DE70DC"/>
    <w:rsid w:val="00DE7407"/>
    <w:rsid w:val="00DE743E"/>
    <w:rsid w:val="00DE74EE"/>
    <w:rsid w:val="00DE753D"/>
    <w:rsid w:val="00DE75D0"/>
    <w:rsid w:val="00DE7711"/>
    <w:rsid w:val="00DE7751"/>
    <w:rsid w:val="00DE7824"/>
    <w:rsid w:val="00DE797A"/>
    <w:rsid w:val="00DE7A0B"/>
    <w:rsid w:val="00DE7AC3"/>
    <w:rsid w:val="00DE7BF0"/>
    <w:rsid w:val="00DE7D1A"/>
    <w:rsid w:val="00DE7DBB"/>
    <w:rsid w:val="00DE7E5F"/>
    <w:rsid w:val="00DF002E"/>
    <w:rsid w:val="00DF0396"/>
    <w:rsid w:val="00DF06E3"/>
    <w:rsid w:val="00DF08B8"/>
    <w:rsid w:val="00DF0922"/>
    <w:rsid w:val="00DF0A07"/>
    <w:rsid w:val="00DF0BA8"/>
    <w:rsid w:val="00DF0D0A"/>
    <w:rsid w:val="00DF0DFE"/>
    <w:rsid w:val="00DF0FC5"/>
    <w:rsid w:val="00DF1011"/>
    <w:rsid w:val="00DF1088"/>
    <w:rsid w:val="00DF10AA"/>
    <w:rsid w:val="00DF1288"/>
    <w:rsid w:val="00DF128B"/>
    <w:rsid w:val="00DF139E"/>
    <w:rsid w:val="00DF13E4"/>
    <w:rsid w:val="00DF13E7"/>
    <w:rsid w:val="00DF14B0"/>
    <w:rsid w:val="00DF1697"/>
    <w:rsid w:val="00DF1825"/>
    <w:rsid w:val="00DF18B2"/>
    <w:rsid w:val="00DF195A"/>
    <w:rsid w:val="00DF1A63"/>
    <w:rsid w:val="00DF1A7B"/>
    <w:rsid w:val="00DF1B5A"/>
    <w:rsid w:val="00DF1BCC"/>
    <w:rsid w:val="00DF1CEA"/>
    <w:rsid w:val="00DF1EF2"/>
    <w:rsid w:val="00DF1F0B"/>
    <w:rsid w:val="00DF1F1E"/>
    <w:rsid w:val="00DF1FD4"/>
    <w:rsid w:val="00DF2006"/>
    <w:rsid w:val="00DF2036"/>
    <w:rsid w:val="00DF2073"/>
    <w:rsid w:val="00DF215A"/>
    <w:rsid w:val="00DF2289"/>
    <w:rsid w:val="00DF22C7"/>
    <w:rsid w:val="00DF22EA"/>
    <w:rsid w:val="00DF24B4"/>
    <w:rsid w:val="00DF250C"/>
    <w:rsid w:val="00DF2788"/>
    <w:rsid w:val="00DF27AE"/>
    <w:rsid w:val="00DF297F"/>
    <w:rsid w:val="00DF29EC"/>
    <w:rsid w:val="00DF2ABD"/>
    <w:rsid w:val="00DF2B95"/>
    <w:rsid w:val="00DF2BC2"/>
    <w:rsid w:val="00DF2BD4"/>
    <w:rsid w:val="00DF2CB5"/>
    <w:rsid w:val="00DF2CEB"/>
    <w:rsid w:val="00DF2D22"/>
    <w:rsid w:val="00DF2EB7"/>
    <w:rsid w:val="00DF2F36"/>
    <w:rsid w:val="00DF3373"/>
    <w:rsid w:val="00DF3642"/>
    <w:rsid w:val="00DF36B6"/>
    <w:rsid w:val="00DF3720"/>
    <w:rsid w:val="00DF3797"/>
    <w:rsid w:val="00DF381F"/>
    <w:rsid w:val="00DF3A66"/>
    <w:rsid w:val="00DF3BB4"/>
    <w:rsid w:val="00DF3BD6"/>
    <w:rsid w:val="00DF3C24"/>
    <w:rsid w:val="00DF3CB6"/>
    <w:rsid w:val="00DF3CDA"/>
    <w:rsid w:val="00DF3D26"/>
    <w:rsid w:val="00DF3E6F"/>
    <w:rsid w:val="00DF3FC1"/>
    <w:rsid w:val="00DF4007"/>
    <w:rsid w:val="00DF4084"/>
    <w:rsid w:val="00DF40AF"/>
    <w:rsid w:val="00DF4621"/>
    <w:rsid w:val="00DF474F"/>
    <w:rsid w:val="00DF48D6"/>
    <w:rsid w:val="00DF49DE"/>
    <w:rsid w:val="00DF49F5"/>
    <w:rsid w:val="00DF4BE4"/>
    <w:rsid w:val="00DF4C21"/>
    <w:rsid w:val="00DF4D16"/>
    <w:rsid w:val="00DF4D60"/>
    <w:rsid w:val="00DF4DE9"/>
    <w:rsid w:val="00DF4E2A"/>
    <w:rsid w:val="00DF4E2F"/>
    <w:rsid w:val="00DF4EA5"/>
    <w:rsid w:val="00DF508B"/>
    <w:rsid w:val="00DF50DB"/>
    <w:rsid w:val="00DF510F"/>
    <w:rsid w:val="00DF51B5"/>
    <w:rsid w:val="00DF536D"/>
    <w:rsid w:val="00DF579F"/>
    <w:rsid w:val="00DF5848"/>
    <w:rsid w:val="00DF58AF"/>
    <w:rsid w:val="00DF5A56"/>
    <w:rsid w:val="00DF5AFD"/>
    <w:rsid w:val="00DF5CFE"/>
    <w:rsid w:val="00DF5D51"/>
    <w:rsid w:val="00DF5F34"/>
    <w:rsid w:val="00DF6084"/>
    <w:rsid w:val="00DF6198"/>
    <w:rsid w:val="00DF6260"/>
    <w:rsid w:val="00DF62F6"/>
    <w:rsid w:val="00DF6347"/>
    <w:rsid w:val="00DF6356"/>
    <w:rsid w:val="00DF64AA"/>
    <w:rsid w:val="00DF6610"/>
    <w:rsid w:val="00DF66DF"/>
    <w:rsid w:val="00DF68AC"/>
    <w:rsid w:val="00DF68E0"/>
    <w:rsid w:val="00DF6A83"/>
    <w:rsid w:val="00DF6BBE"/>
    <w:rsid w:val="00DF6D6C"/>
    <w:rsid w:val="00DF6F0D"/>
    <w:rsid w:val="00DF6F95"/>
    <w:rsid w:val="00DF7076"/>
    <w:rsid w:val="00DF7396"/>
    <w:rsid w:val="00DF7426"/>
    <w:rsid w:val="00DF74CC"/>
    <w:rsid w:val="00DF7609"/>
    <w:rsid w:val="00DF7971"/>
    <w:rsid w:val="00DF79CD"/>
    <w:rsid w:val="00DF7AE7"/>
    <w:rsid w:val="00DF7B26"/>
    <w:rsid w:val="00DF7B50"/>
    <w:rsid w:val="00DF7BCD"/>
    <w:rsid w:val="00DF7E18"/>
    <w:rsid w:val="00DF7EBA"/>
    <w:rsid w:val="00DF7F2C"/>
    <w:rsid w:val="00E000B6"/>
    <w:rsid w:val="00E000EB"/>
    <w:rsid w:val="00E00210"/>
    <w:rsid w:val="00E0029E"/>
    <w:rsid w:val="00E00358"/>
    <w:rsid w:val="00E003B3"/>
    <w:rsid w:val="00E0059B"/>
    <w:rsid w:val="00E00728"/>
    <w:rsid w:val="00E007AE"/>
    <w:rsid w:val="00E007E3"/>
    <w:rsid w:val="00E00920"/>
    <w:rsid w:val="00E00B4A"/>
    <w:rsid w:val="00E00B61"/>
    <w:rsid w:val="00E00B66"/>
    <w:rsid w:val="00E00E26"/>
    <w:rsid w:val="00E00E35"/>
    <w:rsid w:val="00E01060"/>
    <w:rsid w:val="00E0113F"/>
    <w:rsid w:val="00E011C3"/>
    <w:rsid w:val="00E01206"/>
    <w:rsid w:val="00E01251"/>
    <w:rsid w:val="00E01407"/>
    <w:rsid w:val="00E01474"/>
    <w:rsid w:val="00E015B7"/>
    <w:rsid w:val="00E015E2"/>
    <w:rsid w:val="00E017E0"/>
    <w:rsid w:val="00E017EA"/>
    <w:rsid w:val="00E01836"/>
    <w:rsid w:val="00E018BD"/>
    <w:rsid w:val="00E019A1"/>
    <w:rsid w:val="00E019BC"/>
    <w:rsid w:val="00E01A1F"/>
    <w:rsid w:val="00E01A73"/>
    <w:rsid w:val="00E01AAE"/>
    <w:rsid w:val="00E01B2D"/>
    <w:rsid w:val="00E01B8C"/>
    <w:rsid w:val="00E01BD6"/>
    <w:rsid w:val="00E01D49"/>
    <w:rsid w:val="00E01DC5"/>
    <w:rsid w:val="00E01E34"/>
    <w:rsid w:val="00E01EB6"/>
    <w:rsid w:val="00E02077"/>
    <w:rsid w:val="00E02123"/>
    <w:rsid w:val="00E021C7"/>
    <w:rsid w:val="00E0224E"/>
    <w:rsid w:val="00E0248F"/>
    <w:rsid w:val="00E0252C"/>
    <w:rsid w:val="00E02604"/>
    <w:rsid w:val="00E0267A"/>
    <w:rsid w:val="00E026E5"/>
    <w:rsid w:val="00E02804"/>
    <w:rsid w:val="00E028C9"/>
    <w:rsid w:val="00E028D1"/>
    <w:rsid w:val="00E02A28"/>
    <w:rsid w:val="00E02BC3"/>
    <w:rsid w:val="00E02D50"/>
    <w:rsid w:val="00E03083"/>
    <w:rsid w:val="00E030E2"/>
    <w:rsid w:val="00E03101"/>
    <w:rsid w:val="00E03406"/>
    <w:rsid w:val="00E03520"/>
    <w:rsid w:val="00E035D1"/>
    <w:rsid w:val="00E035E7"/>
    <w:rsid w:val="00E0363E"/>
    <w:rsid w:val="00E0367C"/>
    <w:rsid w:val="00E03761"/>
    <w:rsid w:val="00E039F5"/>
    <w:rsid w:val="00E03AC4"/>
    <w:rsid w:val="00E03B67"/>
    <w:rsid w:val="00E03C0F"/>
    <w:rsid w:val="00E03CE7"/>
    <w:rsid w:val="00E03D47"/>
    <w:rsid w:val="00E03D4F"/>
    <w:rsid w:val="00E03DB0"/>
    <w:rsid w:val="00E03E10"/>
    <w:rsid w:val="00E03ED4"/>
    <w:rsid w:val="00E03F65"/>
    <w:rsid w:val="00E04027"/>
    <w:rsid w:val="00E04073"/>
    <w:rsid w:val="00E040A9"/>
    <w:rsid w:val="00E0414A"/>
    <w:rsid w:val="00E04164"/>
    <w:rsid w:val="00E04188"/>
    <w:rsid w:val="00E0418C"/>
    <w:rsid w:val="00E04242"/>
    <w:rsid w:val="00E0437A"/>
    <w:rsid w:val="00E043A6"/>
    <w:rsid w:val="00E043B5"/>
    <w:rsid w:val="00E04476"/>
    <w:rsid w:val="00E0480D"/>
    <w:rsid w:val="00E04928"/>
    <w:rsid w:val="00E049DC"/>
    <w:rsid w:val="00E04A17"/>
    <w:rsid w:val="00E04A23"/>
    <w:rsid w:val="00E04AA2"/>
    <w:rsid w:val="00E04C48"/>
    <w:rsid w:val="00E04C6F"/>
    <w:rsid w:val="00E04EE9"/>
    <w:rsid w:val="00E04F4A"/>
    <w:rsid w:val="00E04F86"/>
    <w:rsid w:val="00E04FAB"/>
    <w:rsid w:val="00E04FDA"/>
    <w:rsid w:val="00E051D4"/>
    <w:rsid w:val="00E051D5"/>
    <w:rsid w:val="00E051E2"/>
    <w:rsid w:val="00E053C5"/>
    <w:rsid w:val="00E05563"/>
    <w:rsid w:val="00E05588"/>
    <w:rsid w:val="00E05678"/>
    <w:rsid w:val="00E056DE"/>
    <w:rsid w:val="00E056FE"/>
    <w:rsid w:val="00E05718"/>
    <w:rsid w:val="00E05766"/>
    <w:rsid w:val="00E05894"/>
    <w:rsid w:val="00E059F1"/>
    <w:rsid w:val="00E05B35"/>
    <w:rsid w:val="00E05D07"/>
    <w:rsid w:val="00E05F61"/>
    <w:rsid w:val="00E06022"/>
    <w:rsid w:val="00E060BF"/>
    <w:rsid w:val="00E061C3"/>
    <w:rsid w:val="00E062C8"/>
    <w:rsid w:val="00E06346"/>
    <w:rsid w:val="00E06527"/>
    <w:rsid w:val="00E065CE"/>
    <w:rsid w:val="00E06682"/>
    <w:rsid w:val="00E066F6"/>
    <w:rsid w:val="00E067BD"/>
    <w:rsid w:val="00E0694C"/>
    <w:rsid w:val="00E06A92"/>
    <w:rsid w:val="00E06ACF"/>
    <w:rsid w:val="00E06C00"/>
    <w:rsid w:val="00E06DD6"/>
    <w:rsid w:val="00E06E63"/>
    <w:rsid w:val="00E06F10"/>
    <w:rsid w:val="00E06F71"/>
    <w:rsid w:val="00E06FCA"/>
    <w:rsid w:val="00E07154"/>
    <w:rsid w:val="00E0744C"/>
    <w:rsid w:val="00E074B4"/>
    <w:rsid w:val="00E07600"/>
    <w:rsid w:val="00E076EA"/>
    <w:rsid w:val="00E07798"/>
    <w:rsid w:val="00E07898"/>
    <w:rsid w:val="00E07991"/>
    <w:rsid w:val="00E07AC3"/>
    <w:rsid w:val="00E07B11"/>
    <w:rsid w:val="00E07E09"/>
    <w:rsid w:val="00E07E53"/>
    <w:rsid w:val="00E07E58"/>
    <w:rsid w:val="00E10052"/>
    <w:rsid w:val="00E10060"/>
    <w:rsid w:val="00E100BD"/>
    <w:rsid w:val="00E100DA"/>
    <w:rsid w:val="00E10172"/>
    <w:rsid w:val="00E10334"/>
    <w:rsid w:val="00E10435"/>
    <w:rsid w:val="00E1051B"/>
    <w:rsid w:val="00E107C0"/>
    <w:rsid w:val="00E107D9"/>
    <w:rsid w:val="00E10A92"/>
    <w:rsid w:val="00E10C5E"/>
    <w:rsid w:val="00E10DA1"/>
    <w:rsid w:val="00E10F01"/>
    <w:rsid w:val="00E1118B"/>
    <w:rsid w:val="00E1140D"/>
    <w:rsid w:val="00E114C7"/>
    <w:rsid w:val="00E11590"/>
    <w:rsid w:val="00E11746"/>
    <w:rsid w:val="00E11850"/>
    <w:rsid w:val="00E1188D"/>
    <w:rsid w:val="00E119F7"/>
    <w:rsid w:val="00E11A26"/>
    <w:rsid w:val="00E11AFA"/>
    <w:rsid w:val="00E11DFA"/>
    <w:rsid w:val="00E1210D"/>
    <w:rsid w:val="00E121D4"/>
    <w:rsid w:val="00E1223E"/>
    <w:rsid w:val="00E123A5"/>
    <w:rsid w:val="00E12442"/>
    <w:rsid w:val="00E1249B"/>
    <w:rsid w:val="00E12562"/>
    <w:rsid w:val="00E12643"/>
    <w:rsid w:val="00E1264D"/>
    <w:rsid w:val="00E1268F"/>
    <w:rsid w:val="00E126A5"/>
    <w:rsid w:val="00E1285D"/>
    <w:rsid w:val="00E12BB2"/>
    <w:rsid w:val="00E12D33"/>
    <w:rsid w:val="00E12D5F"/>
    <w:rsid w:val="00E12E98"/>
    <w:rsid w:val="00E12EB4"/>
    <w:rsid w:val="00E131BE"/>
    <w:rsid w:val="00E13519"/>
    <w:rsid w:val="00E135AB"/>
    <w:rsid w:val="00E135B5"/>
    <w:rsid w:val="00E137E2"/>
    <w:rsid w:val="00E13A48"/>
    <w:rsid w:val="00E13AB0"/>
    <w:rsid w:val="00E13AF3"/>
    <w:rsid w:val="00E13BE5"/>
    <w:rsid w:val="00E13EC9"/>
    <w:rsid w:val="00E13F3F"/>
    <w:rsid w:val="00E13FAF"/>
    <w:rsid w:val="00E140B6"/>
    <w:rsid w:val="00E14300"/>
    <w:rsid w:val="00E14538"/>
    <w:rsid w:val="00E1456C"/>
    <w:rsid w:val="00E1462D"/>
    <w:rsid w:val="00E14682"/>
    <w:rsid w:val="00E146EA"/>
    <w:rsid w:val="00E1473B"/>
    <w:rsid w:val="00E148A2"/>
    <w:rsid w:val="00E14924"/>
    <w:rsid w:val="00E14BC6"/>
    <w:rsid w:val="00E14F16"/>
    <w:rsid w:val="00E15014"/>
    <w:rsid w:val="00E15108"/>
    <w:rsid w:val="00E151D9"/>
    <w:rsid w:val="00E15233"/>
    <w:rsid w:val="00E152AC"/>
    <w:rsid w:val="00E15415"/>
    <w:rsid w:val="00E15450"/>
    <w:rsid w:val="00E15484"/>
    <w:rsid w:val="00E154A9"/>
    <w:rsid w:val="00E15535"/>
    <w:rsid w:val="00E1569F"/>
    <w:rsid w:val="00E157CD"/>
    <w:rsid w:val="00E158A3"/>
    <w:rsid w:val="00E15ACB"/>
    <w:rsid w:val="00E15B13"/>
    <w:rsid w:val="00E15B96"/>
    <w:rsid w:val="00E15BA8"/>
    <w:rsid w:val="00E15D1E"/>
    <w:rsid w:val="00E160FB"/>
    <w:rsid w:val="00E16270"/>
    <w:rsid w:val="00E164BF"/>
    <w:rsid w:val="00E168E6"/>
    <w:rsid w:val="00E16A32"/>
    <w:rsid w:val="00E16C05"/>
    <w:rsid w:val="00E16C83"/>
    <w:rsid w:val="00E16D26"/>
    <w:rsid w:val="00E1703E"/>
    <w:rsid w:val="00E170E0"/>
    <w:rsid w:val="00E172B4"/>
    <w:rsid w:val="00E17320"/>
    <w:rsid w:val="00E17434"/>
    <w:rsid w:val="00E17475"/>
    <w:rsid w:val="00E17492"/>
    <w:rsid w:val="00E1754A"/>
    <w:rsid w:val="00E175D6"/>
    <w:rsid w:val="00E17967"/>
    <w:rsid w:val="00E179AB"/>
    <w:rsid w:val="00E179C6"/>
    <w:rsid w:val="00E179DA"/>
    <w:rsid w:val="00E17A4C"/>
    <w:rsid w:val="00E17AC7"/>
    <w:rsid w:val="00E17CC7"/>
    <w:rsid w:val="00E17D08"/>
    <w:rsid w:val="00E201E4"/>
    <w:rsid w:val="00E202C8"/>
    <w:rsid w:val="00E20338"/>
    <w:rsid w:val="00E20418"/>
    <w:rsid w:val="00E2047D"/>
    <w:rsid w:val="00E2054B"/>
    <w:rsid w:val="00E2058C"/>
    <w:rsid w:val="00E20614"/>
    <w:rsid w:val="00E20682"/>
    <w:rsid w:val="00E2076D"/>
    <w:rsid w:val="00E207AB"/>
    <w:rsid w:val="00E207F0"/>
    <w:rsid w:val="00E207F3"/>
    <w:rsid w:val="00E209AB"/>
    <w:rsid w:val="00E20D51"/>
    <w:rsid w:val="00E20D96"/>
    <w:rsid w:val="00E20FC1"/>
    <w:rsid w:val="00E21041"/>
    <w:rsid w:val="00E21123"/>
    <w:rsid w:val="00E21202"/>
    <w:rsid w:val="00E21251"/>
    <w:rsid w:val="00E21480"/>
    <w:rsid w:val="00E2163E"/>
    <w:rsid w:val="00E218FE"/>
    <w:rsid w:val="00E21D46"/>
    <w:rsid w:val="00E21F11"/>
    <w:rsid w:val="00E21F81"/>
    <w:rsid w:val="00E21FFE"/>
    <w:rsid w:val="00E2204A"/>
    <w:rsid w:val="00E221AB"/>
    <w:rsid w:val="00E224EF"/>
    <w:rsid w:val="00E226BB"/>
    <w:rsid w:val="00E2283B"/>
    <w:rsid w:val="00E228FC"/>
    <w:rsid w:val="00E22A16"/>
    <w:rsid w:val="00E22AE3"/>
    <w:rsid w:val="00E22B60"/>
    <w:rsid w:val="00E22E48"/>
    <w:rsid w:val="00E22FD0"/>
    <w:rsid w:val="00E2314B"/>
    <w:rsid w:val="00E231DB"/>
    <w:rsid w:val="00E2327B"/>
    <w:rsid w:val="00E23350"/>
    <w:rsid w:val="00E23595"/>
    <w:rsid w:val="00E236E2"/>
    <w:rsid w:val="00E23783"/>
    <w:rsid w:val="00E237DA"/>
    <w:rsid w:val="00E23875"/>
    <w:rsid w:val="00E2387D"/>
    <w:rsid w:val="00E239D0"/>
    <w:rsid w:val="00E23B8A"/>
    <w:rsid w:val="00E23DCD"/>
    <w:rsid w:val="00E23F61"/>
    <w:rsid w:val="00E23F65"/>
    <w:rsid w:val="00E2409E"/>
    <w:rsid w:val="00E240DB"/>
    <w:rsid w:val="00E24289"/>
    <w:rsid w:val="00E243A4"/>
    <w:rsid w:val="00E243CB"/>
    <w:rsid w:val="00E24639"/>
    <w:rsid w:val="00E24860"/>
    <w:rsid w:val="00E249EC"/>
    <w:rsid w:val="00E24A2B"/>
    <w:rsid w:val="00E24AB0"/>
    <w:rsid w:val="00E24B36"/>
    <w:rsid w:val="00E24B42"/>
    <w:rsid w:val="00E24B5B"/>
    <w:rsid w:val="00E24B5C"/>
    <w:rsid w:val="00E24B75"/>
    <w:rsid w:val="00E24E27"/>
    <w:rsid w:val="00E24EA6"/>
    <w:rsid w:val="00E24FA4"/>
    <w:rsid w:val="00E25104"/>
    <w:rsid w:val="00E25132"/>
    <w:rsid w:val="00E251EA"/>
    <w:rsid w:val="00E25279"/>
    <w:rsid w:val="00E252E0"/>
    <w:rsid w:val="00E254E9"/>
    <w:rsid w:val="00E25531"/>
    <w:rsid w:val="00E255E0"/>
    <w:rsid w:val="00E257A9"/>
    <w:rsid w:val="00E2588D"/>
    <w:rsid w:val="00E2589A"/>
    <w:rsid w:val="00E258BF"/>
    <w:rsid w:val="00E258C1"/>
    <w:rsid w:val="00E258F9"/>
    <w:rsid w:val="00E25992"/>
    <w:rsid w:val="00E25AC4"/>
    <w:rsid w:val="00E25ACD"/>
    <w:rsid w:val="00E25B67"/>
    <w:rsid w:val="00E25D5C"/>
    <w:rsid w:val="00E25D67"/>
    <w:rsid w:val="00E25DDF"/>
    <w:rsid w:val="00E2607D"/>
    <w:rsid w:val="00E261E3"/>
    <w:rsid w:val="00E2620B"/>
    <w:rsid w:val="00E262E6"/>
    <w:rsid w:val="00E263C6"/>
    <w:rsid w:val="00E2660B"/>
    <w:rsid w:val="00E26651"/>
    <w:rsid w:val="00E26660"/>
    <w:rsid w:val="00E26671"/>
    <w:rsid w:val="00E26680"/>
    <w:rsid w:val="00E266E6"/>
    <w:rsid w:val="00E26BBA"/>
    <w:rsid w:val="00E26C96"/>
    <w:rsid w:val="00E26D81"/>
    <w:rsid w:val="00E26E32"/>
    <w:rsid w:val="00E26EBC"/>
    <w:rsid w:val="00E270A9"/>
    <w:rsid w:val="00E2735A"/>
    <w:rsid w:val="00E27371"/>
    <w:rsid w:val="00E27636"/>
    <w:rsid w:val="00E276A2"/>
    <w:rsid w:val="00E2797B"/>
    <w:rsid w:val="00E27A35"/>
    <w:rsid w:val="00E27B2B"/>
    <w:rsid w:val="00E27B6C"/>
    <w:rsid w:val="00E27B8E"/>
    <w:rsid w:val="00E27BF5"/>
    <w:rsid w:val="00E27C58"/>
    <w:rsid w:val="00E27DFF"/>
    <w:rsid w:val="00E27E86"/>
    <w:rsid w:val="00E27F52"/>
    <w:rsid w:val="00E27FF7"/>
    <w:rsid w:val="00E30069"/>
    <w:rsid w:val="00E3022C"/>
    <w:rsid w:val="00E30260"/>
    <w:rsid w:val="00E3035C"/>
    <w:rsid w:val="00E30509"/>
    <w:rsid w:val="00E305C3"/>
    <w:rsid w:val="00E30611"/>
    <w:rsid w:val="00E3069C"/>
    <w:rsid w:val="00E306E6"/>
    <w:rsid w:val="00E3088F"/>
    <w:rsid w:val="00E308E6"/>
    <w:rsid w:val="00E309C8"/>
    <w:rsid w:val="00E309FF"/>
    <w:rsid w:val="00E30A69"/>
    <w:rsid w:val="00E30A8A"/>
    <w:rsid w:val="00E30C18"/>
    <w:rsid w:val="00E30C59"/>
    <w:rsid w:val="00E30CE8"/>
    <w:rsid w:val="00E30CF0"/>
    <w:rsid w:val="00E30F43"/>
    <w:rsid w:val="00E31079"/>
    <w:rsid w:val="00E310D8"/>
    <w:rsid w:val="00E31174"/>
    <w:rsid w:val="00E313CE"/>
    <w:rsid w:val="00E313DC"/>
    <w:rsid w:val="00E31960"/>
    <w:rsid w:val="00E31A05"/>
    <w:rsid w:val="00E31A8A"/>
    <w:rsid w:val="00E31BFE"/>
    <w:rsid w:val="00E31D54"/>
    <w:rsid w:val="00E31E12"/>
    <w:rsid w:val="00E31E84"/>
    <w:rsid w:val="00E31F02"/>
    <w:rsid w:val="00E31F03"/>
    <w:rsid w:val="00E31F09"/>
    <w:rsid w:val="00E32030"/>
    <w:rsid w:val="00E32242"/>
    <w:rsid w:val="00E322C3"/>
    <w:rsid w:val="00E32377"/>
    <w:rsid w:val="00E32399"/>
    <w:rsid w:val="00E32481"/>
    <w:rsid w:val="00E32568"/>
    <w:rsid w:val="00E3280E"/>
    <w:rsid w:val="00E3285F"/>
    <w:rsid w:val="00E32894"/>
    <w:rsid w:val="00E328FC"/>
    <w:rsid w:val="00E32AF9"/>
    <w:rsid w:val="00E32B0B"/>
    <w:rsid w:val="00E32B3F"/>
    <w:rsid w:val="00E32CA8"/>
    <w:rsid w:val="00E32EDF"/>
    <w:rsid w:val="00E32F54"/>
    <w:rsid w:val="00E32FF9"/>
    <w:rsid w:val="00E331D4"/>
    <w:rsid w:val="00E3324D"/>
    <w:rsid w:val="00E33778"/>
    <w:rsid w:val="00E337B6"/>
    <w:rsid w:val="00E337B7"/>
    <w:rsid w:val="00E33904"/>
    <w:rsid w:val="00E33AED"/>
    <w:rsid w:val="00E33BE1"/>
    <w:rsid w:val="00E33C46"/>
    <w:rsid w:val="00E33D60"/>
    <w:rsid w:val="00E33DAE"/>
    <w:rsid w:val="00E33ED6"/>
    <w:rsid w:val="00E3400F"/>
    <w:rsid w:val="00E34068"/>
    <w:rsid w:val="00E341E4"/>
    <w:rsid w:val="00E34244"/>
    <w:rsid w:val="00E342F7"/>
    <w:rsid w:val="00E3435F"/>
    <w:rsid w:val="00E343E2"/>
    <w:rsid w:val="00E343F1"/>
    <w:rsid w:val="00E344CB"/>
    <w:rsid w:val="00E344EC"/>
    <w:rsid w:val="00E345C2"/>
    <w:rsid w:val="00E3468D"/>
    <w:rsid w:val="00E3479C"/>
    <w:rsid w:val="00E3497B"/>
    <w:rsid w:val="00E34B5E"/>
    <w:rsid w:val="00E34C58"/>
    <w:rsid w:val="00E34D1E"/>
    <w:rsid w:val="00E34D20"/>
    <w:rsid w:val="00E34DEA"/>
    <w:rsid w:val="00E34E8C"/>
    <w:rsid w:val="00E34EE3"/>
    <w:rsid w:val="00E34F61"/>
    <w:rsid w:val="00E34FA3"/>
    <w:rsid w:val="00E34FB1"/>
    <w:rsid w:val="00E35162"/>
    <w:rsid w:val="00E35357"/>
    <w:rsid w:val="00E35463"/>
    <w:rsid w:val="00E35643"/>
    <w:rsid w:val="00E3576B"/>
    <w:rsid w:val="00E357C5"/>
    <w:rsid w:val="00E35803"/>
    <w:rsid w:val="00E35BCF"/>
    <w:rsid w:val="00E35DC0"/>
    <w:rsid w:val="00E35ED3"/>
    <w:rsid w:val="00E35F7F"/>
    <w:rsid w:val="00E35FCB"/>
    <w:rsid w:val="00E35FD1"/>
    <w:rsid w:val="00E36025"/>
    <w:rsid w:val="00E360EA"/>
    <w:rsid w:val="00E361D0"/>
    <w:rsid w:val="00E3629E"/>
    <w:rsid w:val="00E362FA"/>
    <w:rsid w:val="00E36824"/>
    <w:rsid w:val="00E369A5"/>
    <w:rsid w:val="00E369AD"/>
    <w:rsid w:val="00E36A09"/>
    <w:rsid w:val="00E36A81"/>
    <w:rsid w:val="00E36B80"/>
    <w:rsid w:val="00E36D40"/>
    <w:rsid w:val="00E36ED5"/>
    <w:rsid w:val="00E3706B"/>
    <w:rsid w:val="00E3724F"/>
    <w:rsid w:val="00E3738D"/>
    <w:rsid w:val="00E373A1"/>
    <w:rsid w:val="00E373B2"/>
    <w:rsid w:val="00E3743D"/>
    <w:rsid w:val="00E37463"/>
    <w:rsid w:val="00E374BE"/>
    <w:rsid w:val="00E376F2"/>
    <w:rsid w:val="00E3773E"/>
    <w:rsid w:val="00E3775C"/>
    <w:rsid w:val="00E377EC"/>
    <w:rsid w:val="00E3786C"/>
    <w:rsid w:val="00E37885"/>
    <w:rsid w:val="00E378D4"/>
    <w:rsid w:val="00E37990"/>
    <w:rsid w:val="00E37A7F"/>
    <w:rsid w:val="00E37C3D"/>
    <w:rsid w:val="00E37C6A"/>
    <w:rsid w:val="00E37C7C"/>
    <w:rsid w:val="00E37CE5"/>
    <w:rsid w:val="00E37D09"/>
    <w:rsid w:val="00E40070"/>
    <w:rsid w:val="00E400B6"/>
    <w:rsid w:val="00E4019D"/>
    <w:rsid w:val="00E401C8"/>
    <w:rsid w:val="00E4063D"/>
    <w:rsid w:val="00E406A0"/>
    <w:rsid w:val="00E406D4"/>
    <w:rsid w:val="00E40860"/>
    <w:rsid w:val="00E408FC"/>
    <w:rsid w:val="00E4098D"/>
    <w:rsid w:val="00E40AC3"/>
    <w:rsid w:val="00E40CC2"/>
    <w:rsid w:val="00E40D61"/>
    <w:rsid w:val="00E40DB5"/>
    <w:rsid w:val="00E40E49"/>
    <w:rsid w:val="00E40ECE"/>
    <w:rsid w:val="00E40F10"/>
    <w:rsid w:val="00E40F91"/>
    <w:rsid w:val="00E41009"/>
    <w:rsid w:val="00E411D8"/>
    <w:rsid w:val="00E4131B"/>
    <w:rsid w:val="00E413CD"/>
    <w:rsid w:val="00E41523"/>
    <w:rsid w:val="00E416A8"/>
    <w:rsid w:val="00E416F3"/>
    <w:rsid w:val="00E416F5"/>
    <w:rsid w:val="00E41716"/>
    <w:rsid w:val="00E4174C"/>
    <w:rsid w:val="00E41758"/>
    <w:rsid w:val="00E418C0"/>
    <w:rsid w:val="00E41B5A"/>
    <w:rsid w:val="00E41CB9"/>
    <w:rsid w:val="00E41D63"/>
    <w:rsid w:val="00E41DF4"/>
    <w:rsid w:val="00E41EE2"/>
    <w:rsid w:val="00E41F84"/>
    <w:rsid w:val="00E41FE6"/>
    <w:rsid w:val="00E42049"/>
    <w:rsid w:val="00E420E5"/>
    <w:rsid w:val="00E42114"/>
    <w:rsid w:val="00E42198"/>
    <w:rsid w:val="00E42404"/>
    <w:rsid w:val="00E42446"/>
    <w:rsid w:val="00E42465"/>
    <w:rsid w:val="00E4272F"/>
    <w:rsid w:val="00E42AC9"/>
    <w:rsid w:val="00E42C01"/>
    <w:rsid w:val="00E42D14"/>
    <w:rsid w:val="00E42DCE"/>
    <w:rsid w:val="00E42DD8"/>
    <w:rsid w:val="00E42F86"/>
    <w:rsid w:val="00E43103"/>
    <w:rsid w:val="00E431E3"/>
    <w:rsid w:val="00E43204"/>
    <w:rsid w:val="00E4320B"/>
    <w:rsid w:val="00E43229"/>
    <w:rsid w:val="00E4348B"/>
    <w:rsid w:val="00E434A5"/>
    <w:rsid w:val="00E43581"/>
    <w:rsid w:val="00E436E9"/>
    <w:rsid w:val="00E43737"/>
    <w:rsid w:val="00E437DB"/>
    <w:rsid w:val="00E438EB"/>
    <w:rsid w:val="00E43E2F"/>
    <w:rsid w:val="00E43E97"/>
    <w:rsid w:val="00E43F07"/>
    <w:rsid w:val="00E4400D"/>
    <w:rsid w:val="00E44134"/>
    <w:rsid w:val="00E44316"/>
    <w:rsid w:val="00E44488"/>
    <w:rsid w:val="00E4448D"/>
    <w:rsid w:val="00E44492"/>
    <w:rsid w:val="00E445DE"/>
    <w:rsid w:val="00E4464B"/>
    <w:rsid w:val="00E44682"/>
    <w:rsid w:val="00E44965"/>
    <w:rsid w:val="00E44986"/>
    <w:rsid w:val="00E44B46"/>
    <w:rsid w:val="00E44BED"/>
    <w:rsid w:val="00E44C1D"/>
    <w:rsid w:val="00E44CB5"/>
    <w:rsid w:val="00E44D61"/>
    <w:rsid w:val="00E44E00"/>
    <w:rsid w:val="00E44EED"/>
    <w:rsid w:val="00E44F73"/>
    <w:rsid w:val="00E4505F"/>
    <w:rsid w:val="00E45105"/>
    <w:rsid w:val="00E4532B"/>
    <w:rsid w:val="00E453A5"/>
    <w:rsid w:val="00E4544A"/>
    <w:rsid w:val="00E454D0"/>
    <w:rsid w:val="00E455A8"/>
    <w:rsid w:val="00E45660"/>
    <w:rsid w:val="00E45773"/>
    <w:rsid w:val="00E45816"/>
    <w:rsid w:val="00E4596E"/>
    <w:rsid w:val="00E45A70"/>
    <w:rsid w:val="00E45E13"/>
    <w:rsid w:val="00E45EDB"/>
    <w:rsid w:val="00E46019"/>
    <w:rsid w:val="00E46236"/>
    <w:rsid w:val="00E46366"/>
    <w:rsid w:val="00E46410"/>
    <w:rsid w:val="00E464E5"/>
    <w:rsid w:val="00E4654B"/>
    <w:rsid w:val="00E4655E"/>
    <w:rsid w:val="00E465D0"/>
    <w:rsid w:val="00E466EA"/>
    <w:rsid w:val="00E4671D"/>
    <w:rsid w:val="00E467AE"/>
    <w:rsid w:val="00E467D5"/>
    <w:rsid w:val="00E46836"/>
    <w:rsid w:val="00E46837"/>
    <w:rsid w:val="00E46870"/>
    <w:rsid w:val="00E46873"/>
    <w:rsid w:val="00E46896"/>
    <w:rsid w:val="00E468E0"/>
    <w:rsid w:val="00E468EA"/>
    <w:rsid w:val="00E469F0"/>
    <w:rsid w:val="00E46B6F"/>
    <w:rsid w:val="00E46C64"/>
    <w:rsid w:val="00E46DAC"/>
    <w:rsid w:val="00E46E3A"/>
    <w:rsid w:val="00E47041"/>
    <w:rsid w:val="00E471E6"/>
    <w:rsid w:val="00E471F6"/>
    <w:rsid w:val="00E47271"/>
    <w:rsid w:val="00E47336"/>
    <w:rsid w:val="00E473DB"/>
    <w:rsid w:val="00E473DD"/>
    <w:rsid w:val="00E473F4"/>
    <w:rsid w:val="00E47870"/>
    <w:rsid w:val="00E4798F"/>
    <w:rsid w:val="00E47A57"/>
    <w:rsid w:val="00E47BD7"/>
    <w:rsid w:val="00E47C8C"/>
    <w:rsid w:val="00E47DFF"/>
    <w:rsid w:val="00E5069B"/>
    <w:rsid w:val="00E50821"/>
    <w:rsid w:val="00E508FA"/>
    <w:rsid w:val="00E50CED"/>
    <w:rsid w:val="00E50CFB"/>
    <w:rsid w:val="00E50E18"/>
    <w:rsid w:val="00E50E8C"/>
    <w:rsid w:val="00E50E8F"/>
    <w:rsid w:val="00E50EBA"/>
    <w:rsid w:val="00E50F01"/>
    <w:rsid w:val="00E51097"/>
    <w:rsid w:val="00E5119F"/>
    <w:rsid w:val="00E512CB"/>
    <w:rsid w:val="00E51423"/>
    <w:rsid w:val="00E5152A"/>
    <w:rsid w:val="00E5169C"/>
    <w:rsid w:val="00E5180B"/>
    <w:rsid w:val="00E51859"/>
    <w:rsid w:val="00E51C61"/>
    <w:rsid w:val="00E51D93"/>
    <w:rsid w:val="00E51DD0"/>
    <w:rsid w:val="00E51EA9"/>
    <w:rsid w:val="00E51FD8"/>
    <w:rsid w:val="00E521D3"/>
    <w:rsid w:val="00E521F4"/>
    <w:rsid w:val="00E52215"/>
    <w:rsid w:val="00E52251"/>
    <w:rsid w:val="00E52496"/>
    <w:rsid w:val="00E524C9"/>
    <w:rsid w:val="00E527C6"/>
    <w:rsid w:val="00E5288F"/>
    <w:rsid w:val="00E52A7B"/>
    <w:rsid w:val="00E52ADF"/>
    <w:rsid w:val="00E52AF5"/>
    <w:rsid w:val="00E52B6A"/>
    <w:rsid w:val="00E52C1F"/>
    <w:rsid w:val="00E52D7D"/>
    <w:rsid w:val="00E52E51"/>
    <w:rsid w:val="00E52F61"/>
    <w:rsid w:val="00E53004"/>
    <w:rsid w:val="00E53061"/>
    <w:rsid w:val="00E5307F"/>
    <w:rsid w:val="00E532F8"/>
    <w:rsid w:val="00E53316"/>
    <w:rsid w:val="00E534B5"/>
    <w:rsid w:val="00E53640"/>
    <w:rsid w:val="00E537F9"/>
    <w:rsid w:val="00E53913"/>
    <w:rsid w:val="00E5392D"/>
    <w:rsid w:val="00E53997"/>
    <w:rsid w:val="00E53AE5"/>
    <w:rsid w:val="00E53B4F"/>
    <w:rsid w:val="00E53F1A"/>
    <w:rsid w:val="00E5405A"/>
    <w:rsid w:val="00E54060"/>
    <w:rsid w:val="00E54061"/>
    <w:rsid w:val="00E540D3"/>
    <w:rsid w:val="00E5416D"/>
    <w:rsid w:val="00E5418B"/>
    <w:rsid w:val="00E5418C"/>
    <w:rsid w:val="00E541BF"/>
    <w:rsid w:val="00E542A0"/>
    <w:rsid w:val="00E54340"/>
    <w:rsid w:val="00E543B2"/>
    <w:rsid w:val="00E548ED"/>
    <w:rsid w:val="00E54C44"/>
    <w:rsid w:val="00E54EA8"/>
    <w:rsid w:val="00E54F33"/>
    <w:rsid w:val="00E55000"/>
    <w:rsid w:val="00E5502F"/>
    <w:rsid w:val="00E55043"/>
    <w:rsid w:val="00E550DE"/>
    <w:rsid w:val="00E5516E"/>
    <w:rsid w:val="00E551DC"/>
    <w:rsid w:val="00E551E7"/>
    <w:rsid w:val="00E552E7"/>
    <w:rsid w:val="00E553DD"/>
    <w:rsid w:val="00E554D5"/>
    <w:rsid w:val="00E555FC"/>
    <w:rsid w:val="00E55640"/>
    <w:rsid w:val="00E556BE"/>
    <w:rsid w:val="00E55705"/>
    <w:rsid w:val="00E557AA"/>
    <w:rsid w:val="00E55834"/>
    <w:rsid w:val="00E5599B"/>
    <w:rsid w:val="00E55B7B"/>
    <w:rsid w:val="00E55B86"/>
    <w:rsid w:val="00E55C07"/>
    <w:rsid w:val="00E55C2B"/>
    <w:rsid w:val="00E55D8D"/>
    <w:rsid w:val="00E55DB9"/>
    <w:rsid w:val="00E55DCC"/>
    <w:rsid w:val="00E55E39"/>
    <w:rsid w:val="00E56071"/>
    <w:rsid w:val="00E562D7"/>
    <w:rsid w:val="00E56339"/>
    <w:rsid w:val="00E563E8"/>
    <w:rsid w:val="00E56536"/>
    <w:rsid w:val="00E565D9"/>
    <w:rsid w:val="00E56651"/>
    <w:rsid w:val="00E566BB"/>
    <w:rsid w:val="00E567E5"/>
    <w:rsid w:val="00E56907"/>
    <w:rsid w:val="00E569F7"/>
    <w:rsid w:val="00E56A56"/>
    <w:rsid w:val="00E56CCD"/>
    <w:rsid w:val="00E56DFC"/>
    <w:rsid w:val="00E56F69"/>
    <w:rsid w:val="00E56FD1"/>
    <w:rsid w:val="00E570B3"/>
    <w:rsid w:val="00E571C5"/>
    <w:rsid w:val="00E5739C"/>
    <w:rsid w:val="00E573AC"/>
    <w:rsid w:val="00E574BA"/>
    <w:rsid w:val="00E575FE"/>
    <w:rsid w:val="00E57649"/>
    <w:rsid w:val="00E57657"/>
    <w:rsid w:val="00E57813"/>
    <w:rsid w:val="00E578DE"/>
    <w:rsid w:val="00E57979"/>
    <w:rsid w:val="00E57B17"/>
    <w:rsid w:val="00E57B77"/>
    <w:rsid w:val="00E57CA4"/>
    <w:rsid w:val="00E57D3E"/>
    <w:rsid w:val="00E57D9E"/>
    <w:rsid w:val="00E57E0D"/>
    <w:rsid w:val="00E57F35"/>
    <w:rsid w:val="00E60149"/>
    <w:rsid w:val="00E60250"/>
    <w:rsid w:val="00E6028F"/>
    <w:rsid w:val="00E602BC"/>
    <w:rsid w:val="00E60338"/>
    <w:rsid w:val="00E60396"/>
    <w:rsid w:val="00E604E9"/>
    <w:rsid w:val="00E60606"/>
    <w:rsid w:val="00E60874"/>
    <w:rsid w:val="00E60ACA"/>
    <w:rsid w:val="00E60ACD"/>
    <w:rsid w:val="00E60BEE"/>
    <w:rsid w:val="00E60E3E"/>
    <w:rsid w:val="00E60EE4"/>
    <w:rsid w:val="00E60F92"/>
    <w:rsid w:val="00E611DF"/>
    <w:rsid w:val="00E6132E"/>
    <w:rsid w:val="00E6157B"/>
    <w:rsid w:val="00E615EC"/>
    <w:rsid w:val="00E61812"/>
    <w:rsid w:val="00E61A2C"/>
    <w:rsid w:val="00E61A9B"/>
    <w:rsid w:val="00E61B12"/>
    <w:rsid w:val="00E61B99"/>
    <w:rsid w:val="00E61BD2"/>
    <w:rsid w:val="00E61CD0"/>
    <w:rsid w:val="00E61D35"/>
    <w:rsid w:val="00E61D83"/>
    <w:rsid w:val="00E61F54"/>
    <w:rsid w:val="00E61F6B"/>
    <w:rsid w:val="00E61F8E"/>
    <w:rsid w:val="00E61FCA"/>
    <w:rsid w:val="00E6202E"/>
    <w:rsid w:val="00E62170"/>
    <w:rsid w:val="00E621A6"/>
    <w:rsid w:val="00E621CC"/>
    <w:rsid w:val="00E621DF"/>
    <w:rsid w:val="00E6227A"/>
    <w:rsid w:val="00E62292"/>
    <w:rsid w:val="00E6256D"/>
    <w:rsid w:val="00E62D10"/>
    <w:rsid w:val="00E62E60"/>
    <w:rsid w:val="00E62E6E"/>
    <w:rsid w:val="00E62FA4"/>
    <w:rsid w:val="00E62FE3"/>
    <w:rsid w:val="00E6309A"/>
    <w:rsid w:val="00E63117"/>
    <w:rsid w:val="00E631D8"/>
    <w:rsid w:val="00E63296"/>
    <w:rsid w:val="00E63392"/>
    <w:rsid w:val="00E63399"/>
    <w:rsid w:val="00E633BA"/>
    <w:rsid w:val="00E63755"/>
    <w:rsid w:val="00E637BC"/>
    <w:rsid w:val="00E63836"/>
    <w:rsid w:val="00E63933"/>
    <w:rsid w:val="00E63A17"/>
    <w:rsid w:val="00E63A7C"/>
    <w:rsid w:val="00E63B13"/>
    <w:rsid w:val="00E63D64"/>
    <w:rsid w:val="00E63DAF"/>
    <w:rsid w:val="00E63E8F"/>
    <w:rsid w:val="00E63E9E"/>
    <w:rsid w:val="00E63F14"/>
    <w:rsid w:val="00E6452B"/>
    <w:rsid w:val="00E645F4"/>
    <w:rsid w:val="00E645FC"/>
    <w:rsid w:val="00E6469C"/>
    <w:rsid w:val="00E64710"/>
    <w:rsid w:val="00E64711"/>
    <w:rsid w:val="00E6494E"/>
    <w:rsid w:val="00E64C32"/>
    <w:rsid w:val="00E64C59"/>
    <w:rsid w:val="00E64C61"/>
    <w:rsid w:val="00E64CA9"/>
    <w:rsid w:val="00E64F71"/>
    <w:rsid w:val="00E650E0"/>
    <w:rsid w:val="00E65405"/>
    <w:rsid w:val="00E65427"/>
    <w:rsid w:val="00E65440"/>
    <w:rsid w:val="00E656A7"/>
    <w:rsid w:val="00E656B4"/>
    <w:rsid w:val="00E657AA"/>
    <w:rsid w:val="00E6587E"/>
    <w:rsid w:val="00E65A00"/>
    <w:rsid w:val="00E65B7F"/>
    <w:rsid w:val="00E65C30"/>
    <w:rsid w:val="00E65F2D"/>
    <w:rsid w:val="00E65FF3"/>
    <w:rsid w:val="00E66019"/>
    <w:rsid w:val="00E66081"/>
    <w:rsid w:val="00E66328"/>
    <w:rsid w:val="00E6632A"/>
    <w:rsid w:val="00E664A1"/>
    <w:rsid w:val="00E6654F"/>
    <w:rsid w:val="00E66587"/>
    <w:rsid w:val="00E6669D"/>
    <w:rsid w:val="00E666FD"/>
    <w:rsid w:val="00E667D0"/>
    <w:rsid w:val="00E667D2"/>
    <w:rsid w:val="00E66916"/>
    <w:rsid w:val="00E66996"/>
    <w:rsid w:val="00E669E6"/>
    <w:rsid w:val="00E66ABC"/>
    <w:rsid w:val="00E66ACB"/>
    <w:rsid w:val="00E66AF1"/>
    <w:rsid w:val="00E66C46"/>
    <w:rsid w:val="00E66D18"/>
    <w:rsid w:val="00E66EA3"/>
    <w:rsid w:val="00E6700B"/>
    <w:rsid w:val="00E670A1"/>
    <w:rsid w:val="00E67106"/>
    <w:rsid w:val="00E67153"/>
    <w:rsid w:val="00E672BD"/>
    <w:rsid w:val="00E673CE"/>
    <w:rsid w:val="00E67638"/>
    <w:rsid w:val="00E67685"/>
    <w:rsid w:val="00E678FB"/>
    <w:rsid w:val="00E6799B"/>
    <w:rsid w:val="00E67A28"/>
    <w:rsid w:val="00E67BF9"/>
    <w:rsid w:val="00E67C3E"/>
    <w:rsid w:val="00E67CCF"/>
    <w:rsid w:val="00E67CEC"/>
    <w:rsid w:val="00E67E50"/>
    <w:rsid w:val="00E70172"/>
    <w:rsid w:val="00E70192"/>
    <w:rsid w:val="00E70280"/>
    <w:rsid w:val="00E70282"/>
    <w:rsid w:val="00E702F3"/>
    <w:rsid w:val="00E7031D"/>
    <w:rsid w:val="00E70502"/>
    <w:rsid w:val="00E70625"/>
    <w:rsid w:val="00E70687"/>
    <w:rsid w:val="00E708F7"/>
    <w:rsid w:val="00E709B4"/>
    <w:rsid w:val="00E70B42"/>
    <w:rsid w:val="00E70D1D"/>
    <w:rsid w:val="00E70DD1"/>
    <w:rsid w:val="00E70E1C"/>
    <w:rsid w:val="00E70EB6"/>
    <w:rsid w:val="00E71073"/>
    <w:rsid w:val="00E710B3"/>
    <w:rsid w:val="00E7113D"/>
    <w:rsid w:val="00E71779"/>
    <w:rsid w:val="00E7189C"/>
    <w:rsid w:val="00E7191A"/>
    <w:rsid w:val="00E719AA"/>
    <w:rsid w:val="00E71C15"/>
    <w:rsid w:val="00E71C34"/>
    <w:rsid w:val="00E71CCF"/>
    <w:rsid w:val="00E72033"/>
    <w:rsid w:val="00E72107"/>
    <w:rsid w:val="00E72157"/>
    <w:rsid w:val="00E72167"/>
    <w:rsid w:val="00E72198"/>
    <w:rsid w:val="00E7219C"/>
    <w:rsid w:val="00E72531"/>
    <w:rsid w:val="00E72613"/>
    <w:rsid w:val="00E72631"/>
    <w:rsid w:val="00E727B9"/>
    <w:rsid w:val="00E729C7"/>
    <w:rsid w:val="00E72C4D"/>
    <w:rsid w:val="00E72E3C"/>
    <w:rsid w:val="00E72E89"/>
    <w:rsid w:val="00E72FCF"/>
    <w:rsid w:val="00E73023"/>
    <w:rsid w:val="00E73050"/>
    <w:rsid w:val="00E73213"/>
    <w:rsid w:val="00E73364"/>
    <w:rsid w:val="00E73381"/>
    <w:rsid w:val="00E73435"/>
    <w:rsid w:val="00E734D8"/>
    <w:rsid w:val="00E73557"/>
    <w:rsid w:val="00E735EB"/>
    <w:rsid w:val="00E73649"/>
    <w:rsid w:val="00E736C7"/>
    <w:rsid w:val="00E73999"/>
    <w:rsid w:val="00E73A36"/>
    <w:rsid w:val="00E73BD5"/>
    <w:rsid w:val="00E73C9C"/>
    <w:rsid w:val="00E73D31"/>
    <w:rsid w:val="00E73D56"/>
    <w:rsid w:val="00E73D60"/>
    <w:rsid w:val="00E73D97"/>
    <w:rsid w:val="00E73E01"/>
    <w:rsid w:val="00E73E17"/>
    <w:rsid w:val="00E73E48"/>
    <w:rsid w:val="00E73ED4"/>
    <w:rsid w:val="00E73F21"/>
    <w:rsid w:val="00E74140"/>
    <w:rsid w:val="00E7432A"/>
    <w:rsid w:val="00E7442F"/>
    <w:rsid w:val="00E744DE"/>
    <w:rsid w:val="00E745C1"/>
    <w:rsid w:val="00E746BD"/>
    <w:rsid w:val="00E746CB"/>
    <w:rsid w:val="00E74882"/>
    <w:rsid w:val="00E74AFE"/>
    <w:rsid w:val="00E74B00"/>
    <w:rsid w:val="00E74C3D"/>
    <w:rsid w:val="00E74E36"/>
    <w:rsid w:val="00E74E44"/>
    <w:rsid w:val="00E750D1"/>
    <w:rsid w:val="00E751B7"/>
    <w:rsid w:val="00E75206"/>
    <w:rsid w:val="00E7547B"/>
    <w:rsid w:val="00E754DC"/>
    <w:rsid w:val="00E754F4"/>
    <w:rsid w:val="00E756C4"/>
    <w:rsid w:val="00E75726"/>
    <w:rsid w:val="00E7576F"/>
    <w:rsid w:val="00E75878"/>
    <w:rsid w:val="00E75911"/>
    <w:rsid w:val="00E75B1A"/>
    <w:rsid w:val="00E75C24"/>
    <w:rsid w:val="00E75CD7"/>
    <w:rsid w:val="00E75CEA"/>
    <w:rsid w:val="00E75D61"/>
    <w:rsid w:val="00E75F7F"/>
    <w:rsid w:val="00E763AB"/>
    <w:rsid w:val="00E764BC"/>
    <w:rsid w:val="00E76536"/>
    <w:rsid w:val="00E765E0"/>
    <w:rsid w:val="00E76701"/>
    <w:rsid w:val="00E76780"/>
    <w:rsid w:val="00E76933"/>
    <w:rsid w:val="00E76A4D"/>
    <w:rsid w:val="00E76A8E"/>
    <w:rsid w:val="00E76C2A"/>
    <w:rsid w:val="00E76D28"/>
    <w:rsid w:val="00E76E1E"/>
    <w:rsid w:val="00E76ECE"/>
    <w:rsid w:val="00E76F9D"/>
    <w:rsid w:val="00E76FC1"/>
    <w:rsid w:val="00E77030"/>
    <w:rsid w:val="00E7703E"/>
    <w:rsid w:val="00E77103"/>
    <w:rsid w:val="00E77160"/>
    <w:rsid w:val="00E771B2"/>
    <w:rsid w:val="00E77231"/>
    <w:rsid w:val="00E77494"/>
    <w:rsid w:val="00E776B1"/>
    <w:rsid w:val="00E77700"/>
    <w:rsid w:val="00E77780"/>
    <w:rsid w:val="00E77B7D"/>
    <w:rsid w:val="00E77BB5"/>
    <w:rsid w:val="00E77CF8"/>
    <w:rsid w:val="00E77D71"/>
    <w:rsid w:val="00E803BD"/>
    <w:rsid w:val="00E80438"/>
    <w:rsid w:val="00E8061E"/>
    <w:rsid w:val="00E80647"/>
    <w:rsid w:val="00E808A8"/>
    <w:rsid w:val="00E808E0"/>
    <w:rsid w:val="00E80915"/>
    <w:rsid w:val="00E809C3"/>
    <w:rsid w:val="00E80A5B"/>
    <w:rsid w:val="00E80C6C"/>
    <w:rsid w:val="00E80CDB"/>
    <w:rsid w:val="00E80D46"/>
    <w:rsid w:val="00E80DB4"/>
    <w:rsid w:val="00E80E53"/>
    <w:rsid w:val="00E80F37"/>
    <w:rsid w:val="00E8109E"/>
    <w:rsid w:val="00E81103"/>
    <w:rsid w:val="00E811F1"/>
    <w:rsid w:val="00E81382"/>
    <w:rsid w:val="00E815B3"/>
    <w:rsid w:val="00E816B7"/>
    <w:rsid w:val="00E816EF"/>
    <w:rsid w:val="00E8170E"/>
    <w:rsid w:val="00E8178A"/>
    <w:rsid w:val="00E81993"/>
    <w:rsid w:val="00E819A1"/>
    <w:rsid w:val="00E81A7C"/>
    <w:rsid w:val="00E81B39"/>
    <w:rsid w:val="00E81B67"/>
    <w:rsid w:val="00E81C6F"/>
    <w:rsid w:val="00E81D99"/>
    <w:rsid w:val="00E81D9C"/>
    <w:rsid w:val="00E81DC1"/>
    <w:rsid w:val="00E81E1F"/>
    <w:rsid w:val="00E81F53"/>
    <w:rsid w:val="00E81FC5"/>
    <w:rsid w:val="00E82056"/>
    <w:rsid w:val="00E8229D"/>
    <w:rsid w:val="00E822AC"/>
    <w:rsid w:val="00E822B7"/>
    <w:rsid w:val="00E823D5"/>
    <w:rsid w:val="00E82429"/>
    <w:rsid w:val="00E82613"/>
    <w:rsid w:val="00E8262C"/>
    <w:rsid w:val="00E82A78"/>
    <w:rsid w:val="00E82AF9"/>
    <w:rsid w:val="00E82B46"/>
    <w:rsid w:val="00E82B78"/>
    <w:rsid w:val="00E82B83"/>
    <w:rsid w:val="00E82BEA"/>
    <w:rsid w:val="00E82C1C"/>
    <w:rsid w:val="00E82F1B"/>
    <w:rsid w:val="00E82F7D"/>
    <w:rsid w:val="00E82F85"/>
    <w:rsid w:val="00E82FB6"/>
    <w:rsid w:val="00E8313F"/>
    <w:rsid w:val="00E832E4"/>
    <w:rsid w:val="00E83379"/>
    <w:rsid w:val="00E83411"/>
    <w:rsid w:val="00E834F4"/>
    <w:rsid w:val="00E834F7"/>
    <w:rsid w:val="00E835B0"/>
    <w:rsid w:val="00E837D1"/>
    <w:rsid w:val="00E83C12"/>
    <w:rsid w:val="00E83CB8"/>
    <w:rsid w:val="00E83D3D"/>
    <w:rsid w:val="00E83DBA"/>
    <w:rsid w:val="00E83DD0"/>
    <w:rsid w:val="00E83E69"/>
    <w:rsid w:val="00E83F11"/>
    <w:rsid w:val="00E83F3C"/>
    <w:rsid w:val="00E8401B"/>
    <w:rsid w:val="00E840F6"/>
    <w:rsid w:val="00E84144"/>
    <w:rsid w:val="00E842AF"/>
    <w:rsid w:val="00E842D2"/>
    <w:rsid w:val="00E84330"/>
    <w:rsid w:val="00E846B8"/>
    <w:rsid w:val="00E846EB"/>
    <w:rsid w:val="00E847DF"/>
    <w:rsid w:val="00E849A5"/>
    <w:rsid w:val="00E84AE9"/>
    <w:rsid w:val="00E84BF4"/>
    <w:rsid w:val="00E84BFC"/>
    <w:rsid w:val="00E84CB5"/>
    <w:rsid w:val="00E84CCA"/>
    <w:rsid w:val="00E84ECA"/>
    <w:rsid w:val="00E8524E"/>
    <w:rsid w:val="00E852B8"/>
    <w:rsid w:val="00E85426"/>
    <w:rsid w:val="00E8555F"/>
    <w:rsid w:val="00E8558D"/>
    <w:rsid w:val="00E8566C"/>
    <w:rsid w:val="00E85751"/>
    <w:rsid w:val="00E857BB"/>
    <w:rsid w:val="00E85A0D"/>
    <w:rsid w:val="00E85AF2"/>
    <w:rsid w:val="00E85CD1"/>
    <w:rsid w:val="00E85D33"/>
    <w:rsid w:val="00E85D51"/>
    <w:rsid w:val="00E85E8B"/>
    <w:rsid w:val="00E85F07"/>
    <w:rsid w:val="00E85F8E"/>
    <w:rsid w:val="00E86044"/>
    <w:rsid w:val="00E86095"/>
    <w:rsid w:val="00E860F6"/>
    <w:rsid w:val="00E861CF"/>
    <w:rsid w:val="00E86206"/>
    <w:rsid w:val="00E863CF"/>
    <w:rsid w:val="00E863F4"/>
    <w:rsid w:val="00E864EA"/>
    <w:rsid w:val="00E864F0"/>
    <w:rsid w:val="00E86588"/>
    <w:rsid w:val="00E8691C"/>
    <w:rsid w:val="00E8691E"/>
    <w:rsid w:val="00E86984"/>
    <w:rsid w:val="00E86A37"/>
    <w:rsid w:val="00E86B0C"/>
    <w:rsid w:val="00E86D5C"/>
    <w:rsid w:val="00E86DCC"/>
    <w:rsid w:val="00E86DD6"/>
    <w:rsid w:val="00E86DF9"/>
    <w:rsid w:val="00E86FB3"/>
    <w:rsid w:val="00E86FC7"/>
    <w:rsid w:val="00E870C3"/>
    <w:rsid w:val="00E87243"/>
    <w:rsid w:val="00E8726C"/>
    <w:rsid w:val="00E87637"/>
    <w:rsid w:val="00E87751"/>
    <w:rsid w:val="00E877D6"/>
    <w:rsid w:val="00E87947"/>
    <w:rsid w:val="00E87996"/>
    <w:rsid w:val="00E87A98"/>
    <w:rsid w:val="00E87CEC"/>
    <w:rsid w:val="00E87DDE"/>
    <w:rsid w:val="00E90434"/>
    <w:rsid w:val="00E9051A"/>
    <w:rsid w:val="00E90706"/>
    <w:rsid w:val="00E9071B"/>
    <w:rsid w:val="00E90748"/>
    <w:rsid w:val="00E90899"/>
    <w:rsid w:val="00E908B2"/>
    <w:rsid w:val="00E90955"/>
    <w:rsid w:val="00E909D8"/>
    <w:rsid w:val="00E90AA3"/>
    <w:rsid w:val="00E90B8B"/>
    <w:rsid w:val="00E90BC8"/>
    <w:rsid w:val="00E90BCC"/>
    <w:rsid w:val="00E90CA6"/>
    <w:rsid w:val="00E90CB1"/>
    <w:rsid w:val="00E90D23"/>
    <w:rsid w:val="00E90E64"/>
    <w:rsid w:val="00E90E65"/>
    <w:rsid w:val="00E91161"/>
    <w:rsid w:val="00E91207"/>
    <w:rsid w:val="00E9140E"/>
    <w:rsid w:val="00E91436"/>
    <w:rsid w:val="00E91532"/>
    <w:rsid w:val="00E9161E"/>
    <w:rsid w:val="00E9167D"/>
    <w:rsid w:val="00E9179A"/>
    <w:rsid w:val="00E91891"/>
    <w:rsid w:val="00E91A54"/>
    <w:rsid w:val="00E91A79"/>
    <w:rsid w:val="00E91C43"/>
    <w:rsid w:val="00E91CB0"/>
    <w:rsid w:val="00E91DD4"/>
    <w:rsid w:val="00E91EF5"/>
    <w:rsid w:val="00E921EE"/>
    <w:rsid w:val="00E92310"/>
    <w:rsid w:val="00E923BB"/>
    <w:rsid w:val="00E92449"/>
    <w:rsid w:val="00E92452"/>
    <w:rsid w:val="00E92485"/>
    <w:rsid w:val="00E92502"/>
    <w:rsid w:val="00E92541"/>
    <w:rsid w:val="00E9254C"/>
    <w:rsid w:val="00E92637"/>
    <w:rsid w:val="00E92642"/>
    <w:rsid w:val="00E92661"/>
    <w:rsid w:val="00E927BF"/>
    <w:rsid w:val="00E9285A"/>
    <w:rsid w:val="00E92C04"/>
    <w:rsid w:val="00E92C96"/>
    <w:rsid w:val="00E92CAC"/>
    <w:rsid w:val="00E92E4B"/>
    <w:rsid w:val="00E92EFD"/>
    <w:rsid w:val="00E9327A"/>
    <w:rsid w:val="00E93442"/>
    <w:rsid w:val="00E93461"/>
    <w:rsid w:val="00E935DA"/>
    <w:rsid w:val="00E935FB"/>
    <w:rsid w:val="00E9361E"/>
    <w:rsid w:val="00E9365F"/>
    <w:rsid w:val="00E9373D"/>
    <w:rsid w:val="00E9376B"/>
    <w:rsid w:val="00E93BA5"/>
    <w:rsid w:val="00E93CAB"/>
    <w:rsid w:val="00E93DB7"/>
    <w:rsid w:val="00E93F52"/>
    <w:rsid w:val="00E941F9"/>
    <w:rsid w:val="00E94283"/>
    <w:rsid w:val="00E94387"/>
    <w:rsid w:val="00E94430"/>
    <w:rsid w:val="00E9453C"/>
    <w:rsid w:val="00E94692"/>
    <w:rsid w:val="00E947A3"/>
    <w:rsid w:val="00E947DE"/>
    <w:rsid w:val="00E94872"/>
    <w:rsid w:val="00E94E24"/>
    <w:rsid w:val="00E94E51"/>
    <w:rsid w:val="00E94E9C"/>
    <w:rsid w:val="00E94EBF"/>
    <w:rsid w:val="00E951EA"/>
    <w:rsid w:val="00E95230"/>
    <w:rsid w:val="00E95325"/>
    <w:rsid w:val="00E95433"/>
    <w:rsid w:val="00E955B3"/>
    <w:rsid w:val="00E956F0"/>
    <w:rsid w:val="00E95821"/>
    <w:rsid w:val="00E95864"/>
    <w:rsid w:val="00E95954"/>
    <w:rsid w:val="00E95988"/>
    <w:rsid w:val="00E959C9"/>
    <w:rsid w:val="00E959D3"/>
    <w:rsid w:val="00E95A39"/>
    <w:rsid w:val="00E95A3C"/>
    <w:rsid w:val="00E95B97"/>
    <w:rsid w:val="00E95C2B"/>
    <w:rsid w:val="00E95D1D"/>
    <w:rsid w:val="00E95D81"/>
    <w:rsid w:val="00E95D9A"/>
    <w:rsid w:val="00E95E44"/>
    <w:rsid w:val="00E95E61"/>
    <w:rsid w:val="00E95EE2"/>
    <w:rsid w:val="00E95F7E"/>
    <w:rsid w:val="00E95FA8"/>
    <w:rsid w:val="00E95FE9"/>
    <w:rsid w:val="00E95FF3"/>
    <w:rsid w:val="00E96016"/>
    <w:rsid w:val="00E9605D"/>
    <w:rsid w:val="00E9614B"/>
    <w:rsid w:val="00E96166"/>
    <w:rsid w:val="00E961D8"/>
    <w:rsid w:val="00E96467"/>
    <w:rsid w:val="00E9646E"/>
    <w:rsid w:val="00E964D9"/>
    <w:rsid w:val="00E967A4"/>
    <w:rsid w:val="00E967D1"/>
    <w:rsid w:val="00E9685E"/>
    <w:rsid w:val="00E96863"/>
    <w:rsid w:val="00E968B4"/>
    <w:rsid w:val="00E96962"/>
    <w:rsid w:val="00E96969"/>
    <w:rsid w:val="00E9699B"/>
    <w:rsid w:val="00E969A5"/>
    <w:rsid w:val="00E969D1"/>
    <w:rsid w:val="00E96A91"/>
    <w:rsid w:val="00E96B2B"/>
    <w:rsid w:val="00E96B5C"/>
    <w:rsid w:val="00E96C82"/>
    <w:rsid w:val="00E96D8E"/>
    <w:rsid w:val="00E96E28"/>
    <w:rsid w:val="00E96E29"/>
    <w:rsid w:val="00E96EB0"/>
    <w:rsid w:val="00E96ED1"/>
    <w:rsid w:val="00E970E5"/>
    <w:rsid w:val="00E97176"/>
    <w:rsid w:val="00E9731F"/>
    <w:rsid w:val="00E973EA"/>
    <w:rsid w:val="00E974FD"/>
    <w:rsid w:val="00E97579"/>
    <w:rsid w:val="00E97722"/>
    <w:rsid w:val="00E977A8"/>
    <w:rsid w:val="00E977DD"/>
    <w:rsid w:val="00E97AC4"/>
    <w:rsid w:val="00E97B1B"/>
    <w:rsid w:val="00E97B83"/>
    <w:rsid w:val="00E97BEF"/>
    <w:rsid w:val="00E97E6A"/>
    <w:rsid w:val="00E97E94"/>
    <w:rsid w:val="00E97F9E"/>
    <w:rsid w:val="00E97FC1"/>
    <w:rsid w:val="00EA0011"/>
    <w:rsid w:val="00EA0013"/>
    <w:rsid w:val="00EA00FF"/>
    <w:rsid w:val="00EA02DE"/>
    <w:rsid w:val="00EA04CB"/>
    <w:rsid w:val="00EA0502"/>
    <w:rsid w:val="00EA05F2"/>
    <w:rsid w:val="00EA06AB"/>
    <w:rsid w:val="00EA0832"/>
    <w:rsid w:val="00EA093C"/>
    <w:rsid w:val="00EA09E7"/>
    <w:rsid w:val="00EA0A6A"/>
    <w:rsid w:val="00EA0A91"/>
    <w:rsid w:val="00EA0A9D"/>
    <w:rsid w:val="00EA0C5E"/>
    <w:rsid w:val="00EA0C7B"/>
    <w:rsid w:val="00EA0C91"/>
    <w:rsid w:val="00EA0EB2"/>
    <w:rsid w:val="00EA0F59"/>
    <w:rsid w:val="00EA0F8C"/>
    <w:rsid w:val="00EA10C4"/>
    <w:rsid w:val="00EA13C2"/>
    <w:rsid w:val="00EA13D5"/>
    <w:rsid w:val="00EA145E"/>
    <w:rsid w:val="00EA1606"/>
    <w:rsid w:val="00EA1828"/>
    <w:rsid w:val="00EA1843"/>
    <w:rsid w:val="00EA199D"/>
    <w:rsid w:val="00EA1A11"/>
    <w:rsid w:val="00EA1A95"/>
    <w:rsid w:val="00EA1C98"/>
    <w:rsid w:val="00EA1D58"/>
    <w:rsid w:val="00EA1EAB"/>
    <w:rsid w:val="00EA1F0B"/>
    <w:rsid w:val="00EA1FE1"/>
    <w:rsid w:val="00EA204B"/>
    <w:rsid w:val="00EA2053"/>
    <w:rsid w:val="00EA20FB"/>
    <w:rsid w:val="00EA218B"/>
    <w:rsid w:val="00EA247C"/>
    <w:rsid w:val="00EA24C4"/>
    <w:rsid w:val="00EA24D5"/>
    <w:rsid w:val="00EA24E9"/>
    <w:rsid w:val="00EA252E"/>
    <w:rsid w:val="00EA26C8"/>
    <w:rsid w:val="00EA2797"/>
    <w:rsid w:val="00EA2823"/>
    <w:rsid w:val="00EA28B9"/>
    <w:rsid w:val="00EA2987"/>
    <w:rsid w:val="00EA29B0"/>
    <w:rsid w:val="00EA2A28"/>
    <w:rsid w:val="00EA2A78"/>
    <w:rsid w:val="00EA2A8D"/>
    <w:rsid w:val="00EA2D11"/>
    <w:rsid w:val="00EA2D76"/>
    <w:rsid w:val="00EA2ED5"/>
    <w:rsid w:val="00EA3066"/>
    <w:rsid w:val="00EA31E5"/>
    <w:rsid w:val="00EA33DA"/>
    <w:rsid w:val="00EA3418"/>
    <w:rsid w:val="00EA359B"/>
    <w:rsid w:val="00EA35CE"/>
    <w:rsid w:val="00EA3835"/>
    <w:rsid w:val="00EA3930"/>
    <w:rsid w:val="00EA39D3"/>
    <w:rsid w:val="00EA3A0D"/>
    <w:rsid w:val="00EA3B2D"/>
    <w:rsid w:val="00EA3B34"/>
    <w:rsid w:val="00EA3BFF"/>
    <w:rsid w:val="00EA3CD2"/>
    <w:rsid w:val="00EA3D72"/>
    <w:rsid w:val="00EA3F4D"/>
    <w:rsid w:val="00EA3FA3"/>
    <w:rsid w:val="00EA41D6"/>
    <w:rsid w:val="00EA4357"/>
    <w:rsid w:val="00EA436A"/>
    <w:rsid w:val="00EA445E"/>
    <w:rsid w:val="00EA457F"/>
    <w:rsid w:val="00EA465C"/>
    <w:rsid w:val="00EA4661"/>
    <w:rsid w:val="00EA472C"/>
    <w:rsid w:val="00EA4800"/>
    <w:rsid w:val="00EA4C6F"/>
    <w:rsid w:val="00EA4DE6"/>
    <w:rsid w:val="00EA4E8F"/>
    <w:rsid w:val="00EA4EDF"/>
    <w:rsid w:val="00EA5337"/>
    <w:rsid w:val="00EA534B"/>
    <w:rsid w:val="00EA53F1"/>
    <w:rsid w:val="00EA544C"/>
    <w:rsid w:val="00EA55C5"/>
    <w:rsid w:val="00EA5672"/>
    <w:rsid w:val="00EA56D7"/>
    <w:rsid w:val="00EA58AC"/>
    <w:rsid w:val="00EA5990"/>
    <w:rsid w:val="00EA5ABD"/>
    <w:rsid w:val="00EA5BE5"/>
    <w:rsid w:val="00EA5C11"/>
    <w:rsid w:val="00EA5C44"/>
    <w:rsid w:val="00EA5DD2"/>
    <w:rsid w:val="00EA5FA8"/>
    <w:rsid w:val="00EA6156"/>
    <w:rsid w:val="00EA64B9"/>
    <w:rsid w:val="00EA6575"/>
    <w:rsid w:val="00EA659F"/>
    <w:rsid w:val="00EA66F8"/>
    <w:rsid w:val="00EA6731"/>
    <w:rsid w:val="00EA67BF"/>
    <w:rsid w:val="00EA6967"/>
    <w:rsid w:val="00EA6A0B"/>
    <w:rsid w:val="00EA6B5B"/>
    <w:rsid w:val="00EA6C52"/>
    <w:rsid w:val="00EA70CB"/>
    <w:rsid w:val="00EA721C"/>
    <w:rsid w:val="00EA72D4"/>
    <w:rsid w:val="00EA759F"/>
    <w:rsid w:val="00EA75A5"/>
    <w:rsid w:val="00EA76D3"/>
    <w:rsid w:val="00EA783E"/>
    <w:rsid w:val="00EA78A0"/>
    <w:rsid w:val="00EA7AF8"/>
    <w:rsid w:val="00EA7B1F"/>
    <w:rsid w:val="00EA7B34"/>
    <w:rsid w:val="00EA7B46"/>
    <w:rsid w:val="00EA7B8B"/>
    <w:rsid w:val="00EA7D81"/>
    <w:rsid w:val="00EA7DB8"/>
    <w:rsid w:val="00EA7E87"/>
    <w:rsid w:val="00EA7EBA"/>
    <w:rsid w:val="00EA7EF5"/>
    <w:rsid w:val="00EA7FD7"/>
    <w:rsid w:val="00EB00A2"/>
    <w:rsid w:val="00EB01E2"/>
    <w:rsid w:val="00EB0234"/>
    <w:rsid w:val="00EB02B1"/>
    <w:rsid w:val="00EB031A"/>
    <w:rsid w:val="00EB0370"/>
    <w:rsid w:val="00EB05CC"/>
    <w:rsid w:val="00EB0793"/>
    <w:rsid w:val="00EB07B1"/>
    <w:rsid w:val="00EB07E1"/>
    <w:rsid w:val="00EB0D7B"/>
    <w:rsid w:val="00EB0DD0"/>
    <w:rsid w:val="00EB0F13"/>
    <w:rsid w:val="00EB10CF"/>
    <w:rsid w:val="00EB11F7"/>
    <w:rsid w:val="00EB1206"/>
    <w:rsid w:val="00EB12C6"/>
    <w:rsid w:val="00EB13AD"/>
    <w:rsid w:val="00EB1426"/>
    <w:rsid w:val="00EB149A"/>
    <w:rsid w:val="00EB14DE"/>
    <w:rsid w:val="00EB151B"/>
    <w:rsid w:val="00EB19F6"/>
    <w:rsid w:val="00EB1D9A"/>
    <w:rsid w:val="00EB1ED7"/>
    <w:rsid w:val="00EB1F85"/>
    <w:rsid w:val="00EB202B"/>
    <w:rsid w:val="00EB2030"/>
    <w:rsid w:val="00EB20B0"/>
    <w:rsid w:val="00EB20CE"/>
    <w:rsid w:val="00EB2257"/>
    <w:rsid w:val="00EB2755"/>
    <w:rsid w:val="00EB2802"/>
    <w:rsid w:val="00EB297E"/>
    <w:rsid w:val="00EB29C8"/>
    <w:rsid w:val="00EB2A87"/>
    <w:rsid w:val="00EB2B7A"/>
    <w:rsid w:val="00EB2DA7"/>
    <w:rsid w:val="00EB2EA5"/>
    <w:rsid w:val="00EB302A"/>
    <w:rsid w:val="00EB33D5"/>
    <w:rsid w:val="00EB34E2"/>
    <w:rsid w:val="00EB3593"/>
    <w:rsid w:val="00EB35FB"/>
    <w:rsid w:val="00EB3759"/>
    <w:rsid w:val="00EB3884"/>
    <w:rsid w:val="00EB3941"/>
    <w:rsid w:val="00EB3DEA"/>
    <w:rsid w:val="00EB3E37"/>
    <w:rsid w:val="00EB3FB8"/>
    <w:rsid w:val="00EB402C"/>
    <w:rsid w:val="00EB41F9"/>
    <w:rsid w:val="00EB4405"/>
    <w:rsid w:val="00EB44FA"/>
    <w:rsid w:val="00EB4570"/>
    <w:rsid w:val="00EB45C6"/>
    <w:rsid w:val="00EB462F"/>
    <w:rsid w:val="00EB4799"/>
    <w:rsid w:val="00EB48B5"/>
    <w:rsid w:val="00EB48F6"/>
    <w:rsid w:val="00EB4B8E"/>
    <w:rsid w:val="00EB4C30"/>
    <w:rsid w:val="00EB4C6B"/>
    <w:rsid w:val="00EB4DAB"/>
    <w:rsid w:val="00EB4E5B"/>
    <w:rsid w:val="00EB4EFC"/>
    <w:rsid w:val="00EB5086"/>
    <w:rsid w:val="00EB53F3"/>
    <w:rsid w:val="00EB5426"/>
    <w:rsid w:val="00EB551C"/>
    <w:rsid w:val="00EB5555"/>
    <w:rsid w:val="00EB56AC"/>
    <w:rsid w:val="00EB57C2"/>
    <w:rsid w:val="00EB5801"/>
    <w:rsid w:val="00EB5946"/>
    <w:rsid w:val="00EB594E"/>
    <w:rsid w:val="00EB5967"/>
    <w:rsid w:val="00EB598A"/>
    <w:rsid w:val="00EB5ADB"/>
    <w:rsid w:val="00EB5B46"/>
    <w:rsid w:val="00EB5BE9"/>
    <w:rsid w:val="00EB5DE6"/>
    <w:rsid w:val="00EB5E5F"/>
    <w:rsid w:val="00EB5EC7"/>
    <w:rsid w:val="00EB6065"/>
    <w:rsid w:val="00EB618C"/>
    <w:rsid w:val="00EB6323"/>
    <w:rsid w:val="00EB65CE"/>
    <w:rsid w:val="00EB6606"/>
    <w:rsid w:val="00EB661A"/>
    <w:rsid w:val="00EB6693"/>
    <w:rsid w:val="00EB66F0"/>
    <w:rsid w:val="00EB68BD"/>
    <w:rsid w:val="00EB69E1"/>
    <w:rsid w:val="00EB6A75"/>
    <w:rsid w:val="00EB6AAE"/>
    <w:rsid w:val="00EB6AB3"/>
    <w:rsid w:val="00EB6AC7"/>
    <w:rsid w:val="00EB6BD0"/>
    <w:rsid w:val="00EB6D56"/>
    <w:rsid w:val="00EB6E50"/>
    <w:rsid w:val="00EB6E6E"/>
    <w:rsid w:val="00EB6EAF"/>
    <w:rsid w:val="00EB6ED5"/>
    <w:rsid w:val="00EB6FCF"/>
    <w:rsid w:val="00EB714A"/>
    <w:rsid w:val="00EB7161"/>
    <w:rsid w:val="00EB718C"/>
    <w:rsid w:val="00EB71B3"/>
    <w:rsid w:val="00EB71D2"/>
    <w:rsid w:val="00EB72B6"/>
    <w:rsid w:val="00EB7448"/>
    <w:rsid w:val="00EB74A2"/>
    <w:rsid w:val="00EB74A3"/>
    <w:rsid w:val="00EB7590"/>
    <w:rsid w:val="00EB75BE"/>
    <w:rsid w:val="00EB77C6"/>
    <w:rsid w:val="00EB7838"/>
    <w:rsid w:val="00EB789E"/>
    <w:rsid w:val="00EB79DA"/>
    <w:rsid w:val="00EB7ABD"/>
    <w:rsid w:val="00EB7BA1"/>
    <w:rsid w:val="00EB7CDD"/>
    <w:rsid w:val="00EB7EC1"/>
    <w:rsid w:val="00EB7ECE"/>
    <w:rsid w:val="00EB7FEA"/>
    <w:rsid w:val="00EC0074"/>
    <w:rsid w:val="00EC01F5"/>
    <w:rsid w:val="00EC02CF"/>
    <w:rsid w:val="00EC0322"/>
    <w:rsid w:val="00EC0370"/>
    <w:rsid w:val="00EC05C2"/>
    <w:rsid w:val="00EC05E8"/>
    <w:rsid w:val="00EC07AB"/>
    <w:rsid w:val="00EC083A"/>
    <w:rsid w:val="00EC09DB"/>
    <w:rsid w:val="00EC0A12"/>
    <w:rsid w:val="00EC0B05"/>
    <w:rsid w:val="00EC0BC6"/>
    <w:rsid w:val="00EC0C18"/>
    <w:rsid w:val="00EC0D75"/>
    <w:rsid w:val="00EC0DEC"/>
    <w:rsid w:val="00EC1070"/>
    <w:rsid w:val="00EC12A8"/>
    <w:rsid w:val="00EC12EB"/>
    <w:rsid w:val="00EC1418"/>
    <w:rsid w:val="00EC1567"/>
    <w:rsid w:val="00EC156A"/>
    <w:rsid w:val="00EC1590"/>
    <w:rsid w:val="00EC1A23"/>
    <w:rsid w:val="00EC1BD0"/>
    <w:rsid w:val="00EC1F68"/>
    <w:rsid w:val="00EC20A9"/>
    <w:rsid w:val="00EC20EF"/>
    <w:rsid w:val="00EC2146"/>
    <w:rsid w:val="00EC2278"/>
    <w:rsid w:val="00EC22F9"/>
    <w:rsid w:val="00EC2591"/>
    <w:rsid w:val="00EC268A"/>
    <w:rsid w:val="00EC279F"/>
    <w:rsid w:val="00EC283B"/>
    <w:rsid w:val="00EC2A44"/>
    <w:rsid w:val="00EC2A7F"/>
    <w:rsid w:val="00EC2A82"/>
    <w:rsid w:val="00EC2AEA"/>
    <w:rsid w:val="00EC2BF9"/>
    <w:rsid w:val="00EC2BFB"/>
    <w:rsid w:val="00EC2DA5"/>
    <w:rsid w:val="00EC2E90"/>
    <w:rsid w:val="00EC2EED"/>
    <w:rsid w:val="00EC2F3B"/>
    <w:rsid w:val="00EC3320"/>
    <w:rsid w:val="00EC33D5"/>
    <w:rsid w:val="00EC33DC"/>
    <w:rsid w:val="00EC349E"/>
    <w:rsid w:val="00EC3540"/>
    <w:rsid w:val="00EC38A9"/>
    <w:rsid w:val="00EC3945"/>
    <w:rsid w:val="00EC3B56"/>
    <w:rsid w:val="00EC3D41"/>
    <w:rsid w:val="00EC3DAF"/>
    <w:rsid w:val="00EC3E5D"/>
    <w:rsid w:val="00EC3FEB"/>
    <w:rsid w:val="00EC4010"/>
    <w:rsid w:val="00EC40E6"/>
    <w:rsid w:val="00EC413C"/>
    <w:rsid w:val="00EC41F1"/>
    <w:rsid w:val="00EC424A"/>
    <w:rsid w:val="00EC4369"/>
    <w:rsid w:val="00EC4518"/>
    <w:rsid w:val="00EC457F"/>
    <w:rsid w:val="00EC4619"/>
    <w:rsid w:val="00EC47AC"/>
    <w:rsid w:val="00EC496F"/>
    <w:rsid w:val="00EC4A17"/>
    <w:rsid w:val="00EC4B21"/>
    <w:rsid w:val="00EC4D8F"/>
    <w:rsid w:val="00EC4EC1"/>
    <w:rsid w:val="00EC510D"/>
    <w:rsid w:val="00EC510E"/>
    <w:rsid w:val="00EC5167"/>
    <w:rsid w:val="00EC51E1"/>
    <w:rsid w:val="00EC5222"/>
    <w:rsid w:val="00EC5265"/>
    <w:rsid w:val="00EC5860"/>
    <w:rsid w:val="00EC5989"/>
    <w:rsid w:val="00EC59ED"/>
    <w:rsid w:val="00EC5BE3"/>
    <w:rsid w:val="00EC5C03"/>
    <w:rsid w:val="00EC5CA2"/>
    <w:rsid w:val="00EC5E1D"/>
    <w:rsid w:val="00EC5F85"/>
    <w:rsid w:val="00EC6009"/>
    <w:rsid w:val="00EC606A"/>
    <w:rsid w:val="00EC61EA"/>
    <w:rsid w:val="00EC6289"/>
    <w:rsid w:val="00EC6520"/>
    <w:rsid w:val="00EC6584"/>
    <w:rsid w:val="00EC65BF"/>
    <w:rsid w:val="00EC6617"/>
    <w:rsid w:val="00EC6634"/>
    <w:rsid w:val="00EC68AB"/>
    <w:rsid w:val="00EC699E"/>
    <w:rsid w:val="00EC6C65"/>
    <w:rsid w:val="00EC6C96"/>
    <w:rsid w:val="00EC6E22"/>
    <w:rsid w:val="00EC6E98"/>
    <w:rsid w:val="00EC6E9A"/>
    <w:rsid w:val="00EC6F65"/>
    <w:rsid w:val="00EC6FC6"/>
    <w:rsid w:val="00EC70C1"/>
    <w:rsid w:val="00EC711E"/>
    <w:rsid w:val="00EC721A"/>
    <w:rsid w:val="00EC7287"/>
    <w:rsid w:val="00EC73FA"/>
    <w:rsid w:val="00EC7410"/>
    <w:rsid w:val="00EC748B"/>
    <w:rsid w:val="00EC750C"/>
    <w:rsid w:val="00EC75EA"/>
    <w:rsid w:val="00EC7641"/>
    <w:rsid w:val="00EC7660"/>
    <w:rsid w:val="00EC77F9"/>
    <w:rsid w:val="00EC79AB"/>
    <w:rsid w:val="00EC7A1A"/>
    <w:rsid w:val="00EC7C5B"/>
    <w:rsid w:val="00EC7D1F"/>
    <w:rsid w:val="00EC7D5B"/>
    <w:rsid w:val="00EC7E02"/>
    <w:rsid w:val="00ED0002"/>
    <w:rsid w:val="00ED0057"/>
    <w:rsid w:val="00ED02F1"/>
    <w:rsid w:val="00ED035A"/>
    <w:rsid w:val="00ED03C4"/>
    <w:rsid w:val="00ED073F"/>
    <w:rsid w:val="00ED0754"/>
    <w:rsid w:val="00ED0959"/>
    <w:rsid w:val="00ED0B91"/>
    <w:rsid w:val="00ED0BCC"/>
    <w:rsid w:val="00ED0F1F"/>
    <w:rsid w:val="00ED0FE1"/>
    <w:rsid w:val="00ED0FFF"/>
    <w:rsid w:val="00ED11DA"/>
    <w:rsid w:val="00ED124D"/>
    <w:rsid w:val="00ED1269"/>
    <w:rsid w:val="00ED1325"/>
    <w:rsid w:val="00ED13D9"/>
    <w:rsid w:val="00ED13E7"/>
    <w:rsid w:val="00ED146B"/>
    <w:rsid w:val="00ED1494"/>
    <w:rsid w:val="00ED1507"/>
    <w:rsid w:val="00ED15B8"/>
    <w:rsid w:val="00ED1604"/>
    <w:rsid w:val="00ED1605"/>
    <w:rsid w:val="00ED1629"/>
    <w:rsid w:val="00ED164F"/>
    <w:rsid w:val="00ED1791"/>
    <w:rsid w:val="00ED183C"/>
    <w:rsid w:val="00ED191F"/>
    <w:rsid w:val="00ED1989"/>
    <w:rsid w:val="00ED19A5"/>
    <w:rsid w:val="00ED19D7"/>
    <w:rsid w:val="00ED1CAA"/>
    <w:rsid w:val="00ED1CBF"/>
    <w:rsid w:val="00ED1E3F"/>
    <w:rsid w:val="00ED204C"/>
    <w:rsid w:val="00ED2059"/>
    <w:rsid w:val="00ED21B1"/>
    <w:rsid w:val="00ED24A3"/>
    <w:rsid w:val="00ED24FF"/>
    <w:rsid w:val="00ED267C"/>
    <w:rsid w:val="00ED26DC"/>
    <w:rsid w:val="00ED2848"/>
    <w:rsid w:val="00ED2A0B"/>
    <w:rsid w:val="00ED2A36"/>
    <w:rsid w:val="00ED2AE5"/>
    <w:rsid w:val="00ED2B2B"/>
    <w:rsid w:val="00ED2C55"/>
    <w:rsid w:val="00ED2E6A"/>
    <w:rsid w:val="00ED2F42"/>
    <w:rsid w:val="00ED2FC4"/>
    <w:rsid w:val="00ED3015"/>
    <w:rsid w:val="00ED30D5"/>
    <w:rsid w:val="00ED3295"/>
    <w:rsid w:val="00ED3313"/>
    <w:rsid w:val="00ED3440"/>
    <w:rsid w:val="00ED344D"/>
    <w:rsid w:val="00ED34E9"/>
    <w:rsid w:val="00ED3653"/>
    <w:rsid w:val="00ED3677"/>
    <w:rsid w:val="00ED38BC"/>
    <w:rsid w:val="00ED3A84"/>
    <w:rsid w:val="00ED3AE6"/>
    <w:rsid w:val="00ED3B88"/>
    <w:rsid w:val="00ED3BA7"/>
    <w:rsid w:val="00ED3C14"/>
    <w:rsid w:val="00ED3C20"/>
    <w:rsid w:val="00ED3D0A"/>
    <w:rsid w:val="00ED3D17"/>
    <w:rsid w:val="00ED3D38"/>
    <w:rsid w:val="00ED3DE7"/>
    <w:rsid w:val="00ED3E2A"/>
    <w:rsid w:val="00ED3F70"/>
    <w:rsid w:val="00ED3FC7"/>
    <w:rsid w:val="00ED4224"/>
    <w:rsid w:val="00ED4256"/>
    <w:rsid w:val="00ED42A6"/>
    <w:rsid w:val="00ED4468"/>
    <w:rsid w:val="00ED4561"/>
    <w:rsid w:val="00ED48A1"/>
    <w:rsid w:val="00ED48E0"/>
    <w:rsid w:val="00ED490B"/>
    <w:rsid w:val="00ED4BE7"/>
    <w:rsid w:val="00ED4C52"/>
    <w:rsid w:val="00ED4EA2"/>
    <w:rsid w:val="00ED4ED2"/>
    <w:rsid w:val="00ED5004"/>
    <w:rsid w:val="00ED5005"/>
    <w:rsid w:val="00ED50CC"/>
    <w:rsid w:val="00ED516A"/>
    <w:rsid w:val="00ED51C0"/>
    <w:rsid w:val="00ED5392"/>
    <w:rsid w:val="00ED53B4"/>
    <w:rsid w:val="00ED53DC"/>
    <w:rsid w:val="00ED54C3"/>
    <w:rsid w:val="00ED560C"/>
    <w:rsid w:val="00ED56BA"/>
    <w:rsid w:val="00ED59E4"/>
    <w:rsid w:val="00ED5A61"/>
    <w:rsid w:val="00ED5A6C"/>
    <w:rsid w:val="00ED5AC9"/>
    <w:rsid w:val="00ED5B9E"/>
    <w:rsid w:val="00ED5BE6"/>
    <w:rsid w:val="00ED5CB8"/>
    <w:rsid w:val="00ED5CD3"/>
    <w:rsid w:val="00ED5D8D"/>
    <w:rsid w:val="00ED5E33"/>
    <w:rsid w:val="00ED5F2B"/>
    <w:rsid w:val="00ED5FE4"/>
    <w:rsid w:val="00ED5FF0"/>
    <w:rsid w:val="00ED61B5"/>
    <w:rsid w:val="00ED61B8"/>
    <w:rsid w:val="00ED637D"/>
    <w:rsid w:val="00ED63B5"/>
    <w:rsid w:val="00ED680B"/>
    <w:rsid w:val="00ED6859"/>
    <w:rsid w:val="00ED6865"/>
    <w:rsid w:val="00ED68F6"/>
    <w:rsid w:val="00ED6A05"/>
    <w:rsid w:val="00ED6A75"/>
    <w:rsid w:val="00ED6B7F"/>
    <w:rsid w:val="00ED6C61"/>
    <w:rsid w:val="00ED6CE0"/>
    <w:rsid w:val="00ED7011"/>
    <w:rsid w:val="00ED717A"/>
    <w:rsid w:val="00ED72B0"/>
    <w:rsid w:val="00ED72CA"/>
    <w:rsid w:val="00ED7592"/>
    <w:rsid w:val="00ED7747"/>
    <w:rsid w:val="00ED78E1"/>
    <w:rsid w:val="00EE0050"/>
    <w:rsid w:val="00EE01F4"/>
    <w:rsid w:val="00EE01F9"/>
    <w:rsid w:val="00EE0397"/>
    <w:rsid w:val="00EE0546"/>
    <w:rsid w:val="00EE064D"/>
    <w:rsid w:val="00EE0681"/>
    <w:rsid w:val="00EE0751"/>
    <w:rsid w:val="00EE09F2"/>
    <w:rsid w:val="00EE0A30"/>
    <w:rsid w:val="00EE0A4D"/>
    <w:rsid w:val="00EE0D7E"/>
    <w:rsid w:val="00EE0E12"/>
    <w:rsid w:val="00EE0EED"/>
    <w:rsid w:val="00EE0F2B"/>
    <w:rsid w:val="00EE10DE"/>
    <w:rsid w:val="00EE1429"/>
    <w:rsid w:val="00EE146C"/>
    <w:rsid w:val="00EE165D"/>
    <w:rsid w:val="00EE166E"/>
    <w:rsid w:val="00EE16B6"/>
    <w:rsid w:val="00EE1B06"/>
    <w:rsid w:val="00EE1BB3"/>
    <w:rsid w:val="00EE1C0E"/>
    <w:rsid w:val="00EE1D3C"/>
    <w:rsid w:val="00EE1D55"/>
    <w:rsid w:val="00EE1E69"/>
    <w:rsid w:val="00EE2198"/>
    <w:rsid w:val="00EE2210"/>
    <w:rsid w:val="00EE2229"/>
    <w:rsid w:val="00EE2487"/>
    <w:rsid w:val="00EE255D"/>
    <w:rsid w:val="00EE281C"/>
    <w:rsid w:val="00EE297B"/>
    <w:rsid w:val="00EE2AC6"/>
    <w:rsid w:val="00EE2B2B"/>
    <w:rsid w:val="00EE2C13"/>
    <w:rsid w:val="00EE2C47"/>
    <w:rsid w:val="00EE2CAF"/>
    <w:rsid w:val="00EE2D22"/>
    <w:rsid w:val="00EE2F0A"/>
    <w:rsid w:val="00EE301F"/>
    <w:rsid w:val="00EE309F"/>
    <w:rsid w:val="00EE3367"/>
    <w:rsid w:val="00EE3464"/>
    <w:rsid w:val="00EE36A6"/>
    <w:rsid w:val="00EE37E7"/>
    <w:rsid w:val="00EE37EB"/>
    <w:rsid w:val="00EE3A06"/>
    <w:rsid w:val="00EE3A4E"/>
    <w:rsid w:val="00EE3AE7"/>
    <w:rsid w:val="00EE3D36"/>
    <w:rsid w:val="00EE3DCE"/>
    <w:rsid w:val="00EE3EAB"/>
    <w:rsid w:val="00EE4072"/>
    <w:rsid w:val="00EE40CF"/>
    <w:rsid w:val="00EE415D"/>
    <w:rsid w:val="00EE417A"/>
    <w:rsid w:val="00EE41DF"/>
    <w:rsid w:val="00EE422F"/>
    <w:rsid w:val="00EE42D2"/>
    <w:rsid w:val="00EE43C4"/>
    <w:rsid w:val="00EE44AF"/>
    <w:rsid w:val="00EE4520"/>
    <w:rsid w:val="00EE4656"/>
    <w:rsid w:val="00EE471A"/>
    <w:rsid w:val="00EE480C"/>
    <w:rsid w:val="00EE489E"/>
    <w:rsid w:val="00EE493A"/>
    <w:rsid w:val="00EE4A7C"/>
    <w:rsid w:val="00EE4A7D"/>
    <w:rsid w:val="00EE4B50"/>
    <w:rsid w:val="00EE4BBC"/>
    <w:rsid w:val="00EE4DED"/>
    <w:rsid w:val="00EE4E50"/>
    <w:rsid w:val="00EE4F0A"/>
    <w:rsid w:val="00EE4FA0"/>
    <w:rsid w:val="00EE5053"/>
    <w:rsid w:val="00EE50DF"/>
    <w:rsid w:val="00EE5323"/>
    <w:rsid w:val="00EE535E"/>
    <w:rsid w:val="00EE54A0"/>
    <w:rsid w:val="00EE5524"/>
    <w:rsid w:val="00EE5598"/>
    <w:rsid w:val="00EE55CB"/>
    <w:rsid w:val="00EE56A6"/>
    <w:rsid w:val="00EE56C4"/>
    <w:rsid w:val="00EE570F"/>
    <w:rsid w:val="00EE5828"/>
    <w:rsid w:val="00EE5A53"/>
    <w:rsid w:val="00EE5A5C"/>
    <w:rsid w:val="00EE5C22"/>
    <w:rsid w:val="00EE5CC5"/>
    <w:rsid w:val="00EE5DFE"/>
    <w:rsid w:val="00EE5EE4"/>
    <w:rsid w:val="00EE6203"/>
    <w:rsid w:val="00EE637B"/>
    <w:rsid w:val="00EE651A"/>
    <w:rsid w:val="00EE65B2"/>
    <w:rsid w:val="00EE66D1"/>
    <w:rsid w:val="00EE66D6"/>
    <w:rsid w:val="00EE677F"/>
    <w:rsid w:val="00EE67CC"/>
    <w:rsid w:val="00EE6884"/>
    <w:rsid w:val="00EE6901"/>
    <w:rsid w:val="00EE6A8B"/>
    <w:rsid w:val="00EE6AAF"/>
    <w:rsid w:val="00EE6B18"/>
    <w:rsid w:val="00EE6B1E"/>
    <w:rsid w:val="00EE6B20"/>
    <w:rsid w:val="00EE6B8B"/>
    <w:rsid w:val="00EE6CC8"/>
    <w:rsid w:val="00EE6CFB"/>
    <w:rsid w:val="00EE6D1A"/>
    <w:rsid w:val="00EE6E66"/>
    <w:rsid w:val="00EE6F13"/>
    <w:rsid w:val="00EE6F16"/>
    <w:rsid w:val="00EE6FA8"/>
    <w:rsid w:val="00EE700A"/>
    <w:rsid w:val="00EE702E"/>
    <w:rsid w:val="00EE7168"/>
    <w:rsid w:val="00EE7459"/>
    <w:rsid w:val="00EE74A5"/>
    <w:rsid w:val="00EE74E3"/>
    <w:rsid w:val="00EE74F8"/>
    <w:rsid w:val="00EE7567"/>
    <w:rsid w:val="00EE75E6"/>
    <w:rsid w:val="00EE764D"/>
    <w:rsid w:val="00EE7679"/>
    <w:rsid w:val="00EE767F"/>
    <w:rsid w:val="00EE77DB"/>
    <w:rsid w:val="00EE77F2"/>
    <w:rsid w:val="00EE7810"/>
    <w:rsid w:val="00EE785D"/>
    <w:rsid w:val="00EE78AF"/>
    <w:rsid w:val="00EE7944"/>
    <w:rsid w:val="00EE7990"/>
    <w:rsid w:val="00EE799B"/>
    <w:rsid w:val="00EE7A19"/>
    <w:rsid w:val="00EE7C39"/>
    <w:rsid w:val="00EE7CE3"/>
    <w:rsid w:val="00EE7D23"/>
    <w:rsid w:val="00EE7EC6"/>
    <w:rsid w:val="00EE7F2F"/>
    <w:rsid w:val="00EF0015"/>
    <w:rsid w:val="00EF0195"/>
    <w:rsid w:val="00EF0285"/>
    <w:rsid w:val="00EF031D"/>
    <w:rsid w:val="00EF032A"/>
    <w:rsid w:val="00EF06F4"/>
    <w:rsid w:val="00EF08C8"/>
    <w:rsid w:val="00EF0A0A"/>
    <w:rsid w:val="00EF0BE2"/>
    <w:rsid w:val="00EF0C4D"/>
    <w:rsid w:val="00EF0CA8"/>
    <w:rsid w:val="00EF0DD4"/>
    <w:rsid w:val="00EF0E10"/>
    <w:rsid w:val="00EF107A"/>
    <w:rsid w:val="00EF1174"/>
    <w:rsid w:val="00EF11B5"/>
    <w:rsid w:val="00EF1250"/>
    <w:rsid w:val="00EF12C8"/>
    <w:rsid w:val="00EF12CE"/>
    <w:rsid w:val="00EF13A4"/>
    <w:rsid w:val="00EF13CA"/>
    <w:rsid w:val="00EF13F8"/>
    <w:rsid w:val="00EF1638"/>
    <w:rsid w:val="00EF1652"/>
    <w:rsid w:val="00EF16B0"/>
    <w:rsid w:val="00EF16CF"/>
    <w:rsid w:val="00EF1802"/>
    <w:rsid w:val="00EF1850"/>
    <w:rsid w:val="00EF186D"/>
    <w:rsid w:val="00EF199B"/>
    <w:rsid w:val="00EF1B1C"/>
    <w:rsid w:val="00EF1B47"/>
    <w:rsid w:val="00EF1CE1"/>
    <w:rsid w:val="00EF1D6E"/>
    <w:rsid w:val="00EF1F3D"/>
    <w:rsid w:val="00EF2191"/>
    <w:rsid w:val="00EF22E9"/>
    <w:rsid w:val="00EF2357"/>
    <w:rsid w:val="00EF24E0"/>
    <w:rsid w:val="00EF25C1"/>
    <w:rsid w:val="00EF25F8"/>
    <w:rsid w:val="00EF262F"/>
    <w:rsid w:val="00EF271F"/>
    <w:rsid w:val="00EF2754"/>
    <w:rsid w:val="00EF27C1"/>
    <w:rsid w:val="00EF2818"/>
    <w:rsid w:val="00EF28A3"/>
    <w:rsid w:val="00EF2936"/>
    <w:rsid w:val="00EF2948"/>
    <w:rsid w:val="00EF2B0A"/>
    <w:rsid w:val="00EF2B80"/>
    <w:rsid w:val="00EF2BB9"/>
    <w:rsid w:val="00EF2CE5"/>
    <w:rsid w:val="00EF2DC1"/>
    <w:rsid w:val="00EF2FB6"/>
    <w:rsid w:val="00EF308F"/>
    <w:rsid w:val="00EF328B"/>
    <w:rsid w:val="00EF3388"/>
    <w:rsid w:val="00EF33ED"/>
    <w:rsid w:val="00EF3449"/>
    <w:rsid w:val="00EF35F4"/>
    <w:rsid w:val="00EF36D5"/>
    <w:rsid w:val="00EF3769"/>
    <w:rsid w:val="00EF377A"/>
    <w:rsid w:val="00EF37C4"/>
    <w:rsid w:val="00EF3874"/>
    <w:rsid w:val="00EF388E"/>
    <w:rsid w:val="00EF38DE"/>
    <w:rsid w:val="00EF39E5"/>
    <w:rsid w:val="00EF3A00"/>
    <w:rsid w:val="00EF3A8F"/>
    <w:rsid w:val="00EF3BF3"/>
    <w:rsid w:val="00EF3CF2"/>
    <w:rsid w:val="00EF3D75"/>
    <w:rsid w:val="00EF3DD0"/>
    <w:rsid w:val="00EF3E48"/>
    <w:rsid w:val="00EF3ED9"/>
    <w:rsid w:val="00EF3EDF"/>
    <w:rsid w:val="00EF401D"/>
    <w:rsid w:val="00EF4090"/>
    <w:rsid w:val="00EF41A9"/>
    <w:rsid w:val="00EF437F"/>
    <w:rsid w:val="00EF446E"/>
    <w:rsid w:val="00EF4602"/>
    <w:rsid w:val="00EF4638"/>
    <w:rsid w:val="00EF4644"/>
    <w:rsid w:val="00EF468D"/>
    <w:rsid w:val="00EF4A2A"/>
    <w:rsid w:val="00EF4A6A"/>
    <w:rsid w:val="00EF4AAA"/>
    <w:rsid w:val="00EF4E64"/>
    <w:rsid w:val="00EF4F54"/>
    <w:rsid w:val="00EF4F56"/>
    <w:rsid w:val="00EF510B"/>
    <w:rsid w:val="00EF520A"/>
    <w:rsid w:val="00EF52BE"/>
    <w:rsid w:val="00EF5334"/>
    <w:rsid w:val="00EF53E7"/>
    <w:rsid w:val="00EF5418"/>
    <w:rsid w:val="00EF541F"/>
    <w:rsid w:val="00EF54B6"/>
    <w:rsid w:val="00EF5780"/>
    <w:rsid w:val="00EF57C6"/>
    <w:rsid w:val="00EF585F"/>
    <w:rsid w:val="00EF5943"/>
    <w:rsid w:val="00EF5979"/>
    <w:rsid w:val="00EF5985"/>
    <w:rsid w:val="00EF5A3F"/>
    <w:rsid w:val="00EF5A47"/>
    <w:rsid w:val="00EF5B0D"/>
    <w:rsid w:val="00EF5CA1"/>
    <w:rsid w:val="00EF5CED"/>
    <w:rsid w:val="00EF5D3F"/>
    <w:rsid w:val="00EF5E84"/>
    <w:rsid w:val="00EF5F11"/>
    <w:rsid w:val="00EF6193"/>
    <w:rsid w:val="00EF629D"/>
    <w:rsid w:val="00EF62C2"/>
    <w:rsid w:val="00EF62C7"/>
    <w:rsid w:val="00EF6437"/>
    <w:rsid w:val="00EF649E"/>
    <w:rsid w:val="00EF666E"/>
    <w:rsid w:val="00EF67BB"/>
    <w:rsid w:val="00EF6984"/>
    <w:rsid w:val="00EF6A2E"/>
    <w:rsid w:val="00EF6AF2"/>
    <w:rsid w:val="00EF6B48"/>
    <w:rsid w:val="00EF6BC9"/>
    <w:rsid w:val="00EF6D80"/>
    <w:rsid w:val="00EF6E93"/>
    <w:rsid w:val="00EF70B9"/>
    <w:rsid w:val="00EF7165"/>
    <w:rsid w:val="00EF7195"/>
    <w:rsid w:val="00EF729D"/>
    <w:rsid w:val="00EF7536"/>
    <w:rsid w:val="00EF7617"/>
    <w:rsid w:val="00EF76B0"/>
    <w:rsid w:val="00EF77C8"/>
    <w:rsid w:val="00EF77D4"/>
    <w:rsid w:val="00EF78E1"/>
    <w:rsid w:val="00EF7A08"/>
    <w:rsid w:val="00EF7B11"/>
    <w:rsid w:val="00EF7C8D"/>
    <w:rsid w:val="00F0018C"/>
    <w:rsid w:val="00F00496"/>
    <w:rsid w:val="00F005E6"/>
    <w:rsid w:val="00F006AF"/>
    <w:rsid w:val="00F0076E"/>
    <w:rsid w:val="00F007E7"/>
    <w:rsid w:val="00F00833"/>
    <w:rsid w:val="00F00B54"/>
    <w:rsid w:val="00F00C82"/>
    <w:rsid w:val="00F00CF6"/>
    <w:rsid w:val="00F00D67"/>
    <w:rsid w:val="00F00DE1"/>
    <w:rsid w:val="00F00E4E"/>
    <w:rsid w:val="00F00F0C"/>
    <w:rsid w:val="00F01012"/>
    <w:rsid w:val="00F0113E"/>
    <w:rsid w:val="00F01164"/>
    <w:rsid w:val="00F01335"/>
    <w:rsid w:val="00F0133A"/>
    <w:rsid w:val="00F01388"/>
    <w:rsid w:val="00F0141C"/>
    <w:rsid w:val="00F0151D"/>
    <w:rsid w:val="00F0151E"/>
    <w:rsid w:val="00F01788"/>
    <w:rsid w:val="00F017C6"/>
    <w:rsid w:val="00F01AB0"/>
    <w:rsid w:val="00F01AB4"/>
    <w:rsid w:val="00F01B06"/>
    <w:rsid w:val="00F01B99"/>
    <w:rsid w:val="00F01BD0"/>
    <w:rsid w:val="00F01BF8"/>
    <w:rsid w:val="00F01EF1"/>
    <w:rsid w:val="00F021BF"/>
    <w:rsid w:val="00F0227C"/>
    <w:rsid w:val="00F026E8"/>
    <w:rsid w:val="00F029E7"/>
    <w:rsid w:val="00F02B86"/>
    <w:rsid w:val="00F02EC0"/>
    <w:rsid w:val="00F02F86"/>
    <w:rsid w:val="00F02FB9"/>
    <w:rsid w:val="00F0323D"/>
    <w:rsid w:val="00F0327C"/>
    <w:rsid w:val="00F03319"/>
    <w:rsid w:val="00F03618"/>
    <w:rsid w:val="00F03793"/>
    <w:rsid w:val="00F03819"/>
    <w:rsid w:val="00F03828"/>
    <w:rsid w:val="00F038B2"/>
    <w:rsid w:val="00F039BD"/>
    <w:rsid w:val="00F03D80"/>
    <w:rsid w:val="00F03E78"/>
    <w:rsid w:val="00F04003"/>
    <w:rsid w:val="00F04006"/>
    <w:rsid w:val="00F041C9"/>
    <w:rsid w:val="00F04339"/>
    <w:rsid w:val="00F044F9"/>
    <w:rsid w:val="00F04628"/>
    <w:rsid w:val="00F046FB"/>
    <w:rsid w:val="00F0474C"/>
    <w:rsid w:val="00F04829"/>
    <w:rsid w:val="00F048AC"/>
    <w:rsid w:val="00F04A86"/>
    <w:rsid w:val="00F04BD3"/>
    <w:rsid w:val="00F04F20"/>
    <w:rsid w:val="00F05021"/>
    <w:rsid w:val="00F0504C"/>
    <w:rsid w:val="00F0507B"/>
    <w:rsid w:val="00F051B2"/>
    <w:rsid w:val="00F0526E"/>
    <w:rsid w:val="00F052AB"/>
    <w:rsid w:val="00F052D6"/>
    <w:rsid w:val="00F05437"/>
    <w:rsid w:val="00F05498"/>
    <w:rsid w:val="00F05524"/>
    <w:rsid w:val="00F0560B"/>
    <w:rsid w:val="00F0597D"/>
    <w:rsid w:val="00F05A63"/>
    <w:rsid w:val="00F05AC0"/>
    <w:rsid w:val="00F05B66"/>
    <w:rsid w:val="00F05BB3"/>
    <w:rsid w:val="00F05BCE"/>
    <w:rsid w:val="00F05E51"/>
    <w:rsid w:val="00F05ED7"/>
    <w:rsid w:val="00F05FB4"/>
    <w:rsid w:val="00F06020"/>
    <w:rsid w:val="00F06099"/>
    <w:rsid w:val="00F06156"/>
    <w:rsid w:val="00F0634E"/>
    <w:rsid w:val="00F063E1"/>
    <w:rsid w:val="00F06447"/>
    <w:rsid w:val="00F0645D"/>
    <w:rsid w:val="00F06531"/>
    <w:rsid w:val="00F06565"/>
    <w:rsid w:val="00F0658F"/>
    <w:rsid w:val="00F065E2"/>
    <w:rsid w:val="00F06696"/>
    <w:rsid w:val="00F067D6"/>
    <w:rsid w:val="00F06B4E"/>
    <w:rsid w:val="00F06BF6"/>
    <w:rsid w:val="00F06DAC"/>
    <w:rsid w:val="00F06F42"/>
    <w:rsid w:val="00F06F49"/>
    <w:rsid w:val="00F06F90"/>
    <w:rsid w:val="00F06FA3"/>
    <w:rsid w:val="00F07068"/>
    <w:rsid w:val="00F0713B"/>
    <w:rsid w:val="00F07154"/>
    <w:rsid w:val="00F07198"/>
    <w:rsid w:val="00F071D9"/>
    <w:rsid w:val="00F071FF"/>
    <w:rsid w:val="00F0732C"/>
    <w:rsid w:val="00F0739A"/>
    <w:rsid w:val="00F0759F"/>
    <w:rsid w:val="00F07722"/>
    <w:rsid w:val="00F077A9"/>
    <w:rsid w:val="00F077D7"/>
    <w:rsid w:val="00F077EA"/>
    <w:rsid w:val="00F07867"/>
    <w:rsid w:val="00F078C7"/>
    <w:rsid w:val="00F07996"/>
    <w:rsid w:val="00F07B02"/>
    <w:rsid w:val="00F07C84"/>
    <w:rsid w:val="00F07D30"/>
    <w:rsid w:val="00F07E14"/>
    <w:rsid w:val="00F07EE1"/>
    <w:rsid w:val="00F1002E"/>
    <w:rsid w:val="00F10073"/>
    <w:rsid w:val="00F100E0"/>
    <w:rsid w:val="00F10103"/>
    <w:rsid w:val="00F103C2"/>
    <w:rsid w:val="00F103FA"/>
    <w:rsid w:val="00F1048F"/>
    <w:rsid w:val="00F10713"/>
    <w:rsid w:val="00F10909"/>
    <w:rsid w:val="00F10976"/>
    <w:rsid w:val="00F10A4A"/>
    <w:rsid w:val="00F10A6D"/>
    <w:rsid w:val="00F10AC0"/>
    <w:rsid w:val="00F10C79"/>
    <w:rsid w:val="00F10E53"/>
    <w:rsid w:val="00F10EA7"/>
    <w:rsid w:val="00F11058"/>
    <w:rsid w:val="00F110D1"/>
    <w:rsid w:val="00F1127B"/>
    <w:rsid w:val="00F11291"/>
    <w:rsid w:val="00F11535"/>
    <w:rsid w:val="00F1173B"/>
    <w:rsid w:val="00F117C4"/>
    <w:rsid w:val="00F11829"/>
    <w:rsid w:val="00F11910"/>
    <w:rsid w:val="00F119B2"/>
    <w:rsid w:val="00F119FC"/>
    <w:rsid w:val="00F11A9C"/>
    <w:rsid w:val="00F11B53"/>
    <w:rsid w:val="00F11CB4"/>
    <w:rsid w:val="00F11D1D"/>
    <w:rsid w:val="00F11EBC"/>
    <w:rsid w:val="00F1201A"/>
    <w:rsid w:val="00F1206A"/>
    <w:rsid w:val="00F12201"/>
    <w:rsid w:val="00F12223"/>
    <w:rsid w:val="00F1227E"/>
    <w:rsid w:val="00F122AA"/>
    <w:rsid w:val="00F12406"/>
    <w:rsid w:val="00F124B5"/>
    <w:rsid w:val="00F12525"/>
    <w:rsid w:val="00F12723"/>
    <w:rsid w:val="00F12746"/>
    <w:rsid w:val="00F12889"/>
    <w:rsid w:val="00F1291D"/>
    <w:rsid w:val="00F12998"/>
    <w:rsid w:val="00F12D5F"/>
    <w:rsid w:val="00F12E6B"/>
    <w:rsid w:val="00F12EAB"/>
    <w:rsid w:val="00F130F9"/>
    <w:rsid w:val="00F13124"/>
    <w:rsid w:val="00F131EA"/>
    <w:rsid w:val="00F13251"/>
    <w:rsid w:val="00F13360"/>
    <w:rsid w:val="00F1342C"/>
    <w:rsid w:val="00F134E3"/>
    <w:rsid w:val="00F13694"/>
    <w:rsid w:val="00F1376C"/>
    <w:rsid w:val="00F13B70"/>
    <w:rsid w:val="00F13C1B"/>
    <w:rsid w:val="00F14171"/>
    <w:rsid w:val="00F1429E"/>
    <w:rsid w:val="00F142EE"/>
    <w:rsid w:val="00F14511"/>
    <w:rsid w:val="00F14563"/>
    <w:rsid w:val="00F14575"/>
    <w:rsid w:val="00F145C3"/>
    <w:rsid w:val="00F146F5"/>
    <w:rsid w:val="00F14774"/>
    <w:rsid w:val="00F1479A"/>
    <w:rsid w:val="00F14818"/>
    <w:rsid w:val="00F1485C"/>
    <w:rsid w:val="00F14BCC"/>
    <w:rsid w:val="00F14E7D"/>
    <w:rsid w:val="00F14EEF"/>
    <w:rsid w:val="00F14F3E"/>
    <w:rsid w:val="00F14F5F"/>
    <w:rsid w:val="00F15126"/>
    <w:rsid w:val="00F1517C"/>
    <w:rsid w:val="00F151DA"/>
    <w:rsid w:val="00F1525A"/>
    <w:rsid w:val="00F153EC"/>
    <w:rsid w:val="00F154AF"/>
    <w:rsid w:val="00F154BC"/>
    <w:rsid w:val="00F15570"/>
    <w:rsid w:val="00F15660"/>
    <w:rsid w:val="00F1570B"/>
    <w:rsid w:val="00F15718"/>
    <w:rsid w:val="00F15920"/>
    <w:rsid w:val="00F1594A"/>
    <w:rsid w:val="00F15B65"/>
    <w:rsid w:val="00F15CC6"/>
    <w:rsid w:val="00F160E9"/>
    <w:rsid w:val="00F163B0"/>
    <w:rsid w:val="00F16421"/>
    <w:rsid w:val="00F164E2"/>
    <w:rsid w:val="00F16815"/>
    <w:rsid w:val="00F16853"/>
    <w:rsid w:val="00F16951"/>
    <w:rsid w:val="00F169C0"/>
    <w:rsid w:val="00F16C81"/>
    <w:rsid w:val="00F16CB8"/>
    <w:rsid w:val="00F16D13"/>
    <w:rsid w:val="00F16F09"/>
    <w:rsid w:val="00F171A2"/>
    <w:rsid w:val="00F1736B"/>
    <w:rsid w:val="00F173B3"/>
    <w:rsid w:val="00F17430"/>
    <w:rsid w:val="00F175E5"/>
    <w:rsid w:val="00F177E5"/>
    <w:rsid w:val="00F17853"/>
    <w:rsid w:val="00F1798F"/>
    <w:rsid w:val="00F179E6"/>
    <w:rsid w:val="00F17A6B"/>
    <w:rsid w:val="00F17A94"/>
    <w:rsid w:val="00F17C1D"/>
    <w:rsid w:val="00F17CEE"/>
    <w:rsid w:val="00F17ED0"/>
    <w:rsid w:val="00F2006D"/>
    <w:rsid w:val="00F200B7"/>
    <w:rsid w:val="00F20267"/>
    <w:rsid w:val="00F203FC"/>
    <w:rsid w:val="00F20447"/>
    <w:rsid w:val="00F20509"/>
    <w:rsid w:val="00F20767"/>
    <w:rsid w:val="00F20B02"/>
    <w:rsid w:val="00F20B94"/>
    <w:rsid w:val="00F20C69"/>
    <w:rsid w:val="00F20CFE"/>
    <w:rsid w:val="00F20ED2"/>
    <w:rsid w:val="00F20F38"/>
    <w:rsid w:val="00F2113F"/>
    <w:rsid w:val="00F21395"/>
    <w:rsid w:val="00F213C3"/>
    <w:rsid w:val="00F21582"/>
    <w:rsid w:val="00F2168F"/>
    <w:rsid w:val="00F2195B"/>
    <w:rsid w:val="00F21D68"/>
    <w:rsid w:val="00F22147"/>
    <w:rsid w:val="00F221E6"/>
    <w:rsid w:val="00F221F2"/>
    <w:rsid w:val="00F22342"/>
    <w:rsid w:val="00F22439"/>
    <w:rsid w:val="00F224C0"/>
    <w:rsid w:val="00F22B26"/>
    <w:rsid w:val="00F22B73"/>
    <w:rsid w:val="00F22CAF"/>
    <w:rsid w:val="00F22D28"/>
    <w:rsid w:val="00F23060"/>
    <w:rsid w:val="00F2313D"/>
    <w:rsid w:val="00F231C0"/>
    <w:rsid w:val="00F234A9"/>
    <w:rsid w:val="00F23618"/>
    <w:rsid w:val="00F236C9"/>
    <w:rsid w:val="00F2384B"/>
    <w:rsid w:val="00F23A81"/>
    <w:rsid w:val="00F23BB7"/>
    <w:rsid w:val="00F23BDB"/>
    <w:rsid w:val="00F240EC"/>
    <w:rsid w:val="00F24195"/>
    <w:rsid w:val="00F242CF"/>
    <w:rsid w:val="00F2452F"/>
    <w:rsid w:val="00F2455E"/>
    <w:rsid w:val="00F245D0"/>
    <w:rsid w:val="00F24707"/>
    <w:rsid w:val="00F248BA"/>
    <w:rsid w:val="00F248C6"/>
    <w:rsid w:val="00F248E3"/>
    <w:rsid w:val="00F249B0"/>
    <w:rsid w:val="00F24A32"/>
    <w:rsid w:val="00F24D63"/>
    <w:rsid w:val="00F24F0B"/>
    <w:rsid w:val="00F251FE"/>
    <w:rsid w:val="00F2522B"/>
    <w:rsid w:val="00F25262"/>
    <w:rsid w:val="00F252AA"/>
    <w:rsid w:val="00F2544A"/>
    <w:rsid w:val="00F2549C"/>
    <w:rsid w:val="00F25557"/>
    <w:rsid w:val="00F255E2"/>
    <w:rsid w:val="00F25656"/>
    <w:rsid w:val="00F2589D"/>
    <w:rsid w:val="00F258A6"/>
    <w:rsid w:val="00F25C17"/>
    <w:rsid w:val="00F25D49"/>
    <w:rsid w:val="00F25F58"/>
    <w:rsid w:val="00F26033"/>
    <w:rsid w:val="00F260EE"/>
    <w:rsid w:val="00F260F7"/>
    <w:rsid w:val="00F2611C"/>
    <w:rsid w:val="00F261CD"/>
    <w:rsid w:val="00F261DD"/>
    <w:rsid w:val="00F261E5"/>
    <w:rsid w:val="00F2634D"/>
    <w:rsid w:val="00F2667B"/>
    <w:rsid w:val="00F2671E"/>
    <w:rsid w:val="00F267FA"/>
    <w:rsid w:val="00F26BD5"/>
    <w:rsid w:val="00F26C1D"/>
    <w:rsid w:val="00F26D87"/>
    <w:rsid w:val="00F26E29"/>
    <w:rsid w:val="00F26F2F"/>
    <w:rsid w:val="00F26FC5"/>
    <w:rsid w:val="00F2731C"/>
    <w:rsid w:val="00F27484"/>
    <w:rsid w:val="00F27509"/>
    <w:rsid w:val="00F275E0"/>
    <w:rsid w:val="00F27868"/>
    <w:rsid w:val="00F279C3"/>
    <w:rsid w:val="00F27AFD"/>
    <w:rsid w:val="00F27CB9"/>
    <w:rsid w:val="00F27CF3"/>
    <w:rsid w:val="00F27D91"/>
    <w:rsid w:val="00F27DC4"/>
    <w:rsid w:val="00F27EA7"/>
    <w:rsid w:val="00F27F27"/>
    <w:rsid w:val="00F30125"/>
    <w:rsid w:val="00F301CA"/>
    <w:rsid w:val="00F3020B"/>
    <w:rsid w:val="00F302CD"/>
    <w:rsid w:val="00F30549"/>
    <w:rsid w:val="00F3057C"/>
    <w:rsid w:val="00F30618"/>
    <w:rsid w:val="00F30734"/>
    <w:rsid w:val="00F30796"/>
    <w:rsid w:val="00F307E2"/>
    <w:rsid w:val="00F30871"/>
    <w:rsid w:val="00F308CF"/>
    <w:rsid w:val="00F309E5"/>
    <w:rsid w:val="00F30DDB"/>
    <w:rsid w:val="00F30EE8"/>
    <w:rsid w:val="00F30F05"/>
    <w:rsid w:val="00F30F47"/>
    <w:rsid w:val="00F311EA"/>
    <w:rsid w:val="00F3128B"/>
    <w:rsid w:val="00F31354"/>
    <w:rsid w:val="00F31653"/>
    <w:rsid w:val="00F31733"/>
    <w:rsid w:val="00F31887"/>
    <w:rsid w:val="00F319F9"/>
    <w:rsid w:val="00F31C69"/>
    <w:rsid w:val="00F31D87"/>
    <w:rsid w:val="00F31D95"/>
    <w:rsid w:val="00F320A3"/>
    <w:rsid w:val="00F32117"/>
    <w:rsid w:val="00F324CF"/>
    <w:rsid w:val="00F32604"/>
    <w:rsid w:val="00F32768"/>
    <w:rsid w:val="00F32844"/>
    <w:rsid w:val="00F328F7"/>
    <w:rsid w:val="00F329A9"/>
    <w:rsid w:val="00F32C5E"/>
    <w:rsid w:val="00F32E6F"/>
    <w:rsid w:val="00F32ED4"/>
    <w:rsid w:val="00F32FE5"/>
    <w:rsid w:val="00F33030"/>
    <w:rsid w:val="00F3304D"/>
    <w:rsid w:val="00F33171"/>
    <w:rsid w:val="00F33263"/>
    <w:rsid w:val="00F33298"/>
    <w:rsid w:val="00F3329A"/>
    <w:rsid w:val="00F3356F"/>
    <w:rsid w:val="00F335F0"/>
    <w:rsid w:val="00F3365E"/>
    <w:rsid w:val="00F33690"/>
    <w:rsid w:val="00F336F1"/>
    <w:rsid w:val="00F33756"/>
    <w:rsid w:val="00F337EF"/>
    <w:rsid w:val="00F33867"/>
    <w:rsid w:val="00F338DD"/>
    <w:rsid w:val="00F338F5"/>
    <w:rsid w:val="00F3393B"/>
    <w:rsid w:val="00F33A07"/>
    <w:rsid w:val="00F33AC8"/>
    <w:rsid w:val="00F33B06"/>
    <w:rsid w:val="00F33B31"/>
    <w:rsid w:val="00F33B4B"/>
    <w:rsid w:val="00F33E7D"/>
    <w:rsid w:val="00F33EBD"/>
    <w:rsid w:val="00F33EE6"/>
    <w:rsid w:val="00F33F05"/>
    <w:rsid w:val="00F33F6E"/>
    <w:rsid w:val="00F33FD4"/>
    <w:rsid w:val="00F3417D"/>
    <w:rsid w:val="00F3425F"/>
    <w:rsid w:val="00F3431A"/>
    <w:rsid w:val="00F344F2"/>
    <w:rsid w:val="00F345D1"/>
    <w:rsid w:val="00F3473E"/>
    <w:rsid w:val="00F347C1"/>
    <w:rsid w:val="00F34807"/>
    <w:rsid w:val="00F3498C"/>
    <w:rsid w:val="00F34A39"/>
    <w:rsid w:val="00F34A4E"/>
    <w:rsid w:val="00F34B3F"/>
    <w:rsid w:val="00F34D4A"/>
    <w:rsid w:val="00F34F07"/>
    <w:rsid w:val="00F34F4A"/>
    <w:rsid w:val="00F3509B"/>
    <w:rsid w:val="00F351A1"/>
    <w:rsid w:val="00F35200"/>
    <w:rsid w:val="00F35208"/>
    <w:rsid w:val="00F3554D"/>
    <w:rsid w:val="00F3563F"/>
    <w:rsid w:val="00F35864"/>
    <w:rsid w:val="00F35AB2"/>
    <w:rsid w:val="00F35B15"/>
    <w:rsid w:val="00F35B5D"/>
    <w:rsid w:val="00F35C97"/>
    <w:rsid w:val="00F35D96"/>
    <w:rsid w:val="00F35DEA"/>
    <w:rsid w:val="00F35E35"/>
    <w:rsid w:val="00F35EFC"/>
    <w:rsid w:val="00F3615C"/>
    <w:rsid w:val="00F3622F"/>
    <w:rsid w:val="00F36274"/>
    <w:rsid w:val="00F3632E"/>
    <w:rsid w:val="00F36347"/>
    <w:rsid w:val="00F36450"/>
    <w:rsid w:val="00F366B2"/>
    <w:rsid w:val="00F366BC"/>
    <w:rsid w:val="00F366BE"/>
    <w:rsid w:val="00F36803"/>
    <w:rsid w:val="00F36A44"/>
    <w:rsid w:val="00F36A61"/>
    <w:rsid w:val="00F36A95"/>
    <w:rsid w:val="00F36ADC"/>
    <w:rsid w:val="00F36B5D"/>
    <w:rsid w:val="00F36C2D"/>
    <w:rsid w:val="00F36C92"/>
    <w:rsid w:val="00F36CE3"/>
    <w:rsid w:val="00F36D59"/>
    <w:rsid w:val="00F36D9E"/>
    <w:rsid w:val="00F36DDC"/>
    <w:rsid w:val="00F36DF9"/>
    <w:rsid w:val="00F36F4B"/>
    <w:rsid w:val="00F37011"/>
    <w:rsid w:val="00F37221"/>
    <w:rsid w:val="00F372BA"/>
    <w:rsid w:val="00F37AA6"/>
    <w:rsid w:val="00F37B69"/>
    <w:rsid w:val="00F37B7A"/>
    <w:rsid w:val="00F37BC3"/>
    <w:rsid w:val="00F37F22"/>
    <w:rsid w:val="00F37F9E"/>
    <w:rsid w:val="00F37FC3"/>
    <w:rsid w:val="00F37FD1"/>
    <w:rsid w:val="00F400A4"/>
    <w:rsid w:val="00F400A7"/>
    <w:rsid w:val="00F40387"/>
    <w:rsid w:val="00F40488"/>
    <w:rsid w:val="00F404DA"/>
    <w:rsid w:val="00F405CD"/>
    <w:rsid w:val="00F4060D"/>
    <w:rsid w:val="00F406C2"/>
    <w:rsid w:val="00F4076A"/>
    <w:rsid w:val="00F40AA4"/>
    <w:rsid w:val="00F40AC5"/>
    <w:rsid w:val="00F40ADE"/>
    <w:rsid w:val="00F40C54"/>
    <w:rsid w:val="00F40D24"/>
    <w:rsid w:val="00F40EAA"/>
    <w:rsid w:val="00F40F59"/>
    <w:rsid w:val="00F410E7"/>
    <w:rsid w:val="00F41203"/>
    <w:rsid w:val="00F4130F"/>
    <w:rsid w:val="00F41446"/>
    <w:rsid w:val="00F415EC"/>
    <w:rsid w:val="00F41879"/>
    <w:rsid w:val="00F418B4"/>
    <w:rsid w:val="00F41969"/>
    <w:rsid w:val="00F419AD"/>
    <w:rsid w:val="00F41B15"/>
    <w:rsid w:val="00F41D34"/>
    <w:rsid w:val="00F41D4E"/>
    <w:rsid w:val="00F41F33"/>
    <w:rsid w:val="00F41F41"/>
    <w:rsid w:val="00F42025"/>
    <w:rsid w:val="00F4203B"/>
    <w:rsid w:val="00F4204F"/>
    <w:rsid w:val="00F421E9"/>
    <w:rsid w:val="00F422F0"/>
    <w:rsid w:val="00F424A7"/>
    <w:rsid w:val="00F424B9"/>
    <w:rsid w:val="00F42993"/>
    <w:rsid w:val="00F42A0E"/>
    <w:rsid w:val="00F42F8C"/>
    <w:rsid w:val="00F432D0"/>
    <w:rsid w:val="00F43442"/>
    <w:rsid w:val="00F434EA"/>
    <w:rsid w:val="00F43501"/>
    <w:rsid w:val="00F43508"/>
    <w:rsid w:val="00F4350B"/>
    <w:rsid w:val="00F435F9"/>
    <w:rsid w:val="00F43618"/>
    <w:rsid w:val="00F438C2"/>
    <w:rsid w:val="00F43ACF"/>
    <w:rsid w:val="00F43AD2"/>
    <w:rsid w:val="00F43AFC"/>
    <w:rsid w:val="00F43C13"/>
    <w:rsid w:val="00F43C54"/>
    <w:rsid w:val="00F43C66"/>
    <w:rsid w:val="00F43EA0"/>
    <w:rsid w:val="00F44101"/>
    <w:rsid w:val="00F442FC"/>
    <w:rsid w:val="00F44327"/>
    <w:rsid w:val="00F443E8"/>
    <w:rsid w:val="00F447FE"/>
    <w:rsid w:val="00F44A0A"/>
    <w:rsid w:val="00F44C60"/>
    <w:rsid w:val="00F44CD1"/>
    <w:rsid w:val="00F44DC8"/>
    <w:rsid w:val="00F44E35"/>
    <w:rsid w:val="00F44E99"/>
    <w:rsid w:val="00F44EB4"/>
    <w:rsid w:val="00F44ED5"/>
    <w:rsid w:val="00F44F2E"/>
    <w:rsid w:val="00F4537C"/>
    <w:rsid w:val="00F453EF"/>
    <w:rsid w:val="00F455B7"/>
    <w:rsid w:val="00F455B8"/>
    <w:rsid w:val="00F45642"/>
    <w:rsid w:val="00F45858"/>
    <w:rsid w:val="00F45868"/>
    <w:rsid w:val="00F45969"/>
    <w:rsid w:val="00F45A95"/>
    <w:rsid w:val="00F45C89"/>
    <w:rsid w:val="00F45DAB"/>
    <w:rsid w:val="00F46096"/>
    <w:rsid w:val="00F46185"/>
    <w:rsid w:val="00F4619F"/>
    <w:rsid w:val="00F462ED"/>
    <w:rsid w:val="00F46352"/>
    <w:rsid w:val="00F46396"/>
    <w:rsid w:val="00F4643F"/>
    <w:rsid w:val="00F464E6"/>
    <w:rsid w:val="00F4684A"/>
    <w:rsid w:val="00F468A4"/>
    <w:rsid w:val="00F46A6F"/>
    <w:rsid w:val="00F46B7C"/>
    <w:rsid w:val="00F46D1B"/>
    <w:rsid w:val="00F46D6E"/>
    <w:rsid w:val="00F47058"/>
    <w:rsid w:val="00F47382"/>
    <w:rsid w:val="00F473E7"/>
    <w:rsid w:val="00F474F1"/>
    <w:rsid w:val="00F475A6"/>
    <w:rsid w:val="00F477DC"/>
    <w:rsid w:val="00F477E8"/>
    <w:rsid w:val="00F47819"/>
    <w:rsid w:val="00F47937"/>
    <w:rsid w:val="00F4794B"/>
    <w:rsid w:val="00F47952"/>
    <w:rsid w:val="00F479B5"/>
    <w:rsid w:val="00F47AE5"/>
    <w:rsid w:val="00F47C01"/>
    <w:rsid w:val="00F47DAF"/>
    <w:rsid w:val="00F47F16"/>
    <w:rsid w:val="00F47F54"/>
    <w:rsid w:val="00F5006A"/>
    <w:rsid w:val="00F500D7"/>
    <w:rsid w:val="00F500E4"/>
    <w:rsid w:val="00F500E5"/>
    <w:rsid w:val="00F50101"/>
    <w:rsid w:val="00F5034C"/>
    <w:rsid w:val="00F503DE"/>
    <w:rsid w:val="00F50566"/>
    <w:rsid w:val="00F50602"/>
    <w:rsid w:val="00F506C8"/>
    <w:rsid w:val="00F506CB"/>
    <w:rsid w:val="00F506E5"/>
    <w:rsid w:val="00F50827"/>
    <w:rsid w:val="00F5093C"/>
    <w:rsid w:val="00F509D1"/>
    <w:rsid w:val="00F50A30"/>
    <w:rsid w:val="00F50A37"/>
    <w:rsid w:val="00F50B91"/>
    <w:rsid w:val="00F50BAA"/>
    <w:rsid w:val="00F50D85"/>
    <w:rsid w:val="00F50DA9"/>
    <w:rsid w:val="00F50E09"/>
    <w:rsid w:val="00F50FE0"/>
    <w:rsid w:val="00F512E9"/>
    <w:rsid w:val="00F5138C"/>
    <w:rsid w:val="00F51458"/>
    <w:rsid w:val="00F514E4"/>
    <w:rsid w:val="00F515A6"/>
    <w:rsid w:val="00F517C6"/>
    <w:rsid w:val="00F51862"/>
    <w:rsid w:val="00F51866"/>
    <w:rsid w:val="00F519D1"/>
    <w:rsid w:val="00F51A3B"/>
    <w:rsid w:val="00F51B03"/>
    <w:rsid w:val="00F51BC6"/>
    <w:rsid w:val="00F51BCF"/>
    <w:rsid w:val="00F51CCD"/>
    <w:rsid w:val="00F51D97"/>
    <w:rsid w:val="00F51DE0"/>
    <w:rsid w:val="00F51EF1"/>
    <w:rsid w:val="00F52099"/>
    <w:rsid w:val="00F5212F"/>
    <w:rsid w:val="00F5256D"/>
    <w:rsid w:val="00F525A0"/>
    <w:rsid w:val="00F525CB"/>
    <w:rsid w:val="00F5267D"/>
    <w:rsid w:val="00F527A6"/>
    <w:rsid w:val="00F528DB"/>
    <w:rsid w:val="00F52A33"/>
    <w:rsid w:val="00F52CCC"/>
    <w:rsid w:val="00F52FE8"/>
    <w:rsid w:val="00F530D8"/>
    <w:rsid w:val="00F530DB"/>
    <w:rsid w:val="00F5324C"/>
    <w:rsid w:val="00F532DB"/>
    <w:rsid w:val="00F533ED"/>
    <w:rsid w:val="00F53442"/>
    <w:rsid w:val="00F53520"/>
    <w:rsid w:val="00F53644"/>
    <w:rsid w:val="00F53716"/>
    <w:rsid w:val="00F5375D"/>
    <w:rsid w:val="00F537A6"/>
    <w:rsid w:val="00F537DD"/>
    <w:rsid w:val="00F53836"/>
    <w:rsid w:val="00F539B4"/>
    <w:rsid w:val="00F539EA"/>
    <w:rsid w:val="00F53A5C"/>
    <w:rsid w:val="00F53A86"/>
    <w:rsid w:val="00F53B64"/>
    <w:rsid w:val="00F53BAD"/>
    <w:rsid w:val="00F53BF2"/>
    <w:rsid w:val="00F53C7E"/>
    <w:rsid w:val="00F53D16"/>
    <w:rsid w:val="00F53DA8"/>
    <w:rsid w:val="00F5414C"/>
    <w:rsid w:val="00F54178"/>
    <w:rsid w:val="00F543B9"/>
    <w:rsid w:val="00F54473"/>
    <w:rsid w:val="00F54538"/>
    <w:rsid w:val="00F5470B"/>
    <w:rsid w:val="00F5477B"/>
    <w:rsid w:val="00F54C98"/>
    <w:rsid w:val="00F54D0D"/>
    <w:rsid w:val="00F54E03"/>
    <w:rsid w:val="00F54EAC"/>
    <w:rsid w:val="00F553B9"/>
    <w:rsid w:val="00F55492"/>
    <w:rsid w:val="00F5555D"/>
    <w:rsid w:val="00F555A4"/>
    <w:rsid w:val="00F5566D"/>
    <w:rsid w:val="00F556AC"/>
    <w:rsid w:val="00F5585C"/>
    <w:rsid w:val="00F55983"/>
    <w:rsid w:val="00F55C39"/>
    <w:rsid w:val="00F55C73"/>
    <w:rsid w:val="00F5612B"/>
    <w:rsid w:val="00F56185"/>
    <w:rsid w:val="00F561A6"/>
    <w:rsid w:val="00F56275"/>
    <w:rsid w:val="00F5635B"/>
    <w:rsid w:val="00F56656"/>
    <w:rsid w:val="00F566FB"/>
    <w:rsid w:val="00F56741"/>
    <w:rsid w:val="00F5687C"/>
    <w:rsid w:val="00F569BB"/>
    <w:rsid w:val="00F56B1E"/>
    <w:rsid w:val="00F56C4E"/>
    <w:rsid w:val="00F56EC7"/>
    <w:rsid w:val="00F56F78"/>
    <w:rsid w:val="00F5717E"/>
    <w:rsid w:val="00F571EA"/>
    <w:rsid w:val="00F57229"/>
    <w:rsid w:val="00F57295"/>
    <w:rsid w:val="00F57675"/>
    <w:rsid w:val="00F5775D"/>
    <w:rsid w:val="00F577CA"/>
    <w:rsid w:val="00F5784A"/>
    <w:rsid w:val="00F5796A"/>
    <w:rsid w:val="00F57BEE"/>
    <w:rsid w:val="00F57CC1"/>
    <w:rsid w:val="00F57D8C"/>
    <w:rsid w:val="00F57D9D"/>
    <w:rsid w:val="00F57DE4"/>
    <w:rsid w:val="00F57F5E"/>
    <w:rsid w:val="00F57FB6"/>
    <w:rsid w:val="00F600A0"/>
    <w:rsid w:val="00F600E7"/>
    <w:rsid w:val="00F60433"/>
    <w:rsid w:val="00F60668"/>
    <w:rsid w:val="00F6073E"/>
    <w:rsid w:val="00F6095B"/>
    <w:rsid w:val="00F60A10"/>
    <w:rsid w:val="00F60AF6"/>
    <w:rsid w:val="00F60B2C"/>
    <w:rsid w:val="00F60B64"/>
    <w:rsid w:val="00F60D5B"/>
    <w:rsid w:val="00F60D75"/>
    <w:rsid w:val="00F60E00"/>
    <w:rsid w:val="00F60F05"/>
    <w:rsid w:val="00F60F15"/>
    <w:rsid w:val="00F61066"/>
    <w:rsid w:val="00F6109F"/>
    <w:rsid w:val="00F610B4"/>
    <w:rsid w:val="00F612EF"/>
    <w:rsid w:val="00F617EB"/>
    <w:rsid w:val="00F6180D"/>
    <w:rsid w:val="00F61826"/>
    <w:rsid w:val="00F61894"/>
    <w:rsid w:val="00F61926"/>
    <w:rsid w:val="00F619B7"/>
    <w:rsid w:val="00F619B8"/>
    <w:rsid w:val="00F61AE3"/>
    <w:rsid w:val="00F61B2A"/>
    <w:rsid w:val="00F61BC2"/>
    <w:rsid w:val="00F61CFA"/>
    <w:rsid w:val="00F61F36"/>
    <w:rsid w:val="00F61F60"/>
    <w:rsid w:val="00F61F8A"/>
    <w:rsid w:val="00F62083"/>
    <w:rsid w:val="00F62214"/>
    <w:rsid w:val="00F62401"/>
    <w:rsid w:val="00F62617"/>
    <w:rsid w:val="00F62752"/>
    <w:rsid w:val="00F62AC2"/>
    <w:rsid w:val="00F62B29"/>
    <w:rsid w:val="00F62EE4"/>
    <w:rsid w:val="00F63048"/>
    <w:rsid w:val="00F6315D"/>
    <w:rsid w:val="00F63344"/>
    <w:rsid w:val="00F633C7"/>
    <w:rsid w:val="00F634E0"/>
    <w:rsid w:val="00F635EF"/>
    <w:rsid w:val="00F63618"/>
    <w:rsid w:val="00F6375C"/>
    <w:rsid w:val="00F637C8"/>
    <w:rsid w:val="00F6392E"/>
    <w:rsid w:val="00F6392F"/>
    <w:rsid w:val="00F63A90"/>
    <w:rsid w:val="00F63C55"/>
    <w:rsid w:val="00F63D55"/>
    <w:rsid w:val="00F63E7B"/>
    <w:rsid w:val="00F63E97"/>
    <w:rsid w:val="00F63E99"/>
    <w:rsid w:val="00F63F9C"/>
    <w:rsid w:val="00F64042"/>
    <w:rsid w:val="00F640CA"/>
    <w:rsid w:val="00F6420C"/>
    <w:rsid w:val="00F643B9"/>
    <w:rsid w:val="00F643D3"/>
    <w:rsid w:val="00F64534"/>
    <w:rsid w:val="00F64582"/>
    <w:rsid w:val="00F6462B"/>
    <w:rsid w:val="00F6465B"/>
    <w:rsid w:val="00F6470A"/>
    <w:rsid w:val="00F647F4"/>
    <w:rsid w:val="00F64876"/>
    <w:rsid w:val="00F6489A"/>
    <w:rsid w:val="00F64BD1"/>
    <w:rsid w:val="00F64C17"/>
    <w:rsid w:val="00F64C34"/>
    <w:rsid w:val="00F64DF5"/>
    <w:rsid w:val="00F65035"/>
    <w:rsid w:val="00F6527F"/>
    <w:rsid w:val="00F65482"/>
    <w:rsid w:val="00F654C3"/>
    <w:rsid w:val="00F654DA"/>
    <w:rsid w:val="00F6558D"/>
    <w:rsid w:val="00F6561F"/>
    <w:rsid w:val="00F656C7"/>
    <w:rsid w:val="00F65941"/>
    <w:rsid w:val="00F65995"/>
    <w:rsid w:val="00F65A92"/>
    <w:rsid w:val="00F65B01"/>
    <w:rsid w:val="00F65C05"/>
    <w:rsid w:val="00F65C2C"/>
    <w:rsid w:val="00F65C4B"/>
    <w:rsid w:val="00F65FBF"/>
    <w:rsid w:val="00F66172"/>
    <w:rsid w:val="00F66379"/>
    <w:rsid w:val="00F666C6"/>
    <w:rsid w:val="00F667FF"/>
    <w:rsid w:val="00F66899"/>
    <w:rsid w:val="00F6690A"/>
    <w:rsid w:val="00F6694C"/>
    <w:rsid w:val="00F66952"/>
    <w:rsid w:val="00F66B59"/>
    <w:rsid w:val="00F66ECF"/>
    <w:rsid w:val="00F66EF3"/>
    <w:rsid w:val="00F66FF8"/>
    <w:rsid w:val="00F67415"/>
    <w:rsid w:val="00F67463"/>
    <w:rsid w:val="00F6757A"/>
    <w:rsid w:val="00F677C8"/>
    <w:rsid w:val="00F6782A"/>
    <w:rsid w:val="00F678E1"/>
    <w:rsid w:val="00F679B6"/>
    <w:rsid w:val="00F679C7"/>
    <w:rsid w:val="00F679D9"/>
    <w:rsid w:val="00F67A7B"/>
    <w:rsid w:val="00F67B8A"/>
    <w:rsid w:val="00F67BFB"/>
    <w:rsid w:val="00F67C3B"/>
    <w:rsid w:val="00F67C82"/>
    <w:rsid w:val="00F67D66"/>
    <w:rsid w:val="00F67DBA"/>
    <w:rsid w:val="00F67E57"/>
    <w:rsid w:val="00F67FF8"/>
    <w:rsid w:val="00F7004F"/>
    <w:rsid w:val="00F70153"/>
    <w:rsid w:val="00F70221"/>
    <w:rsid w:val="00F70380"/>
    <w:rsid w:val="00F706B7"/>
    <w:rsid w:val="00F706E1"/>
    <w:rsid w:val="00F7078A"/>
    <w:rsid w:val="00F7080F"/>
    <w:rsid w:val="00F708E6"/>
    <w:rsid w:val="00F70DC8"/>
    <w:rsid w:val="00F70F40"/>
    <w:rsid w:val="00F71043"/>
    <w:rsid w:val="00F71062"/>
    <w:rsid w:val="00F71143"/>
    <w:rsid w:val="00F71152"/>
    <w:rsid w:val="00F711E2"/>
    <w:rsid w:val="00F71588"/>
    <w:rsid w:val="00F717DE"/>
    <w:rsid w:val="00F717F5"/>
    <w:rsid w:val="00F718CA"/>
    <w:rsid w:val="00F71987"/>
    <w:rsid w:val="00F719E7"/>
    <w:rsid w:val="00F71B02"/>
    <w:rsid w:val="00F71B80"/>
    <w:rsid w:val="00F71FE3"/>
    <w:rsid w:val="00F72044"/>
    <w:rsid w:val="00F720C0"/>
    <w:rsid w:val="00F721B6"/>
    <w:rsid w:val="00F72444"/>
    <w:rsid w:val="00F72503"/>
    <w:rsid w:val="00F72721"/>
    <w:rsid w:val="00F72824"/>
    <w:rsid w:val="00F728D4"/>
    <w:rsid w:val="00F72964"/>
    <w:rsid w:val="00F72A06"/>
    <w:rsid w:val="00F72A13"/>
    <w:rsid w:val="00F72AA2"/>
    <w:rsid w:val="00F72B3D"/>
    <w:rsid w:val="00F72CA2"/>
    <w:rsid w:val="00F72CEF"/>
    <w:rsid w:val="00F72DE3"/>
    <w:rsid w:val="00F72E32"/>
    <w:rsid w:val="00F72E65"/>
    <w:rsid w:val="00F72E99"/>
    <w:rsid w:val="00F72ED2"/>
    <w:rsid w:val="00F72FC2"/>
    <w:rsid w:val="00F730C1"/>
    <w:rsid w:val="00F73114"/>
    <w:rsid w:val="00F731E5"/>
    <w:rsid w:val="00F73332"/>
    <w:rsid w:val="00F73343"/>
    <w:rsid w:val="00F733DD"/>
    <w:rsid w:val="00F73686"/>
    <w:rsid w:val="00F73703"/>
    <w:rsid w:val="00F73810"/>
    <w:rsid w:val="00F73869"/>
    <w:rsid w:val="00F73AA3"/>
    <w:rsid w:val="00F73C66"/>
    <w:rsid w:val="00F73DBF"/>
    <w:rsid w:val="00F73F01"/>
    <w:rsid w:val="00F7410B"/>
    <w:rsid w:val="00F74134"/>
    <w:rsid w:val="00F742AD"/>
    <w:rsid w:val="00F74314"/>
    <w:rsid w:val="00F7440F"/>
    <w:rsid w:val="00F74777"/>
    <w:rsid w:val="00F747DA"/>
    <w:rsid w:val="00F747E4"/>
    <w:rsid w:val="00F7486A"/>
    <w:rsid w:val="00F748A9"/>
    <w:rsid w:val="00F748E2"/>
    <w:rsid w:val="00F74A0D"/>
    <w:rsid w:val="00F74CB6"/>
    <w:rsid w:val="00F74CCD"/>
    <w:rsid w:val="00F74D1E"/>
    <w:rsid w:val="00F74D58"/>
    <w:rsid w:val="00F74DC9"/>
    <w:rsid w:val="00F74DDA"/>
    <w:rsid w:val="00F74E31"/>
    <w:rsid w:val="00F74EBD"/>
    <w:rsid w:val="00F7506F"/>
    <w:rsid w:val="00F75445"/>
    <w:rsid w:val="00F75458"/>
    <w:rsid w:val="00F754EB"/>
    <w:rsid w:val="00F75504"/>
    <w:rsid w:val="00F7552B"/>
    <w:rsid w:val="00F7552F"/>
    <w:rsid w:val="00F7569B"/>
    <w:rsid w:val="00F756E5"/>
    <w:rsid w:val="00F75B94"/>
    <w:rsid w:val="00F75C68"/>
    <w:rsid w:val="00F75C6F"/>
    <w:rsid w:val="00F7605E"/>
    <w:rsid w:val="00F760D3"/>
    <w:rsid w:val="00F76117"/>
    <w:rsid w:val="00F76181"/>
    <w:rsid w:val="00F761F1"/>
    <w:rsid w:val="00F76203"/>
    <w:rsid w:val="00F762BE"/>
    <w:rsid w:val="00F76441"/>
    <w:rsid w:val="00F76615"/>
    <w:rsid w:val="00F7689D"/>
    <w:rsid w:val="00F768A1"/>
    <w:rsid w:val="00F7696D"/>
    <w:rsid w:val="00F76975"/>
    <w:rsid w:val="00F76A92"/>
    <w:rsid w:val="00F76B93"/>
    <w:rsid w:val="00F76BBF"/>
    <w:rsid w:val="00F76CDE"/>
    <w:rsid w:val="00F76D8B"/>
    <w:rsid w:val="00F76DB4"/>
    <w:rsid w:val="00F76E7A"/>
    <w:rsid w:val="00F76F48"/>
    <w:rsid w:val="00F76FEC"/>
    <w:rsid w:val="00F77121"/>
    <w:rsid w:val="00F772A1"/>
    <w:rsid w:val="00F77480"/>
    <w:rsid w:val="00F77785"/>
    <w:rsid w:val="00F778B0"/>
    <w:rsid w:val="00F779E0"/>
    <w:rsid w:val="00F77AD3"/>
    <w:rsid w:val="00F77B11"/>
    <w:rsid w:val="00F77B9F"/>
    <w:rsid w:val="00F77BBE"/>
    <w:rsid w:val="00F77C10"/>
    <w:rsid w:val="00F77D31"/>
    <w:rsid w:val="00F77F12"/>
    <w:rsid w:val="00F77FEE"/>
    <w:rsid w:val="00F800FB"/>
    <w:rsid w:val="00F80319"/>
    <w:rsid w:val="00F80348"/>
    <w:rsid w:val="00F803A1"/>
    <w:rsid w:val="00F805E6"/>
    <w:rsid w:val="00F8061C"/>
    <w:rsid w:val="00F8095A"/>
    <w:rsid w:val="00F80AD5"/>
    <w:rsid w:val="00F80BAE"/>
    <w:rsid w:val="00F80DA5"/>
    <w:rsid w:val="00F810A1"/>
    <w:rsid w:val="00F81135"/>
    <w:rsid w:val="00F812B9"/>
    <w:rsid w:val="00F81348"/>
    <w:rsid w:val="00F81436"/>
    <w:rsid w:val="00F8145B"/>
    <w:rsid w:val="00F81555"/>
    <w:rsid w:val="00F815B5"/>
    <w:rsid w:val="00F815DB"/>
    <w:rsid w:val="00F81728"/>
    <w:rsid w:val="00F817B1"/>
    <w:rsid w:val="00F81809"/>
    <w:rsid w:val="00F818A9"/>
    <w:rsid w:val="00F819F8"/>
    <w:rsid w:val="00F81A7F"/>
    <w:rsid w:val="00F81AAE"/>
    <w:rsid w:val="00F81C64"/>
    <w:rsid w:val="00F81C88"/>
    <w:rsid w:val="00F81D13"/>
    <w:rsid w:val="00F81DE0"/>
    <w:rsid w:val="00F81E1A"/>
    <w:rsid w:val="00F81FA4"/>
    <w:rsid w:val="00F8211F"/>
    <w:rsid w:val="00F8224A"/>
    <w:rsid w:val="00F8224D"/>
    <w:rsid w:val="00F82426"/>
    <w:rsid w:val="00F8245B"/>
    <w:rsid w:val="00F8246B"/>
    <w:rsid w:val="00F827C3"/>
    <w:rsid w:val="00F828B8"/>
    <w:rsid w:val="00F82B9E"/>
    <w:rsid w:val="00F82DAB"/>
    <w:rsid w:val="00F82DE4"/>
    <w:rsid w:val="00F82EC8"/>
    <w:rsid w:val="00F82EFD"/>
    <w:rsid w:val="00F830FB"/>
    <w:rsid w:val="00F831F1"/>
    <w:rsid w:val="00F832F3"/>
    <w:rsid w:val="00F83378"/>
    <w:rsid w:val="00F83483"/>
    <w:rsid w:val="00F834EA"/>
    <w:rsid w:val="00F8381F"/>
    <w:rsid w:val="00F83A1E"/>
    <w:rsid w:val="00F83ABA"/>
    <w:rsid w:val="00F83B09"/>
    <w:rsid w:val="00F83B92"/>
    <w:rsid w:val="00F83BF9"/>
    <w:rsid w:val="00F83C08"/>
    <w:rsid w:val="00F83CCE"/>
    <w:rsid w:val="00F83D5E"/>
    <w:rsid w:val="00F83E92"/>
    <w:rsid w:val="00F83F44"/>
    <w:rsid w:val="00F840B6"/>
    <w:rsid w:val="00F84344"/>
    <w:rsid w:val="00F8458B"/>
    <w:rsid w:val="00F8460B"/>
    <w:rsid w:val="00F846BD"/>
    <w:rsid w:val="00F847B6"/>
    <w:rsid w:val="00F84B11"/>
    <w:rsid w:val="00F84C9D"/>
    <w:rsid w:val="00F84D06"/>
    <w:rsid w:val="00F84E8D"/>
    <w:rsid w:val="00F8540D"/>
    <w:rsid w:val="00F85413"/>
    <w:rsid w:val="00F854D1"/>
    <w:rsid w:val="00F85617"/>
    <w:rsid w:val="00F85650"/>
    <w:rsid w:val="00F8565A"/>
    <w:rsid w:val="00F856B7"/>
    <w:rsid w:val="00F856D0"/>
    <w:rsid w:val="00F858C3"/>
    <w:rsid w:val="00F8596B"/>
    <w:rsid w:val="00F85991"/>
    <w:rsid w:val="00F859B4"/>
    <w:rsid w:val="00F859FB"/>
    <w:rsid w:val="00F85B10"/>
    <w:rsid w:val="00F85BD1"/>
    <w:rsid w:val="00F85D9D"/>
    <w:rsid w:val="00F85E89"/>
    <w:rsid w:val="00F8610B"/>
    <w:rsid w:val="00F86346"/>
    <w:rsid w:val="00F864B4"/>
    <w:rsid w:val="00F864F6"/>
    <w:rsid w:val="00F86572"/>
    <w:rsid w:val="00F8672D"/>
    <w:rsid w:val="00F86BFD"/>
    <w:rsid w:val="00F86C19"/>
    <w:rsid w:val="00F86CD5"/>
    <w:rsid w:val="00F86D00"/>
    <w:rsid w:val="00F86D44"/>
    <w:rsid w:val="00F86EDD"/>
    <w:rsid w:val="00F86EE3"/>
    <w:rsid w:val="00F87004"/>
    <w:rsid w:val="00F87295"/>
    <w:rsid w:val="00F87388"/>
    <w:rsid w:val="00F874BA"/>
    <w:rsid w:val="00F8757C"/>
    <w:rsid w:val="00F87798"/>
    <w:rsid w:val="00F877CC"/>
    <w:rsid w:val="00F87880"/>
    <w:rsid w:val="00F87988"/>
    <w:rsid w:val="00F87A50"/>
    <w:rsid w:val="00F87B15"/>
    <w:rsid w:val="00F87C66"/>
    <w:rsid w:val="00F87D2A"/>
    <w:rsid w:val="00F87D52"/>
    <w:rsid w:val="00F87D5D"/>
    <w:rsid w:val="00F900E8"/>
    <w:rsid w:val="00F90176"/>
    <w:rsid w:val="00F901F6"/>
    <w:rsid w:val="00F90288"/>
    <w:rsid w:val="00F904F5"/>
    <w:rsid w:val="00F9077E"/>
    <w:rsid w:val="00F907BF"/>
    <w:rsid w:val="00F907C2"/>
    <w:rsid w:val="00F90865"/>
    <w:rsid w:val="00F909C3"/>
    <w:rsid w:val="00F90B64"/>
    <w:rsid w:val="00F90BD5"/>
    <w:rsid w:val="00F90C33"/>
    <w:rsid w:val="00F90DA0"/>
    <w:rsid w:val="00F90F3C"/>
    <w:rsid w:val="00F90FA6"/>
    <w:rsid w:val="00F910F5"/>
    <w:rsid w:val="00F9112E"/>
    <w:rsid w:val="00F91184"/>
    <w:rsid w:val="00F911CD"/>
    <w:rsid w:val="00F91418"/>
    <w:rsid w:val="00F9160A"/>
    <w:rsid w:val="00F91645"/>
    <w:rsid w:val="00F9170E"/>
    <w:rsid w:val="00F91734"/>
    <w:rsid w:val="00F91775"/>
    <w:rsid w:val="00F919E6"/>
    <w:rsid w:val="00F91B07"/>
    <w:rsid w:val="00F91C24"/>
    <w:rsid w:val="00F91C33"/>
    <w:rsid w:val="00F91C37"/>
    <w:rsid w:val="00F91D9B"/>
    <w:rsid w:val="00F91E0D"/>
    <w:rsid w:val="00F91E21"/>
    <w:rsid w:val="00F91F00"/>
    <w:rsid w:val="00F920C1"/>
    <w:rsid w:val="00F92112"/>
    <w:rsid w:val="00F922AF"/>
    <w:rsid w:val="00F922F8"/>
    <w:rsid w:val="00F9233C"/>
    <w:rsid w:val="00F923AC"/>
    <w:rsid w:val="00F923FC"/>
    <w:rsid w:val="00F9245A"/>
    <w:rsid w:val="00F924E9"/>
    <w:rsid w:val="00F924FC"/>
    <w:rsid w:val="00F925CA"/>
    <w:rsid w:val="00F925E9"/>
    <w:rsid w:val="00F92698"/>
    <w:rsid w:val="00F926C1"/>
    <w:rsid w:val="00F927E7"/>
    <w:rsid w:val="00F928B1"/>
    <w:rsid w:val="00F928F8"/>
    <w:rsid w:val="00F92998"/>
    <w:rsid w:val="00F92A28"/>
    <w:rsid w:val="00F92A81"/>
    <w:rsid w:val="00F92B27"/>
    <w:rsid w:val="00F92C3A"/>
    <w:rsid w:val="00F92C99"/>
    <w:rsid w:val="00F931F0"/>
    <w:rsid w:val="00F9325A"/>
    <w:rsid w:val="00F932B9"/>
    <w:rsid w:val="00F93324"/>
    <w:rsid w:val="00F93408"/>
    <w:rsid w:val="00F9340A"/>
    <w:rsid w:val="00F93428"/>
    <w:rsid w:val="00F93542"/>
    <w:rsid w:val="00F93654"/>
    <w:rsid w:val="00F93675"/>
    <w:rsid w:val="00F936D0"/>
    <w:rsid w:val="00F938EB"/>
    <w:rsid w:val="00F93989"/>
    <w:rsid w:val="00F93B2D"/>
    <w:rsid w:val="00F93B97"/>
    <w:rsid w:val="00F93BB9"/>
    <w:rsid w:val="00F940A7"/>
    <w:rsid w:val="00F941D3"/>
    <w:rsid w:val="00F94363"/>
    <w:rsid w:val="00F944FA"/>
    <w:rsid w:val="00F945E2"/>
    <w:rsid w:val="00F946CA"/>
    <w:rsid w:val="00F94836"/>
    <w:rsid w:val="00F94A87"/>
    <w:rsid w:val="00F94C02"/>
    <w:rsid w:val="00F94C08"/>
    <w:rsid w:val="00F94E3C"/>
    <w:rsid w:val="00F94E9D"/>
    <w:rsid w:val="00F94F73"/>
    <w:rsid w:val="00F9503E"/>
    <w:rsid w:val="00F95063"/>
    <w:rsid w:val="00F9515C"/>
    <w:rsid w:val="00F95196"/>
    <w:rsid w:val="00F951A1"/>
    <w:rsid w:val="00F95213"/>
    <w:rsid w:val="00F95251"/>
    <w:rsid w:val="00F9543D"/>
    <w:rsid w:val="00F954F9"/>
    <w:rsid w:val="00F9554B"/>
    <w:rsid w:val="00F95697"/>
    <w:rsid w:val="00F957D7"/>
    <w:rsid w:val="00F9587E"/>
    <w:rsid w:val="00F95A8A"/>
    <w:rsid w:val="00F95AC3"/>
    <w:rsid w:val="00F95AD9"/>
    <w:rsid w:val="00F95D4F"/>
    <w:rsid w:val="00F95FF3"/>
    <w:rsid w:val="00F962A0"/>
    <w:rsid w:val="00F96671"/>
    <w:rsid w:val="00F966BC"/>
    <w:rsid w:val="00F9676B"/>
    <w:rsid w:val="00F96827"/>
    <w:rsid w:val="00F969A5"/>
    <w:rsid w:val="00F96A38"/>
    <w:rsid w:val="00F96AAB"/>
    <w:rsid w:val="00F96B95"/>
    <w:rsid w:val="00F96BEF"/>
    <w:rsid w:val="00F96C3B"/>
    <w:rsid w:val="00F96D6B"/>
    <w:rsid w:val="00F96EA1"/>
    <w:rsid w:val="00F9706C"/>
    <w:rsid w:val="00F972E2"/>
    <w:rsid w:val="00F973E5"/>
    <w:rsid w:val="00F9778B"/>
    <w:rsid w:val="00F978E9"/>
    <w:rsid w:val="00F97948"/>
    <w:rsid w:val="00F979D9"/>
    <w:rsid w:val="00F97A1E"/>
    <w:rsid w:val="00F97C75"/>
    <w:rsid w:val="00F97CEB"/>
    <w:rsid w:val="00F97EFF"/>
    <w:rsid w:val="00FA0058"/>
    <w:rsid w:val="00FA00AA"/>
    <w:rsid w:val="00FA0137"/>
    <w:rsid w:val="00FA0143"/>
    <w:rsid w:val="00FA0186"/>
    <w:rsid w:val="00FA020A"/>
    <w:rsid w:val="00FA021E"/>
    <w:rsid w:val="00FA035B"/>
    <w:rsid w:val="00FA03F3"/>
    <w:rsid w:val="00FA043A"/>
    <w:rsid w:val="00FA068C"/>
    <w:rsid w:val="00FA0805"/>
    <w:rsid w:val="00FA0818"/>
    <w:rsid w:val="00FA08AF"/>
    <w:rsid w:val="00FA08D8"/>
    <w:rsid w:val="00FA098C"/>
    <w:rsid w:val="00FA0B95"/>
    <w:rsid w:val="00FA0B99"/>
    <w:rsid w:val="00FA0BEB"/>
    <w:rsid w:val="00FA0CB8"/>
    <w:rsid w:val="00FA0DE5"/>
    <w:rsid w:val="00FA0FE0"/>
    <w:rsid w:val="00FA1059"/>
    <w:rsid w:val="00FA1373"/>
    <w:rsid w:val="00FA13DA"/>
    <w:rsid w:val="00FA1485"/>
    <w:rsid w:val="00FA170E"/>
    <w:rsid w:val="00FA17B9"/>
    <w:rsid w:val="00FA18D0"/>
    <w:rsid w:val="00FA19BC"/>
    <w:rsid w:val="00FA1B51"/>
    <w:rsid w:val="00FA1C36"/>
    <w:rsid w:val="00FA1C4A"/>
    <w:rsid w:val="00FA1E2F"/>
    <w:rsid w:val="00FA1E46"/>
    <w:rsid w:val="00FA1F9F"/>
    <w:rsid w:val="00FA200B"/>
    <w:rsid w:val="00FA205D"/>
    <w:rsid w:val="00FA21C2"/>
    <w:rsid w:val="00FA2269"/>
    <w:rsid w:val="00FA235B"/>
    <w:rsid w:val="00FA24DA"/>
    <w:rsid w:val="00FA2584"/>
    <w:rsid w:val="00FA2653"/>
    <w:rsid w:val="00FA26CC"/>
    <w:rsid w:val="00FA298E"/>
    <w:rsid w:val="00FA2AB4"/>
    <w:rsid w:val="00FA2AC4"/>
    <w:rsid w:val="00FA2BBD"/>
    <w:rsid w:val="00FA2BDB"/>
    <w:rsid w:val="00FA2CE6"/>
    <w:rsid w:val="00FA2D30"/>
    <w:rsid w:val="00FA2E0A"/>
    <w:rsid w:val="00FA2FDB"/>
    <w:rsid w:val="00FA305D"/>
    <w:rsid w:val="00FA32E7"/>
    <w:rsid w:val="00FA32F8"/>
    <w:rsid w:val="00FA3419"/>
    <w:rsid w:val="00FA3483"/>
    <w:rsid w:val="00FA358F"/>
    <w:rsid w:val="00FA367A"/>
    <w:rsid w:val="00FA3735"/>
    <w:rsid w:val="00FA391C"/>
    <w:rsid w:val="00FA3B11"/>
    <w:rsid w:val="00FA3B25"/>
    <w:rsid w:val="00FA3B8E"/>
    <w:rsid w:val="00FA3E6F"/>
    <w:rsid w:val="00FA3EBD"/>
    <w:rsid w:val="00FA42AA"/>
    <w:rsid w:val="00FA4372"/>
    <w:rsid w:val="00FA4432"/>
    <w:rsid w:val="00FA4516"/>
    <w:rsid w:val="00FA4607"/>
    <w:rsid w:val="00FA470F"/>
    <w:rsid w:val="00FA4765"/>
    <w:rsid w:val="00FA477E"/>
    <w:rsid w:val="00FA49D2"/>
    <w:rsid w:val="00FA49F9"/>
    <w:rsid w:val="00FA4A32"/>
    <w:rsid w:val="00FA4B86"/>
    <w:rsid w:val="00FA4BB5"/>
    <w:rsid w:val="00FA4BE0"/>
    <w:rsid w:val="00FA4C4C"/>
    <w:rsid w:val="00FA4E3B"/>
    <w:rsid w:val="00FA4E8D"/>
    <w:rsid w:val="00FA50C5"/>
    <w:rsid w:val="00FA50DA"/>
    <w:rsid w:val="00FA5136"/>
    <w:rsid w:val="00FA5202"/>
    <w:rsid w:val="00FA5243"/>
    <w:rsid w:val="00FA5258"/>
    <w:rsid w:val="00FA52CE"/>
    <w:rsid w:val="00FA52DF"/>
    <w:rsid w:val="00FA5300"/>
    <w:rsid w:val="00FA537A"/>
    <w:rsid w:val="00FA5473"/>
    <w:rsid w:val="00FA5676"/>
    <w:rsid w:val="00FA5687"/>
    <w:rsid w:val="00FA5764"/>
    <w:rsid w:val="00FA58B4"/>
    <w:rsid w:val="00FA5A76"/>
    <w:rsid w:val="00FA5B3E"/>
    <w:rsid w:val="00FA5BA4"/>
    <w:rsid w:val="00FA5C71"/>
    <w:rsid w:val="00FA6063"/>
    <w:rsid w:val="00FA60F6"/>
    <w:rsid w:val="00FA61D8"/>
    <w:rsid w:val="00FA633B"/>
    <w:rsid w:val="00FA6369"/>
    <w:rsid w:val="00FA636B"/>
    <w:rsid w:val="00FA6371"/>
    <w:rsid w:val="00FA63EE"/>
    <w:rsid w:val="00FA64D2"/>
    <w:rsid w:val="00FA654C"/>
    <w:rsid w:val="00FA6563"/>
    <w:rsid w:val="00FA675C"/>
    <w:rsid w:val="00FA680A"/>
    <w:rsid w:val="00FA681A"/>
    <w:rsid w:val="00FA69B1"/>
    <w:rsid w:val="00FA69E7"/>
    <w:rsid w:val="00FA6A1B"/>
    <w:rsid w:val="00FA6C12"/>
    <w:rsid w:val="00FA6C6E"/>
    <w:rsid w:val="00FA6D48"/>
    <w:rsid w:val="00FA6E66"/>
    <w:rsid w:val="00FA6E8E"/>
    <w:rsid w:val="00FA6ECC"/>
    <w:rsid w:val="00FA6F61"/>
    <w:rsid w:val="00FA709B"/>
    <w:rsid w:val="00FA71B9"/>
    <w:rsid w:val="00FA7258"/>
    <w:rsid w:val="00FA73B1"/>
    <w:rsid w:val="00FA7424"/>
    <w:rsid w:val="00FA7467"/>
    <w:rsid w:val="00FA7508"/>
    <w:rsid w:val="00FA75DC"/>
    <w:rsid w:val="00FA7851"/>
    <w:rsid w:val="00FA7889"/>
    <w:rsid w:val="00FA7A31"/>
    <w:rsid w:val="00FA7B21"/>
    <w:rsid w:val="00FA7B47"/>
    <w:rsid w:val="00FA7B82"/>
    <w:rsid w:val="00FA7C8F"/>
    <w:rsid w:val="00FA7E2B"/>
    <w:rsid w:val="00FB007A"/>
    <w:rsid w:val="00FB007E"/>
    <w:rsid w:val="00FB03E8"/>
    <w:rsid w:val="00FB0495"/>
    <w:rsid w:val="00FB0629"/>
    <w:rsid w:val="00FB0944"/>
    <w:rsid w:val="00FB0B5A"/>
    <w:rsid w:val="00FB0BFC"/>
    <w:rsid w:val="00FB0C22"/>
    <w:rsid w:val="00FB0C6E"/>
    <w:rsid w:val="00FB0C7D"/>
    <w:rsid w:val="00FB0CC5"/>
    <w:rsid w:val="00FB0D7D"/>
    <w:rsid w:val="00FB100D"/>
    <w:rsid w:val="00FB1061"/>
    <w:rsid w:val="00FB119F"/>
    <w:rsid w:val="00FB1226"/>
    <w:rsid w:val="00FB162F"/>
    <w:rsid w:val="00FB16B2"/>
    <w:rsid w:val="00FB1709"/>
    <w:rsid w:val="00FB1863"/>
    <w:rsid w:val="00FB195F"/>
    <w:rsid w:val="00FB1B28"/>
    <w:rsid w:val="00FB1CE8"/>
    <w:rsid w:val="00FB1D2D"/>
    <w:rsid w:val="00FB1E1C"/>
    <w:rsid w:val="00FB1E56"/>
    <w:rsid w:val="00FB1E63"/>
    <w:rsid w:val="00FB1EB5"/>
    <w:rsid w:val="00FB2030"/>
    <w:rsid w:val="00FB21B5"/>
    <w:rsid w:val="00FB21B9"/>
    <w:rsid w:val="00FB2257"/>
    <w:rsid w:val="00FB2278"/>
    <w:rsid w:val="00FB22AD"/>
    <w:rsid w:val="00FB22F0"/>
    <w:rsid w:val="00FB232F"/>
    <w:rsid w:val="00FB2423"/>
    <w:rsid w:val="00FB2429"/>
    <w:rsid w:val="00FB2450"/>
    <w:rsid w:val="00FB24C7"/>
    <w:rsid w:val="00FB254D"/>
    <w:rsid w:val="00FB25E7"/>
    <w:rsid w:val="00FB2605"/>
    <w:rsid w:val="00FB2703"/>
    <w:rsid w:val="00FB2C08"/>
    <w:rsid w:val="00FB2C54"/>
    <w:rsid w:val="00FB2D03"/>
    <w:rsid w:val="00FB2DFA"/>
    <w:rsid w:val="00FB2E18"/>
    <w:rsid w:val="00FB2F7B"/>
    <w:rsid w:val="00FB3009"/>
    <w:rsid w:val="00FB30A9"/>
    <w:rsid w:val="00FB33B5"/>
    <w:rsid w:val="00FB3413"/>
    <w:rsid w:val="00FB3678"/>
    <w:rsid w:val="00FB3695"/>
    <w:rsid w:val="00FB36C3"/>
    <w:rsid w:val="00FB3785"/>
    <w:rsid w:val="00FB3A6F"/>
    <w:rsid w:val="00FB3B92"/>
    <w:rsid w:val="00FB3C00"/>
    <w:rsid w:val="00FB3D4E"/>
    <w:rsid w:val="00FB3F24"/>
    <w:rsid w:val="00FB3F8D"/>
    <w:rsid w:val="00FB4112"/>
    <w:rsid w:val="00FB41C8"/>
    <w:rsid w:val="00FB4234"/>
    <w:rsid w:val="00FB44A8"/>
    <w:rsid w:val="00FB45E4"/>
    <w:rsid w:val="00FB4735"/>
    <w:rsid w:val="00FB475C"/>
    <w:rsid w:val="00FB4808"/>
    <w:rsid w:val="00FB491C"/>
    <w:rsid w:val="00FB49E6"/>
    <w:rsid w:val="00FB4C84"/>
    <w:rsid w:val="00FB4D8A"/>
    <w:rsid w:val="00FB4E09"/>
    <w:rsid w:val="00FB4E59"/>
    <w:rsid w:val="00FB5067"/>
    <w:rsid w:val="00FB51B5"/>
    <w:rsid w:val="00FB529F"/>
    <w:rsid w:val="00FB5350"/>
    <w:rsid w:val="00FB5497"/>
    <w:rsid w:val="00FB5603"/>
    <w:rsid w:val="00FB5633"/>
    <w:rsid w:val="00FB5679"/>
    <w:rsid w:val="00FB5718"/>
    <w:rsid w:val="00FB5724"/>
    <w:rsid w:val="00FB5916"/>
    <w:rsid w:val="00FB5AC9"/>
    <w:rsid w:val="00FB5BF1"/>
    <w:rsid w:val="00FB5C41"/>
    <w:rsid w:val="00FB5D34"/>
    <w:rsid w:val="00FB5E7E"/>
    <w:rsid w:val="00FB600B"/>
    <w:rsid w:val="00FB6042"/>
    <w:rsid w:val="00FB610A"/>
    <w:rsid w:val="00FB616B"/>
    <w:rsid w:val="00FB616D"/>
    <w:rsid w:val="00FB61F9"/>
    <w:rsid w:val="00FB6292"/>
    <w:rsid w:val="00FB67D8"/>
    <w:rsid w:val="00FB6886"/>
    <w:rsid w:val="00FB68EC"/>
    <w:rsid w:val="00FB694A"/>
    <w:rsid w:val="00FB6ACF"/>
    <w:rsid w:val="00FB6B4F"/>
    <w:rsid w:val="00FB6C31"/>
    <w:rsid w:val="00FB6C83"/>
    <w:rsid w:val="00FB6E89"/>
    <w:rsid w:val="00FB6EB5"/>
    <w:rsid w:val="00FB6F0D"/>
    <w:rsid w:val="00FB6F9A"/>
    <w:rsid w:val="00FB6FD0"/>
    <w:rsid w:val="00FB7067"/>
    <w:rsid w:val="00FB70D3"/>
    <w:rsid w:val="00FB72DC"/>
    <w:rsid w:val="00FB73AD"/>
    <w:rsid w:val="00FB7475"/>
    <w:rsid w:val="00FB76ED"/>
    <w:rsid w:val="00FB7707"/>
    <w:rsid w:val="00FB7737"/>
    <w:rsid w:val="00FB786E"/>
    <w:rsid w:val="00FB7B0A"/>
    <w:rsid w:val="00FB7B3D"/>
    <w:rsid w:val="00FB7C65"/>
    <w:rsid w:val="00FB7D1C"/>
    <w:rsid w:val="00FB7DDB"/>
    <w:rsid w:val="00FC0007"/>
    <w:rsid w:val="00FC009B"/>
    <w:rsid w:val="00FC00D0"/>
    <w:rsid w:val="00FC01A4"/>
    <w:rsid w:val="00FC0317"/>
    <w:rsid w:val="00FC0331"/>
    <w:rsid w:val="00FC0384"/>
    <w:rsid w:val="00FC03EF"/>
    <w:rsid w:val="00FC046B"/>
    <w:rsid w:val="00FC0706"/>
    <w:rsid w:val="00FC0724"/>
    <w:rsid w:val="00FC07C5"/>
    <w:rsid w:val="00FC0872"/>
    <w:rsid w:val="00FC09E3"/>
    <w:rsid w:val="00FC0BF0"/>
    <w:rsid w:val="00FC0DDC"/>
    <w:rsid w:val="00FC0F87"/>
    <w:rsid w:val="00FC1016"/>
    <w:rsid w:val="00FC11CF"/>
    <w:rsid w:val="00FC139B"/>
    <w:rsid w:val="00FC172A"/>
    <w:rsid w:val="00FC178B"/>
    <w:rsid w:val="00FC1982"/>
    <w:rsid w:val="00FC1ADA"/>
    <w:rsid w:val="00FC1B6F"/>
    <w:rsid w:val="00FC1B98"/>
    <w:rsid w:val="00FC1C11"/>
    <w:rsid w:val="00FC1C71"/>
    <w:rsid w:val="00FC1DA1"/>
    <w:rsid w:val="00FC1EF9"/>
    <w:rsid w:val="00FC2053"/>
    <w:rsid w:val="00FC2066"/>
    <w:rsid w:val="00FC2186"/>
    <w:rsid w:val="00FC22E6"/>
    <w:rsid w:val="00FC23C7"/>
    <w:rsid w:val="00FC23DD"/>
    <w:rsid w:val="00FC2492"/>
    <w:rsid w:val="00FC2666"/>
    <w:rsid w:val="00FC28D1"/>
    <w:rsid w:val="00FC2994"/>
    <w:rsid w:val="00FC29C5"/>
    <w:rsid w:val="00FC2B64"/>
    <w:rsid w:val="00FC2CD9"/>
    <w:rsid w:val="00FC2D7F"/>
    <w:rsid w:val="00FC2EC1"/>
    <w:rsid w:val="00FC2EF7"/>
    <w:rsid w:val="00FC2FDB"/>
    <w:rsid w:val="00FC30FE"/>
    <w:rsid w:val="00FC3156"/>
    <w:rsid w:val="00FC32DA"/>
    <w:rsid w:val="00FC3335"/>
    <w:rsid w:val="00FC3492"/>
    <w:rsid w:val="00FC354F"/>
    <w:rsid w:val="00FC36E3"/>
    <w:rsid w:val="00FC3738"/>
    <w:rsid w:val="00FC3A08"/>
    <w:rsid w:val="00FC3A4A"/>
    <w:rsid w:val="00FC3C04"/>
    <w:rsid w:val="00FC3C13"/>
    <w:rsid w:val="00FC3E5F"/>
    <w:rsid w:val="00FC3EF2"/>
    <w:rsid w:val="00FC413D"/>
    <w:rsid w:val="00FC414D"/>
    <w:rsid w:val="00FC41B2"/>
    <w:rsid w:val="00FC441D"/>
    <w:rsid w:val="00FC4602"/>
    <w:rsid w:val="00FC4613"/>
    <w:rsid w:val="00FC46EA"/>
    <w:rsid w:val="00FC4C90"/>
    <w:rsid w:val="00FC4CF2"/>
    <w:rsid w:val="00FC4D40"/>
    <w:rsid w:val="00FC50B1"/>
    <w:rsid w:val="00FC510A"/>
    <w:rsid w:val="00FC52DE"/>
    <w:rsid w:val="00FC536B"/>
    <w:rsid w:val="00FC549B"/>
    <w:rsid w:val="00FC549D"/>
    <w:rsid w:val="00FC5572"/>
    <w:rsid w:val="00FC565A"/>
    <w:rsid w:val="00FC5731"/>
    <w:rsid w:val="00FC5856"/>
    <w:rsid w:val="00FC5910"/>
    <w:rsid w:val="00FC5A4C"/>
    <w:rsid w:val="00FC5B82"/>
    <w:rsid w:val="00FC5BC6"/>
    <w:rsid w:val="00FC5C90"/>
    <w:rsid w:val="00FC5FA2"/>
    <w:rsid w:val="00FC5FAF"/>
    <w:rsid w:val="00FC6015"/>
    <w:rsid w:val="00FC6043"/>
    <w:rsid w:val="00FC60A5"/>
    <w:rsid w:val="00FC60CF"/>
    <w:rsid w:val="00FC61FE"/>
    <w:rsid w:val="00FC62E8"/>
    <w:rsid w:val="00FC6527"/>
    <w:rsid w:val="00FC6644"/>
    <w:rsid w:val="00FC665A"/>
    <w:rsid w:val="00FC6690"/>
    <w:rsid w:val="00FC6862"/>
    <w:rsid w:val="00FC686F"/>
    <w:rsid w:val="00FC6ADA"/>
    <w:rsid w:val="00FC6AE4"/>
    <w:rsid w:val="00FC6C33"/>
    <w:rsid w:val="00FC6F50"/>
    <w:rsid w:val="00FC70EE"/>
    <w:rsid w:val="00FC71B6"/>
    <w:rsid w:val="00FC73A3"/>
    <w:rsid w:val="00FC7469"/>
    <w:rsid w:val="00FC74C1"/>
    <w:rsid w:val="00FC7637"/>
    <w:rsid w:val="00FC778D"/>
    <w:rsid w:val="00FC7824"/>
    <w:rsid w:val="00FC7842"/>
    <w:rsid w:val="00FC7856"/>
    <w:rsid w:val="00FC78C7"/>
    <w:rsid w:val="00FC790F"/>
    <w:rsid w:val="00FC793A"/>
    <w:rsid w:val="00FC79D7"/>
    <w:rsid w:val="00FC7A50"/>
    <w:rsid w:val="00FC7A7C"/>
    <w:rsid w:val="00FC7CF9"/>
    <w:rsid w:val="00FC7EF0"/>
    <w:rsid w:val="00FC7F06"/>
    <w:rsid w:val="00FD0039"/>
    <w:rsid w:val="00FD0240"/>
    <w:rsid w:val="00FD02B2"/>
    <w:rsid w:val="00FD032B"/>
    <w:rsid w:val="00FD033E"/>
    <w:rsid w:val="00FD0465"/>
    <w:rsid w:val="00FD0499"/>
    <w:rsid w:val="00FD0580"/>
    <w:rsid w:val="00FD0798"/>
    <w:rsid w:val="00FD0CB7"/>
    <w:rsid w:val="00FD0D5B"/>
    <w:rsid w:val="00FD0DBC"/>
    <w:rsid w:val="00FD0FB6"/>
    <w:rsid w:val="00FD1092"/>
    <w:rsid w:val="00FD10CB"/>
    <w:rsid w:val="00FD11B6"/>
    <w:rsid w:val="00FD1426"/>
    <w:rsid w:val="00FD160A"/>
    <w:rsid w:val="00FD1740"/>
    <w:rsid w:val="00FD17C8"/>
    <w:rsid w:val="00FD18E3"/>
    <w:rsid w:val="00FD1924"/>
    <w:rsid w:val="00FD192E"/>
    <w:rsid w:val="00FD19AC"/>
    <w:rsid w:val="00FD1A10"/>
    <w:rsid w:val="00FD1F53"/>
    <w:rsid w:val="00FD1FED"/>
    <w:rsid w:val="00FD219F"/>
    <w:rsid w:val="00FD2298"/>
    <w:rsid w:val="00FD264F"/>
    <w:rsid w:val="00FD2788"/>
    <w:rsid w:val="00FD27E0"/>
    <w:rsid w:val="00FD281D"/>
    <w:rsid w:val="00FD29D9"/>
    <w:rsid w:val="00FD2AF1"/>
    <w:rsid w:val="00FD2B20"/>
    <w:rsid w:val="00FD2B34"/>
    <w:rsid w:val="00FD2CE6"/>
    <w:rsid w:val="00FD2FF9"/>
    <w:rsid w:val="00FD3207"/>
    <w:rsid w:val="00FD320B"/>
    <w:rsid w:val="00FD3295"/>
    <w:rsid w:val="00FD3306"/>
    <w:rsid w:val="00FD33CC"/>
    <w:rsid w:val="00FD3488"/>
    <w:rsid w:val="00FD3564"/>
    <w:rsid w:val="00FD36A3"/>
    <w:rsid w:val="00FD388D"/>
    <w:rsid w:val="00FD391E"/>
    <w:rsid w:val="00FD3C76"/>
    <w:rsid w:val="00FD3D05"/>
    <w:rsid w:val="00FD3D4A"/>
    <w:rsid w:val="00FD3E8D"/>
    <w:rsid w:val="00FD3EDF"/>
    <w:rsid w:val="00FD3F40"/>
    <w:rsid w:val="00FD4000"/>
    <w:rsid w:val="00FD4005"/>
    <w:rsid w:val="00FD4023"/>
    <w:rsid w:val="00FD4076"/>
    <w:rsid w:val="00FD410D"/>
    <w:rsid w:val="00FD43E7"/>
    <w:rsid w:val="00FD43FC"/>
    <w:rsid w:val="00FD45F7"/>
    <w:rsid w:val="00FD46D4"/>
    <w:rsid w:val="00FD46E3"/>
    <w:rsid w:val="00FD46FA"/>
    <w:rsid w:val="00FD479E"/>
    <w:rsid w:val="00FD486F"/>
    <w:rsid w:val="00FD49DF"/>
    <w:rsid w:val="00FD49E4"/>
    <w:rsid w:val="00FD49FE"/>
    <w:rsid w:val="00FD4AAB"/>
    <w:rsid w:val="00FD4CE9"/>
    <w:rsid w:val="00FD4D15"/>
    <w:rsid w:val="00FD4E70"/>
    <w:rsid w:val="00FD4FD3"/>
    <w:rsid w:val="00FD5049"/>
    <w:rsid w:val="00FD5429"/>
    <w:rsid w:val="00FD558D"/>
    <w:rsid w:val="00FD563D"/>
    <w:rsid w:val="00FD569F"/>
    <w:rsid w:val="00FD5733"/>
    <w:rsid w:val="00FD583D"/>
    <w:rsid w:val="00FD58EE"/>
    <w:rsid w:val="00FD5AD8"/>
    <w:rsid w:val="00FD5B00"/>
    <w:rsid w:val="00FD5B02"/>
    <w:rsid w:val="00FD5B83"/>
    <w:rsid w:val="00FD5BE9"/>
    <w:rsid w:val="00FD5C19"/>
    <w:rsid w:val="00FD5CBE"/>
    <w:rsid w:val="00FD5D02"/>
    <w:rsid w:val="00FD5D0E"/>
    <w:rsid w:val="00FD5EA2"/>
    <w:rsid w:val="00FD5ED8"/>
    <w:rsid w:val="00FD6064"/>
    <w:rsid w:val="00FD609F"/>
    <w:rsid w:val="00FD60BC"/>
    <w:rsid w:val="00FD6163"/>
    <w:rsid w:val="00FD623E"/>
    <w:rsid w:val="00FD6257"/>
    <w:rsid w:val="00FD6276"/>
    <w:rsid w:val="00FD62B4"/>
    <w:rsid w:val="00FD63DA"/>
    <w:rsid w:val="00FD662A"/>
    <w:rsid w:val="00FD66AD"/>
    <w:rsid w:val="00FD672D"/>
    <w:rsid w:val="00FD6866"/>
    <w:rsid w:val="00FD697A"/>
    <w:rsid w:val="00FD69AF"/>
    <w:rsid w:val="00FD69E6"/>
    <w:rsid w:val="00FD6A83"/>
    <w:rsid w:val="00FD6ACD"/>
    <w:rsid w:val="00FD6FE3"/>
    <w:rsid w:val="00FD72BF"/>
    <w:rsid w:val="00FD7405"/>
    <w:rsid w:val="00FD7484"/>
    <w:rsid w:val="00FD75BC"/>
    <w:rsid w:val="00FD76BF"/>
    <w:rsid w:val="00FD7744"/>
    <w:rsid w:val="00FD7769"/>
    <w:rsid w:val="00FD7795"/>
    <w:rsid w:val="00FD779A"/>
    <w:rsid w:val="00FD77C5"/>
    <w:rsid w:val="00FD7982"/>
    <w:rsid w:val="00FD7BBC"/>
    <w:rsid w:val="00FD7C0E"/>
    <w:rsid w:val="00FD7CDF"/>
    <w:rsid w:val="00FD7D49"/>
    <w:rsid w:val="00FD7F00"/>
    <w:rsid w:val="00FE03E6"/>
    <w:rsid w:val="00FE03FB"/>
    <w:rsid w:val="00FE0442"/>
    <w:rsid w:val="00FE04F2"/>
    <w:rsid w:val="00FE05C5"/>
    <w:rsid w:val="00FE06A2"/>
    <w:rsid w:val="00FE083B"/>
    <w:rsid w:val="00FE08E3"/>
    <w:rsid w:val="00FE09D7"/>
    <w:rsid w:val="00FE09ED"/>
    <w:rsid w:val="00FE0A8E"/>
    <w:rsid w:val="00FE106B"/>
    <w:rsid w:val="00FE121A"/>
    <w:rsid w:val="00FE122F"/>
    <w:rsid w:val="00FE16F4"/>
    <w:rsid w:val="00FE186C"/>
    <w:rsid w:val="00FE1A9D"/>
    <w:rsid w:val="00FE1B8B"/>
    <w:rsid w:val="00FE2208"/>
    <w:rsid w:val="00FE2217"/>
    <w:rsid w:val="00FE231B"/>
    <w:rsid w:val="00FE2492"/>
    <w:rsid w:val="00FE25A9"/>
    <w:rsid w:val="00FE26DF"/>
    <w:rsid w:val="00FE283D"/>
    <w:rsid w:val="00FE296B"/>
    <w:rsid w:val="00FE2A16"/>
    <w:rsid w:val="00FE2AD0"/>
    <w:rsid w:val="00FE2B86"/>
    <w:rsid w:val="00FE2BF4"/>
    <w:rsid w:val="00FE2C8E"/>
    <w:rsid w:val="00FE2CE0"/>
    <w:rsid w:val="00FE2CE8"/>
    <w:rsid w:val="00FE2D81"/>
    <w:rsid w:val="00FE2D86"/>
    <w:rsid w:val="00FE2FE4"/>
    <w:rsid w:val="00FE30BE"/>
    <w:rsid w:val="00FE3121"/>
    <w:rsid w:val="00FE3348"/>
    <w:rsid w:val="00FE33FE"/>
    <w:rsid w:val="00FE3533"/>
    <w:rsid w:val="00FE362F"/>
    <w:rsid w:val="00FE36B0"/>
    <w:rsid w:val="00FE3874"/>
    <w:rsid w:val="00FE3A02"/>
    <w:rsid w:val="00FE3A58"/>
    <w:rsid w:val="00FE3BFD"/>
    <w:rsid w:val="00FE3D43"/>
    <w:rsid w:val="00FE40BD"/>
    <w:rsid w:val="00FE419F"/>
    <w:rsid w:val="00FE41CC"/>
    <w:rsid w:val="00FE43A0"/>
    <w:rsid w:val="00FE44AE"/>
    <w:rsid w:val="00FE45E2"/>
    <w:rsid w:val="00FE45F8"/>
    <w:rsid w:val="00FE4692"/>
    <w:rsid w:val="00FE47B1"/>
    <w:rsid w:val="00FE4AEA"/>
    <w:rsid w:val="00FE4E93"/>
    <w:rsid w:val="00FE4F83"/>
    <w:rsid w:val="00FE502D"/>
    <w:rsid w:val="00FE5356"/>
    <w:rsid w:val="00FE5377"/>
    <w:rsid w:val="00FE545A"/>
    <w:rsid w:val="00FE54CA"/>
    <w:rsid w:val="00FE5713"/>
    <w:rsid w:val="00FE5848"/>
    <w:rsid w:val="00FE584A"/>
    <w:rsid w:val="00FE58DC"/>
    <w:rsid w:val="00FE5AB9"/>
    <w:rsid w:val="00FE5B50"/>
    <w:rsid w:val="00FE5BD3"/>
    <w:rsid w:val="00FE5D18"/>
    <w:rsid w:val="00FE5FB9"/>
    <w:rsid w:val="00FE64F1"/>
    <w:rsid w:val="00FE64F8"/>
    <w:rsid w:val="00FE65C8"/>
    <w:rsid w:val="00FE6899"/>
    <w:rsid w:val="00FE69AF"/>
    <w:rsid w:val="00FE6AE5"/>
    <w:rsid w:val="00FE6B2B"/>
    <w:rsid w:val="00FE6BB5"/>
    <w:rsid w:val="00FE6F61"/>
    <w:rsid w:val="00FE6F65"/>
    <w:rsid w:val="00FE7035"/>
    <w:rsid w:val="00FE7045"/>
    <w:rsid w:val="00FE70FB"/>
    <w:rsid w:val="00FE71B5"/>
    <w:rsid w:val="00FE722B"/>
    <w:rsid w:val="00FE7320"/>
    <w:rsid w:val="00FE7372"/>
    <w:rsid w:val="00FE73A0"/>
    <w:rsid w:val="00FE7475"/>
    <w:rsid w:val="00FE74DA"/>
    <w:rsid w:val="00FE74E0"/>
    <w:rsid w:val="00FE7520"/>
    <w:rsid w:val="00FE777E"/>
    <w:rsid w:val="00FE7849"/>
    <w:rsid w:val="00FE7B09"/>
    <w:rsid w:val="00FE7C84"/>
    <w:rsid w:val="00FE7CDE"/>
    <w:rsid w:val="00FE7DDF"/>
    <w:rsid w:val="00FE7E78"/>
    <w:rsid w:val="00FE7F3F"/>
    <w:rsid w:val="00FE7F71"/>
    <w:rsid w:val="00FE7F7C"/>
    <w:rsid w:val="00FF002E"/>
    <w:rsid w:val="00FF0030"/>
    <w:rsid w:val="00FF006E"/>
    <w:rsid w:val="00FF0125"/>
    <w:rsid w:val="00FF0608"/>
    <w:rsid w:val="00FF0B6C"/>
    <w:rsid w:val="00FF0B98"/>
    <w:rsid w:val="00FF1076"/>
    <w:rsid w:val="00FF12B1"/>
    <w:rsid w:val="00FF153C"/>
    <w:rsid w:val="00FF1543"/>
    <w:rsid w:val="00FF15DD"/>
    <w:rsid w:val="00FF16EB"/>
    <w:rsid w:val="00FF1857"/>
    <w:rsid w:val="00FF18BE"/>
    <w:rsid w:val="00FF1951"/>
    <w:rsid w:val="00FF1BE4"/>
    <w:rsid w:val="00FF1CB9"/>
    <w:rsid w:val="00FF1DA3"/>
    <w:rsid w:val="00FF1DFC"/>
    <w:rsid w:val="00FF1EEC"/>
    <w:rsid w:val="00FF2005"/>
    <w:rsid w:val="00FF202F"/>
    <w:rsid w:val="00FF2091"/>
    <w:rsid w:val="00FF2127"/>
    <w:rsid w:val="00FF224B"/>
    <w:rsid w:val="00FF22F3"/>
    <w:rsid w:val="00FF2577"/>
    <w:rsid w:val="00FF25CE"/>
    <w:rsid w:val="00FF2819"/>
    <w:rsid w:val="00FF287E"/>
    <w:rsid w:val="00FF287F"/>
    <w:rsid w:val="00FF2B68"/>
    <w:rsid w:val="00FF2B6B"/>
    <w:rsid w:val="00FF2BDD"/>
    <w:rsid w:val="00FF2E33"/>
    <w:rsid w:val="00FF2F4D"/>
    <w:rsid w:val="00FF2FE4"/>
    <w:rsid w:val="00FF3054"/>
    <w:rsid w:val="00FF31A1"/>
    <w:rsid w:val="00FF31B4"/>
    <w:rsid w:val="00FF3611"/>
    <w:rsid w:val="00FF3613"/>
    <w:rsid w:val="00FF3626"/>
    <w:rsid w:val="00FF3662"/>
    <w:rsid w:val="00FF36CF"/>
    <w:rsid w:val="00FF374C"/>
    <w:rsid w:val="00FF38C7"/>
    <w:rsid w:val="00FF3ACA"/>
    <w:rsid w:val="00FF3B19"/>
    <w:rsid w:val="00FF3B50"/>
    <w:rsid w:val="00FF3F90"/>
    <w:rsid w:val="00FF406C"/>
    <w:rsid w:val="00FF4165"/>
    <w:rsid w:val="00FF422E"/>
    <w:rsid w:val="00FF43C9"/>
    <w:rsid w:val="00FF4495"/>
    <w:rsid w:val="00FF451D"/>
    <w:rsid w:val="00FF4737"/>
    <w:rsid w:val="00FF47A0"/>
    <w:rsid w:val="00FF4AD1"/>
    <w:rsid w:val="00FF4C2E"/>
    <w:rsid w:val="00FF4CD4"/>
    <w:rsid w:val="00FF4D27"/>
    <w:rsid w:val="00FF4DDB"/>
    <w:rsid w:val="00FF4E0F"/>
    <w:rsid w:val="00FF4E1E"/>
    <w:rsid w:val="00FF4E63"/>
    <w:rsid w:val="00FF4EBE"/>
    <w:rsid w:val="00FF511F"/>
    <w:rsid w:val="00FF53F3"/>
    <w:rsid w:val="00FF541F"/>
    <w:rsid w:val="00FF548B"/>
    <w:rsid w:val="00FF55B8"/>
    <w:rsid w:val="00FF5670"/>
    <w:rsid w:val="00FF5927"/>
    <w:rsid w:val="00FF59E8"/>
    <w:rsid w:val="00FF5A13"/>
    <w:rsid w:val="00FF5C08"/>
    <w:rsid w:val="00FF5D06"/>
    <w:rsid w:val="00FF6001"/>
    <w:rsid w:val="00FF604E"/>
    <w:rsid w:val="00FF6101"/>
    <w:rsid w:val="00FF634F"/>
    <w:rsid w:val="00FF63C2"/>
    <w:rsid w:val="00FF63CC"/>
    <w:rsid w:val="00FF661F"/>
    <w:rsid w:val="00FF665C"/>
    <w:rsid w:val="00FF66FA"/>
    <w:rsid w:val="00FF6CBE"/>
    <w:rsid w:val="00FF6CD5"/>
    <w:rsid w:val="00FF6D41"/>
    <w:rsid w:val="00FF6E63"/>
    <w:rsid w:val="00FF700B"/>
    <w:rsid w:val="00FF7171"/>
    <w:rsid w:val="00FF743C"/>
    <w:rsid w:val="00FF75A0"/>
    <w:rsid w:val="00FF78D3"/>
    <w:rsid w:val="00FF7918"/>
    <w:rsid w:val="00FF797C"/>
    <w:rsid w:val="00FF7AF8"/>
    <w:rsid w:val="00FF7B5E"/>
    <w:rsid w:val="00FF7C17"/>
    <w:rsid w:val="00FF7D22"/>
    <w:rsid w:val="00FF7E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65E3ABDA"/>
  <w15:chartTrackingRefBased/>
  <w15:docId w15:val="{E5DA8FC0-980C-4707-A1FA-9C600A7021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iPriority="0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60B64"/>
    <w:pPr>
      <w:ind w:firstLineChars="200" w:firstLine="200"/>
      <w:jc w:val="both"/>
    </w:pPr>
    <w:rPr>
      <w:rFonts w:ascii="Times New Roman" w:eastAsia="宋体" w:hAnsi="Times New Roman"/>
      <w:sz w:val="21"/>
      <w:szCs w:val="22"/>
    </w:rPr>
  </w:style>
  <w:style w:type="paragraph" w:styleId="1">
    <w:name w:val="heading 1"/>
    <w:basedOn w:val="a"/>
    <w:next w:val="a"/>
    <w:link w:val="10"/>
    <w:uiPriority w:val="9"/>
    <w:qFormat/>
    <w:rsid w:val="00EE3AE7"/>
    <w:pPr>
      <w:keepNext/>
      <w:keepLines/>
      <w:spacing w:before="100" w:beforeAutospacing="1" w:after="100" w:afterAutospacing="1"/>
      <w:ind w:firstLineChars="0" w:firstLine="0"/>
      <w:outlineLvl w:val="0"/>
    </w:pPr>
    <w:rPr>
      <w:rFonts w:eastAsia="黑体"/>
      <w:b/>
      <w:bCs/>
      <w:sz w:val="24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4A43A6"/>
    <w:pPr>
      <w:keepNext/>
      <w:keepLines/>
      <w:spacing w:before="100" w:beforeAutospacing="1" w:after="100" w:afterAutospacing="1"/>
      <w:ind w:firstLineChars="0" w:firstLine="0"/>
      <w:outlineLvl w:val="1"/>
    </w:pPr>
    <w:rPr>
      <w:rFonts w:eastAsia="黑体"/>
      <w:b/>
      <w:bCs/>
      <w:color w:val="000000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5D3EEA"/>
    <w:pPr>
      <w:keepNext/>
      <w:keepLines/>
      <w:spacing w:before="200"/>
      <w:outlineLvl w:val="2"/>
    </w:pPr>
    <w:rPr>
      <w:rFonts w:ascii="等线 Light" w:eastAsia="等线 Light" w:hAnsi="等线 Light"/>
      <w:b/>
      <w:bCs/>
      <w:color w:val="5B9BD5"/>
    </w:rPr>
  </w:style>
  <w:style w:type="paragraph" w:styleId="4">
    <w:name w:val="heading 4"/>
    <w:basedOn w:val="a"/>
    <w:next w:val="a"/>
    <w:link w:val="40"/>
    <w:uiPriority w:val="9"/>
    <w:unhideWhenUsed/>
    <w:qFormat/>
    <w:rsid w:val="005D3EEA"/>
    <w:pPr>
      <w:keepNext/>
      <w:keepLines/>
      <w:spacing w:before="200"/>
      <w:outlineLvl w:val="3"/>
    </w:pPr>
    <w:rPr>
      <w:rFonts w:ascii="等线 Light" w:eastAsia="等线 Light" w:hAnsi="等线 Light"/>
      <w:b/>
      <w:bCs/>
      <w:i/>
      <w:iCs/>
      <w:color w:val="5B9BD5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5D3EEA"/>
    <w:pPr>
      <w:keepNext/>
      <w:keepLines/>
      <w:spacing w:before="200"/>
      <w:outlineLvl w:val="4"/>
    </w:pPr>
    <w:rPr>
      <w:rFonts w:ascii="等线 Light" w:eastAsia="等线 Light" w:hAnsi="等线 Light"/>
      <w:color w:val="1F4D78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5D3EEA"/>
    <w:pPr>
      <w:keepNext/>
      <w:keepLines/>
      <w:spacing w:before="200"/>
      <w:outlineLvl w:val="5"/>
    </w:pPr>
    <w:rPr>
      <w:rFonts w:ascii="等线 Light" w:eastAsia="等线 Light" w:hAnsi="等线 Light"/>
      <w:i/>
      <w:iCs/>
      <w:color w:val="1F4D78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5D3EEA"/>
    <w:pPr>
      <w:keepNext/>
      <w:keepLines/>
      <w:spacing w:before="200"/>
      <w:outlineLvl w:val="6"/>
    </w:pPr>
    <w:rPr>
      <w:rFonts w:ascii="等线 Light" w:eastAsia="等线 Light" w:hAnsi="等线 Light"/>
      <w:i/>
      <w:iCs/>
      <w:color w:val="404040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5D3EEA"/>
    <w:pPr>
      <w:keepNext/>
      <w:keepLines/>
      <w:spacing w:before="200"/>
      <w:outlineLvl w:val="7"/>
    </w:pPr>
    <w:rPr>
      <w:rFonts w:ascii="等线 Light" w:eastAsia="等线 Light" w:hAnsi="等线 Light"/>
      <w:color w:val="5B9BD5"/>
      <w:sz w:val="20"/>
      <w:szCs w:val="20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5D3EEA"/>
    <w:pPr>
      <w:keepNext/>
      <w:keepLines/>
      <w:spacing w:before="200"/>
      <w:outlineLvl w:val="8"/>
    </w:pPr>
    <w:rPr>
      <w:rFonts w:ascii="等线 Light" w:eastAsia="等线 Light" w:hAnsi="等线 Light"/>
      <w:i/>
      <w:iCs/>
      <w:color w:val="404040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标题 2 字符"/>
    <w:link w:val="2"/>
    <w:uiPriority w:val="9"/>
    <w:rsid w:val="004A43A6"/>
    <w:rPr>
      <w:rFonts w:ascii="Times New Roman" w:eastAsia="黑体" w:hAnsi="Times New Roman" w:cs="Times New Roman"/>
      <w:b/>
      <w:bCs/>
      <w:color w:val="000000"/>
      <w:sz w:val="21"/>
      <w:szCs w:val="26"/>
    </w:rPr>
  </w:style>
  <w:style w:type="paragraph" w:styleId="a3">
    <w:name w:val="Body Text Indent"/>
    <w:basedOn w:val="a"/>
    <w:link w:val="a4"/>
    <w:semiHidden/>
    <w:pPr>
      <w:ind w:firstLineChars="171" w:firstLine="359"/>
    </w:pPr>
  </w:style>
  <w:style w:type="character" w:customStyle="1" w:styleId="a4">
    <w:name w:val="正文文本缩进 字符"/>
    <w:link w:val="a3"/>
    <w:semiHidden/>
    <w:rsid w:val="008409F2"/>
    <w:rPr>
      <w:kern w:val="2"/>
      <w:sz w:val="21"/>
      <w:szCs w:val="24"/>
    </w:rPr>
  </w:style>
  <w:style w:type="character" w:styleId="a5">
    <w:name w:val="Hyperlink"/>
    <w:semiHidden/>
    <w:rPr>
      <w:color w:val="0000FF"/>
      <w:u w:val="single"/>
    </w:rPr>
  </w:style>
  <w:style w:type="paragraph" w:styleId="a6">
    <w:name w:val="Document Map"/>
    <w:basedOn w:val="a"/>
    <w:semiHidden/>
    <w:pPr>
      <w:shd w:val="clear" w:color="auto" w:fill="000080"/>
    </w:pPr>
  </w:style>
  <w:style w:type="paragraph" w:styleId="a7">
    <w:name w:val="Body Text"/>
    <w:basedOn w:val="a"/>
    <w:semiHidden/>
    <w:rPr>
      <w:b/>
      <w:bCs/>
    </w:rPr>
  </w:style>
  <w:style w:type="paragraph" w:styleId="a8">
    <w:name w:val="footnote text"/>
    <w:basedOn w:val="a"/>
    <w:semiHidden/>
    <w:pPr>
      <w:snapToGrid w:val="0"/>
    </w:pPr>
    <w:rPr>
      <w:sz w:val="18"/>
      <w:szCs w:val="18"/>
    </w:rPr>
  </w:style>
  <w:style w:type="character" w:styleId="a9">
    <w:name w:val="footnote reference"/>
    <w:semiHidden/>
    <w:rPr>
      <w:vertAlign w:val="superscript"/>
    </w:rPr>
  </w:style>
  <w:style w:type="paragraph" w:styleId="aa">
    <w:name w:val="header"/>
    <w:basedOn w:val="a"/>
    <w:link w:val="ab"/>
    <w:uiPriority w:val="9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c">
    <w:name w:val="footer"/>
    <w:basedOn w:val="a"/>
    <w:link w:val="ad"/>
    <w:uiPriority w:val="99"/>
    <w:pPr>
      <w:tabs>
        <w:tab w:val="center" w:pos="4153"/>
        <w:tab w:val="right" w:pos="8306"/>
      </w:tabs>
      <w:snapToGrid w:val="0"/>
    </w:pPr>
    <w:rPr>
      <w:sz w:val="18"/>
      <w:szCs w:val="18"/>
      <w:lang w:val="x-none" w:eastAsia="x-none"/>
    </w:rPr>
  </w:style>
  <w:style w:type="character" w:customStyle="1" w:styleId="ad">
    <w:name w:val="页脚 字符"/>
    <w:link w:val="ac"/>
    <w:uiPriority w:val="99"/>
    <w:rsid w:val="009011BA"/>
    <w:rPr>
      <w:kern w:val="2"/>
      <w:sz w:val="18"/>
      <w:szCs w:val="18"/>
    </w:rPr>
  </w:style>
  <w:style w:type="character" w:styleId="ae">
    <w:name w:val="page number"/>
    <w:basedOn w:val="a0"/>
    <w:semiHidden/>
  </w:style>
  <w:style w:type="paragraph" w:styleId="af">
    <w:name w:val="endnote text"/>
    <w:basedOn w:val="a"/>
    <w:semiHidden/>
    <w:pPr>
      <w:snapToGrid w:val="0"/>
    </w:pPr>
  </w:style>
  <w:style w:type="character" w:styleId="af0">
    <w:name w:val="endnote reference"/>
    <w:semiHidden/>
    <w:rPr>
      <w:vertAlign w:val="superscript"/>
    </w:rPr>
  </w:style>
  <w:style w:type="paragraph" w:styleId="af1">
    <w:name w:val="Subtitle"/>
    <w:basedOn w:val="a"/>
    <w:next w:val="a"/>
    <w:link w:val="af2"/>
    <w:uiPriority w:val="11"/>
    <w:qFormat/>
    <w:rsid w:val="00617A3F"/>
    <w:pPr>
      <w:numPr>
        <w:ilvl w:val="1"/>
      </w:numPr>
      <w:spacing w:afterLines="50" w:after="156"/>
      <w:ind w:firstLineChars="200" w:firstLine="200"/>
    </w:pPr>
    <w:rPr>
      <w:rFonts w:ascii="黑体" w:eastAsia="黑体" w:hAnsi="黑体"/>
      <w:bCs/>
      <w:iCs/>
      <w:color w:val="000000"/>
      <w:spacing w:val="15"/>
      <w:sz w:val="32"/>
      <w:szCs w:val="24"/>
    </w:rPr>
  </w:style>
  <w:style w:type="paragraph" w:customStyle="1" w:styleId="af3">
    <w:name w:val="摘要"/>
    <w:basedOn w:val="a7"/>
    <w:next w:val="a"/>
    <w:pPr>
      <w:tabs>
        <w:tab w:val="left" w:pos="798"/>
      </w:tabs>
      <w:overflowPunct w:val="0"/>
      <w:adjustRightInd w:val="0"/>
    </w:pPr>
    <w:rPr>
      <w:rFonts w:eastAsia="楷体_GB2312"/>
      <w:b w:val="0"/>
      <w:bCs w:val="0"/>
      <w:snapToGrid w:val="0"/>
      <w:sz w:val="18"/>
      <w:szCs w:val="20"/>
    </w:rPr>
  </w:style>
  <w:style w:type="paragraph" w:customStyle="1" w:styleId="af4">
    <w:name w:val="关键词"/>
    <w:basedOn w:val="af3"/>
    <w:next w:val="a"/>
    <w:pPr>
      <w:ind w:left="429" w:hangingChars="429" w:hanging="429"/>
    </w:pPr>
  </w:style>
  <w:style w:type="paragraph" w:styleId="af5">
    <w:name w:val="Balloon Text"/>
    <w:basedOn w:val="a"/>
    <w:link w:val="af6"/>
    <w:uiPriority w:val="99"/>
    <w:semiHidden/>
    <w:unhideWhenUsed/>
    <w:rsid w:val="009011BA"/>
    <w:rPr>
      <w:sz w:val="18"/>
      <w:szCs w:val="18"/>
      <w:lang w:val="x-none" w:eastAsia="x-none"/>
    </w:rPr>
  </w:style>
  <w:style w:type="character" w:customStyle="1" w:styleId="af6">
    <w:name w:val="批注框文本 字符"/>
    <w:link w:val="af5"/>
    <w:uiPriority w:val="99"/>
    <w:semiHidden/>
    <w:rsid w:val="009011BA"/>
    <w:rPr>
      <w:kern w:val="2"/>
      <w:sz w:val="18"/>
      <w:szCs w:val="18"/>
    </w:rPr>
  </w:style>
  <w:style w:type="character" w:styleId="af7">
    <w:name w:val="Strong"/>
    <w:uiPriority w:val="22"/>
    <w:qFormat/>
    <w:rsid w:val="005D3EEA"/>
    <w:rPr>
      <w:b/>
      <w:bCs/>
    </w:rPr>
  </w:style>
  <w:style w:type="paragraph" w:styleId="af8">
    <w:name w:val="List Paragraph"/>
    <w:basedOn w:val="a"/>
    <w:uiPriority w:val="34"/>
    <w:qFormat/>
    <w:rsid w:val="004C20CF"/>
    <w:pPr>
      <w:ind w:firstLine="420"/>
    </w:pPr>
  </w:style>
  <w:style w:type="table" w:styleId="af9">
    <w:name w:val="Table Grid"/>
    <w:basedOn w:val="a1"/>
    <w:uiPriority w:val="39"/>
    <w:rsid w:val="00981A06"/>
    <w:rPr>
      <w:rFonts w:ascii="Calibri" w:hAnsi="Calibri"/>
      <w:kern w:val="2"/>
      <w:sz w:val="21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a">
    <w:name w:val="Placeholder Text"/>
    <w:uiPriority w:val="99"/>
    <w:semiHidden/>
    <w:rsid w:val="00A05238"/>
    <w:rPr>
      <w:color w:val="808080"/>
    </w:rPr>
  </w:style>
  <w:style w:type="paragraph" w:styleId="afb">
    <w:name w:val="caption"/>
    <w:basedOn w:val="a"/>
    <w:next w:val="a"/>
    <w:uiPriority w:val="35"/>
    <w:unhideWhenUsed/>
    <w:qFormat/>
    <w:rsid w:val="005D3EEA"/>
    <w:rPr>
      <w:b/>
      <w:bCs/>
      <w:color w:val="5B9BD5"/>
      <w:sz w:val="18"/>
      <w:szCs w:val="18"/>
    </w:rPr>
  </w:style>
  <w:style w:type="table" w:customStyle="1" w:styleId="61">
    <w:name w:val="清单表 6 彩色1"/>
    <w:basedOn w:val="a1"/>
    <w:uiPriority w:val="51"/>
    <w:rsid w:val="00F06531"/>
    <w:rPr>
      <w:rFonts w:ascii="Calibri" w:hAnsi="Calibri"/>
      <w:color w:val="000000"/>
      <w:kern w:val="2"/>
      <w:sz w:val="21"/>
    </w:rPr>
    <w:tblPr>
      <w:tblStyleRowBandSize w:val="1"/>
      <w:tblStyleColBandSize w:val="1"/>
      <w:tblBorders>
        <w:top w:val="single" w:sz="4" w:space="0" w:color="000000"/>
        <w:bottom w:val="single" w:sz="4" w:space="0" w:color="000000"/>
      </w:tblBorders>
    </w:tblPr>
    <w:tblStylePr w:type="firstRow">
      <w:rPr>
        <w:b/>
        <w:bCs/>
      </w:rPr>
      <w:tblPr/>
      <w:tcPr>
        <w:tcBorders>
          <w:bottom w:val="single" w:sz="4" w:space="0" w:color="000000"/>
        </w:tcBorders>
      </w:tcPr>
    </w:tblStylePr>
    <w:tblStylePr w:type="lastRow">
      <w:rPr>
        <w:b/>
        <w:bCs/>
      </w:rPr>
      <w:tblPr/>
      <w:tcPr>
        <w:tcBorders>
          <w:top w:val="double" w:sz="4" w:space="0" w:color="00000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/>
      </w:tcPr>
    </w:tblStylePr>
    <w:tblStylePr w:type="band1Horz">
      <w:tblPr/>
      <w:tcPr>
        <w:shd w:val="clear" w:color="auto" w:fill="CCCCCC"/>
      </w:tcPr>
    </w:tblStylePr>
  </w:style>
  <w:style w:type="table" w:customStyle="1" w:styleId="611">
    <w:name w:val="清单表 6 彩色11"/>
    <w:basedOn w:val="a1"/>
    <w:uiPriority w:val="51"/>
    <w:rsid w:val="00F06531"/>
    <w:rPr>
      <w:rFonts w:ascii="Calibri" w:hAnsi="Calibri"/>
      <w:color w:val="000000"/>
      <w:kern w:val="2"/>
      <w:sz w:val="21"/>
    </w:rPr>
    <w:tblPr>
      <w:tblStyleRowBandSize w:val="1"/>
      <w:tblStyleColBandSize w:val="1"/>
      <w:tblBorders>
        <w:top w:val="single" w:sz="4" w:space="0" w:color="000000"/>
        <w:bottom w:val="single" w:sz="4" w:space="0" w:color="000000"/>
      </w:tblBorders>
    </w:tblPr>
    <w:tblStylePr w:type="firstRow">
      <w:rPr>
        <w:b/>
        <w:bCs/>
      </w:rPr>
      <w:tblPr/>
      <w:tcPr>
        <w:tcBorders>
          <w:bottom w:val="single" w:sz="4" w:space="0" w:color="000000"/>
        </w:tcBorders>
      </w:tcPr>
    </w:tblStylePr>
    <w:tblStylePr w:type="lastRow">
      <w:rPr>
        <w:b/>
        <w:bCs/>
      </w:rPr>
      <w:tblPr/>
      <w:tcPr>
        <w:tcBorders>
          <w:top w:val="double" w:sz="4" w:space="0" w:color="00000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/>
      </w:tcPr>
    </w:tblStylePr>
    <w:tblStylePr w:type="band1Horz">
      <w:tblPr/>
      <w:tcPr>
        <w:shd w:val="clear" w:color="auto" w:fill="CCCCCC"/>
      </w:tcPr>
    </w:tblStylePr>
  </w:style>
  <w:style w:type="paragraph" w:customStyle="1" w:styleId="11">
    <w:name w:val="样式1"/>
    <w:basedOn w:val="a3"/>
    <w:link w:val="12"/>
    <w:rsid w:val="008409F2"/>
    <w:pPr>
      <w:ind w:firstLineChars="200" w:firstLine="420"/>
    </w:pPr>
    <w:rPr>
      <w:color w:val="000000"/>
    </w:rPr>
  </w:style>
  <w:style w:type="character" w:customStyle="1" w:styleId="12">
    <w:name w:val="样式1 字符"/>
    <w:link w:val="11"/>
    <w:rsid w:val="008409F2"/>
    <w:rPr>
      <w:color w:val="000000"/>
      <w:kern w:val="2"/>
      <w:sz w:val="21"/>
      <w:szCs w:val="24"/>
    </w:rPr>
  </w:style>
  <w:style w:type="paragraph" w:customStyle="1" w:styleId="21">
    <w:name w:val="样式2"/>
    <w:basedOn w:val="2"/>
    <w:link w:val="22"/>
    <w:rsid w:val="00444B16"/>
  </w:style>
  <w:style w:type="character" w:customStyle="1" w:styleId="22">
    <w:name w:val="样式2 字符"/>
    <w:link w:val="21"/>
    <w:rsid w:val="00444B16"/>
    <w:rPr>
      <w:rFonts w:ascii="Arial" w:eastAsia="黑体" w:hAnsi="Arial" w:cs="Times New Roman"/>
      <w:b/>
      <w:bCs/>
      <w:color w:val="000000"/>
      <w:kern w:val="2"/>
      <w:sz w:val="24"/>
      <w:szCs w:val="32"/>
    </w:rPr>
  </w:style>
  <w:style w:type="paragraph" w:customStyle="1" w:styleId="afc">
    <w:name w:val="二级标题"/>
    <w:basedOn w:val="a"/>
    <w:link w:val="afd"/>
    <w:rsid w:val="003C03E7"/>
    <w:rPr>
      <w:rFonts w:ascii="黑体" w:eastAsia="黑体" w:hAnsi="黑体"/>
      <w:szCs w:val="32"/>
    </w:rPr>
  </w:style>
  <w:style w:type="paragraph" w:styleId="afe">
    <w:name w:val="No Spacing"/>
    <w:uiPriority w:val="1"/>
    <w:qFormat/>
    <w:rsid w:val="005D3EEA"/>
    <w:rPr>
      <w:sz w:val="22"/>
      <w:szCs w:val="22"/>
    </w:rPr>
  </w:style>
  <w:style w:type="character" w:customStyle="1" w:styleId="afd">
    <w:name w:val="二级标题 字符"/>
    <w:link w:val="afc"/>
    <w:rsid w:val="003C03E7"/>
    <w:rPr>
      <w:rFonts w:ascii="黑体" w:eastAsia="黑体" w:hAnsi="黑体"/>
      <w:kern w:val="2"/>
      <w:sz w:val="21"/>
      <w:szCs w:val="32"/>
    </w:rPr>
  </w:style>
  <w:style w:type="paragraph" w:styleId="aff">
    <w:name w:val="Normal (Web)"/>
    <w:basedOn w:val="a"/>
    <w:uiPriority w:val="99"/>
    <w:semiHidden/>
    <w:unhideWhenUsed/>
    <w:rsid w:val="00217460"/>
    <w:pPr>
      <w:spacing w:before="100" w:beforeAutospacing="1" w:after="100" w:afterAutospacing="1"/>
    </w:pPr>
    <w:rPr>
      <w:rFonts w:ascii="宋体" w:hAnsi="宋体" w:cs="宋体"/>
      <w:sz w:val="24"/>
    </w:rPr>
  </w:style>
  <w:style w:type="character" w:customStyle="1" w:styleId="10">
    <w:name w:val="标题 1 字符"/>
    <w:link w:val="1"/>
    <w:uiPriority w:val="9"/>
    <w:rsid w:val="00EE3AE7"/>
    <w:rPr>
      <w:rFonts w:ascii="Times New Roman" w:eastAsia="黑体" w:hAnsi="Times New Roman" w:cs="Times New Roman"/>
      <w:b/>
      <w:bCs/>
      <w:sz w:val="24"/>
      <w:szCs w:val="28"/>
    </w:rPr>
  </w:style>
  <w:style w:type="character" w:customStyle="1" w:styleId="30">
    <w:name w:val="标题 3 字符"/>
    <w:link w:val="3"/>
    <w:uiPriority w:val="9"/>
    <w:rsid w:val="005D3EEA"/>
    <w:rPr>
      <w:rFonts w:ascii="等线 Light" w:eastAsia="等线 Light" w:hAnsi="等线 Light" w:cs="Times New Roman"/>
      <w:b/>
      <w:bCs/>
      <w:color w:val="5B9BD5"/>
    </w:rPr>
  </w:style>
  <w:style w:type="character" w:customStyle="1" w:styleId="40">
    <w:name w:val="标题 4 字符"/>
    <w:link w:val="4"/>
    <w:uiPriority w:val="9"/>
    <w:rsid w:val="005D3EEA"/>
    <w:rPr>
      <w:rFonts w:ascii="等线 Light" w:eastAsia="等线 Light" w:hAnsi="等线 Light" w:cs="Times New Roman"/>
      <w:b/>
      <w:bCs/>
      <w:i/>
      <w:iCs/>
      <w:color w:val="5B9BD5"/>
    </w:rPr>
  </w:style>
  <w:style w:type="character" w:customStyle="1" w:styleId="50">
    <w:name w:val="标题 5 字符"/>
    <w:link w:val="5"/>
    <w:uiPriority w:val="9"/>
    <w:semiHidden/>
    <w:rsid w:val="005D3EEA"/>
    <w:rPr>
      <w:rFonts w:ascii="等线 Light" w:eastAsia="等线 Light" w:hAnsi="等线 Light" w:cs="Times New Roman"/>
      <w:color w:val="1F4D78"/>
    </w:rPr>
  </w:style>
  <w:style w:type="character" w:customStyle="1" w:styleId="60">
    <w:name w:val="标题 6 字符"/>
    <w:link w:val="6"/>
    <w:uiPriority w:val="9"/>
    <w:semiHidden/>
    <w:rsid w:val="005D3EEA"/>
    <w:rPr>
      <w:rFonts w:ascii="等线 Light" w:eastAsia="等线 Light" w:hAnsi="等线 Light" w:cs="Times New Roman"/>
      <w:i/>
      <w:iCs/>
      <w:color w:val="1F4D78"/>
    </w:rPr>
  </w:style>
  <w:style w:type="character" w:customStyle="1" w:styleId="70">
    <w:name w:val="标题 7 字符"/>
    <w:link w:val="7"/>
    <w:uiPriority w:val="9"/>
    <w:semiHidden/>
    <w:rsid w:val="005D3EEA"/>
    <w:rPr>
      <w:rFonts w:ascii="等线 Light" w:eastAsia="等线 Light" w:hAnsi="等线 Light" w:cs="Times New Roman"/>
      <w:i/>
      <w:iCs/>
      <w:color w:val="404040"/>
    </w:rPr>
  </w:style>
  <w:style w:type="character" w:customStyle="1" w:styleId="80">
    <w:name w:val="标题 8 字符"/>
    <w:link w:val="8"/>
    <w:uiPriority w:val="9"/>
    <w:semiHidden/>
    <w:rsid w:val="005D3EEA"/>
    <w:rPr>
      <w:rFonts w:ascii="等线 Light" w:eastAsia="等线 Light" w:hAnsi="等线 Light" w:cs="Times New Roman"/>
      <w:color w:val="5B9BD5"/>
      <w:sz w:val="20"/>
      <w:szCs w:val="20"/>
    </w:rPr>
  </w:style>
  <w:style w:type="character" w:customStyle="1" w:styleId="90">
    <w:name w:val="标题 9 字符"/>
    <w:link w:val="9"/>
    <w:uiPriority w:val="9"/>
    <w:semiHidden/>
    <w:rsid w:val="005D3EEA"/>
    <w:rPr>
      <w:rFonts w:ascii="等线 Light" w:eastAsia="等线 Light" w:hAnsi="等线 Light" w:cs="Times New Roman"/>
      <w:i/>
      <w:iCs/>
      <w:color w:val="404040"/>
      <w:sz w:val="20"/>
      <w:szCs w:val="20"/>
    </w:rPr>
  </w:style>
  <w:style w:type="paragraph" w:styleId="aff0">
    <w:name w:val="Title"/>
    <w:basedOn w:val="a"/>
    <w:next w:val="a"/>
    <w:link w:val="aff1"/>
    <w:uiPriority w:val="10"/>
    <w:qFormat/>
    <w:rsid w:val="0033140E"/>
    <w:pPr>
      <w:spacing w:before="100" w:beforeAutospacing="1" w:after="100" w:afterAutospacing="1"/>
      <w:ind w:firstLineChars="0" w:firstLine="0"/>
      <w:outlineLvl w:val="0"/>
    </w:pPr>
    <w:rPr>
      <w:rFonts w:eastAsia="黑体"/>
      <w:b/>
      <w:sz w:val="32"/>
      <w:szCs w:val="32"/>
    </w:rPr>
  </w:style>
  <w:style w:type="character" w:customStyle="1" w:styleId="aff1">
    <w:name w:val="标题 字符"/>
    <w:link w:val="aff0"/>
    <w:uiPriority w:val="10"/>
    <w:rsid w:val="0033140E"/>
    <w:rPr>
      <w:rFonts w:ascii="Times New Roman" w:eastAsia="黑体" w:hAnsi="Times New Roman"/>
      <w:b/>
      <w:sz w:val="32"/>
      <w:szCs w:val="32"/>
    </w:rPr>
  </w:style>
  <w:style w:type="character" w:customStyle="1" w:styleId="af2">
    <w:name w:val="副标题 字符"/>
    <w:link w:val="af1"/>
    <w:uiPriority w:val="11"/>
    <w:rsid w:val="00617A3F"/>
    <w:rPr>
      <w:rFonts w:ascii="黑体" w:eastAsia="黑体" w:hAnsi="黑体" w:cs="Times New Roman"/>
      <w:bCs/>
      <w:iCs/>
      <w:color w:val="000000"/>
      <w:spacing w:val="15"/>
      <w:sz w:val="32"/>
      <w:szCs w:val="24"/>
    </w:rPr>
  </w:style>
  <w:style w:type="character" w:styleId="aff2">
    <w:name w:val="Emphasis"/>
    <w:uiPriority w:val="20"/>
    <w:qFormat/>
    <w:rsid w:val="005D3EEA"/>
    <w:rPr>
      <w:i/>
      <w:iCs/>
    </w:rPr>
  </w:style>
  <w:style w:type="paragraph" w:styleId="aff3">
    <w:name w:val="Quote"/>
    <w:basedOn w:val="a"/>
    <w:next w:val="a"/>
    <w:link w:val="aff4"/>
    <w:uiPriority w:val="29"/>
    <w:qFormat/>
    <w:rsid w:val="005D3EEA"/>
    <w:rPr>
      <w:i/>
      <w:iCs/>
      <w:color w:val="000000"/>
    </w:rPr>
  </w:style>
  <w:style w:type="character" w:customStyle="1" w:styleId="aff4">
    <w:name w:val="引用 字符"/>
    <w:link w:val="aff3"/>
    <w:uiPriority w:val="29"/>
    <w:rsid w:val="005D3EEA"/>
    <w:rPr>
      <w:i/>
      <w:iCs/>
      <w:color w:val="000000"/>
    </w:rPr>
  </w:style>
  <w:style w:type="paragraph" w:styleId="aff5">
    <w:name w:val="Intense Quote"/>
    <w:basedOn w:val="a"/>
    <w:next w:val="a"/>
    <w:link w:val="aff6"/>
    <w:uiPriority w:val="30"/>
    <w:qFormat/>
    <w:rsid w:val="005D3EEA"/>
    <w:pPr>
      <w:pBdr>
        <w:bottom w:val="single" w:sz="4" w:space="4" w:color="5B9BD5"/>
      </w:pBdr>
      <w:spacing w:before="200" w:after="280"/>
      <w:ind w:left="936" w:right="936"/>
    </w:pPr>
    <w:rPr>
      <w:b/>
      <w:bCs/>
      <w:i/>
      <w:iCs/>
      <w:color w:val="5B9BD5"/>
    </w:rPr>
  </w:style>
  <w:style w:type="character" w:customStyle="1" w:styleId="aff6">
    <w:name w:val="明显引用 字符"/>
    <w:link w:val="aff5"/>
    <w:uiPriority w:val="30"/>
    <w:rsid w:val="005D3EEA"/>
    <w:rPr>
      <w:b/>
      <w:bCs/>
      <w:i/>
      <w:iCs/>
      <w:color w:val="5B9BD5"/>
    </w:rPr>
  </w:style>
  <w:style w:type="character" w:styleId="aff7">
    <w:name w:val="Subtle Emphasis"/>
    <w:uiPriority w:val="19"/>
    <w:qFormat/>
    <w:rsid w:val="005D3EEA"/>
    <w:rPr>
      <w:i/>
      <w:iCs/>
      <w:color w:val="808080"/>
    </w:rPr>
  </w:style>
  <w:style w:type="character" w:styleId="aff8">
    <w:name w:val="Intense Emphasis"/>
    <w:uiPriority w:val="21"/>
    <w:qFormat/>
    <w:rsid w:val="005D3EEA"/>
    <w:rPr>
      <w:b/>
      <w:bCs/>
      <w:i/>
      <w:iCs/>
      <w:color w:val="5B9BD5"/>
    </w:rPr>
  </w:style>
  <w:style w:type="character" w:styleId="aff9">
    <w:name w:val="Subtle Reference"/>
    <w:uiPriority w:val="31"/>
    <w:qFormat/>
    <w:rsid w:val="005D3EEA"/>
    <w:rPr>
      <w:smallCaps/>
      <w:color w:val="ED7D31"/>
      <w:u w:val="single"/>
    </w:rPr>
  </w:style>
  <w:style w:type="character" w:styleId="affa">
    <w:name w:val="Intense Reference"/>
    <w:uiPriority w:val="32"/>
    <w:qFormat/>
    <w:rsid w:val="005D3EEA"/>
    <w:rPr>
      <w:b/>
      <w:bCs/>
      <w:smallCaps/>
      <w:color w:val="ED7D31"/>
      <w:spacing w:val="5"/>
      <w:u w:val="single"/>
    </w:rPr>
  </w:style>
  <w:style w:type="character" w:styleId="affb">
    <w:name w:val="Book Title"/>
    <w:uiPriority w:val="33"/>
    <w:qFormat/>
    <w:rsid w:val="005D3EEA"/>
    <w:rPr>
      <w:b/>
      <w:bCs/>
      <w:smallCaps/>
      <w:spacing w:val="5"/>
    </w:rPr>
  </w:style>
  <w:style w:type="paragraph" w:styleId="TOC">
    <w:name w:val="TOC Heading"/>
    <w:basedOn w:val="1"/>
    <w:next w:val="a"/>
    <w:uiPriority w:val="39"/>
    <w:semiHidden/>
    <w:unhideWhenUsed/>
    <w:qFormat/>
    <w:rsid w:val="005D3EEA"/>
    <w:pPr>
      <w:outlineLvl w:val="9"/>
    </w:pPr>
  </w:style>
  <w:style w:type="character" w:styleId="affc">
    <w:name w:val="line number"/>
    <w:basedOn w:val="a0"/>
    <w:uiPriority w:val="99"/>
    <w:semiHidden/>
    <w:unhideWhenUsed/>
    <w:rsid w:val="00533F32"/>
  </w:style>
  <w:style w:type="character" w:styleId="affd">
    <w:name w:val="annotation reference"/>
    <w:uiPriority w:val="99"/>
    <w:semiHidden/>
    <w:unhideWhenUsed/>
    <w:rsid w:val="008062A1"/>
    <w:rPr>
      <w:sz w:val="21"/>
      <w:szCs w:val="21"/>
    </w:rPr>
  </w:style>
  <w:style w:type="paragraph" w:styleId="affe">
    <w:name w:val="annotation text"/>
    <w:basedOn w:val="a"/>
    <w:link w:val="afff"/>
    <w:uiPriority w:val="99"/>
    <w:semiHidden/>
    <w:unhideWhenUsed/>
    <w:rsid w:val="008062A1"/>
    <w:pPr>
      <w:jc w:val="left"/>
    </w:pPr>
  </w:style>
  <w:style w:type="character" w:customStyle="1" w:styleId="afff">
    <w:name w:val="批注文字 字符"/>
    <w:link w:val="affe"/>
    <w:uiPriority w:val="99"/>
    <w:semiHidden/>
    <w:rsid w:val="008062A1"/>
    <w:rPr>
      <w:rFonts w:ascii="Times New Roman" w:eastAsia="宋体" w:hAnsi="Times New Roman"/>
      <w:sz w:val="21"/>
    </w:rPr>
  </w:style>
  <w:style w:type="paragraph" w:styleId="afff0">
    <w:name w:val="annotation subject"/>
    <w:basedOn w:val="affe"/>
    <w:next w:val="affe"/>
    <w:link w:val="afff1"/>
    <w:uiPriority w:val="99"/>
    <w:semiHidden/>
    <w:unhideWhenUsed/>
    <w:rsid w:val="008062A1"/>
    <w:rPr>
      <w:b/>
      <w:bCs/>
    </w:rPr>
  </w:style>
  <w:style w:type="character" w:customStyle="1" w:styleId="afff1">
    <w:name w:val="批注主题 字符"/>
    <w:link w:val="afff0"/>
    <w:uiPriority w:val="99"/>
    <w:semiHidden/>
    <w:rsid w:val="008062A1"/>
    <w:rPr>
      <w:rFonts w:ascii="Times New Roman" w:eastAsia="宋体" w:hAnsi="Times New Roman"/>
      <w:b/>
      <w:bCs/>
      <w:sz w:val="21"/>
    </w:rPr>
  </w:style>
  <w:style w:type="paragraph" w:styleId="afff2">
    <w:name w:val="Revision"/>
    <w:hidden/>
    <w:uiPriority w:val="99"/>
    <w:semiHidden/>
    <w:rsid w:val="00AA08D8"/>
    <w:rPr>
      <w:rFonts w:ascii="Times New Roman" w:eastAsia="宋体" w:hAnsi="Times New Roman"/>
      <w:sz w:val="21"/>
      <w:szCs w:val="22"/>
    </w:rPr>
  </w:style>
  <w:style w:type="paragraph" w:customStyle="1" w:styleId="MTDisplayEquation">
    <w:name w:val="MTDisplayEquation"/>
    <w:basedOn w:val="a"/>
    <w:next w:val="a"/>
    <w:link w:val="MTDisplayEquation0"/>
    <w:rsid w:val="00AC2C9F"/>
    <w:pPr>
      <w:tabs>
        <w:tab w:val="center" w:pos="2400"/>
        <w:tab w:val="right" w:pos="4780"/>
      </w:tabs>
      <w:ind w:firstLine="420"/>
    </w:pPr>
  </w:style>
  <w:style w:type="character" w:customStyle="1" w:styleId="MTDisplayEquation0">
    <w:name w:val="MTDisplayEquation 字符"/>
    <w:basedOn w:val="a0"/>
    <w:link w:val="MTDisplayEquation"/>
    <w:rsid w:val="00AC2C9F"/>
    <w:rPr>
      <w:rFonts w:ascii="Times New Roman" w:eastAsia="宋体" w:hAnsi="Times New Roman"/>
      <w:sz w:val="21"/>
      <w:szCs w:val="22"/>
    </w:rPr>
  </w:style>
  <w:style w:type="character" w:customStyle="1" w:styleId="MTConvertedEquation">
    <w:name w:val="MTConvertedEquation"/>
    <w:basedOn w:val="a0"/>
    <w:rsid w:val="005A2565"/>
    <w:rPr>
      <w:rFonts w:ascii="Cambria Math" w:hAnsi="Cambria Math"/>
      <w:i/>
    </w:rPr>
  </w:style>
  <w:style w:type="character" w:customStyle="1" w:styleId="MTEquationSection">
    <w:name w:val="MTEquationSection"/>
    <w:basedOn w:val="a0"/>
    <w:rsid w:val="00761F8E"/>
    <w:rPr>
      <w:vanish w:val="0"/>
      <w:color w:val="FF0000"/>
    </w:rPr>
  </w:style>
  <w:style w:type="paragraph" w:customStyle="1" w:styleId="Default">
    <w:name w:val="Default"/>
    <w:rsid w:val="00E95864"/>
    <w:pPr>
      <w:widowControl w:val="0"/>
      <w:autoSpaceDE w:val="0"/>
      <w:autoSpaceDN w:val="0"/>
      <w:adjustRightInd w:val="0"/>
    </w:pPr>
    <w:rPr>
      <w:rFonts w:ascii="宋体" w:eastAsia="宋体" w:cs="宋体"/>
      <w:color w:val="000000"/>
      <w:sz w:val="24"/>
      <w:szCs w:val="24"/>
    </w:rPr>
  </w:style>
  <w:style w:type="character" w:customStyle="1" w:styleId="ab">
    <w:name w:val="页眉 字符"/>
    <w:basedOn w:val="a0"/>
    <w:link w:val="aa"/>
    <w:uiPriority w:val="99"/>
    <w:rsid w:val="008543EF"/>
    <w:rPr>
      <w:rFonts w:ascii="Times New Roman" w:eastAsia="宋体" w:hAnsi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2973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07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71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47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191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568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329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970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917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453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082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45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90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970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8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8250687">
          <w:marLeft w:val="27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7140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309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903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5183579">
          <w:marLeft w:val="27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38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880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32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222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325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743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103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931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234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493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544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1711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567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003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380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543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716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580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168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84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050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945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455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924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6039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382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803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868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693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422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935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891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985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8453808">
          <w:marLeft w:val="27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4515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417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image" Target="media/image27.wmf"/><Relationship Id="rId84" Type="http://schemas.openxmlformats.org/officeDocument/2006/relationships/image" Target="media/image37.wmf"/><Relationship Id="rId138" Type="http://schemas.openxmlformats.org/officeDocument/2006/relationships/oleObject" Target="embeddings/oleObject71.bin"/><Relationship Id="rId159" Type="http://schemas.openxmlformats.org/officeDocument/2006/relationships/oleObject" Target="embeddings/oleObject86.bin"/><Relationship Id="rId170" Type="http://schemas.openxmlformats.org/officeDocument/2006/relationships/oleObject" Target="embeddings/oleObject93.bin"/><Relationship Id="rId191" Type="http://schemas.openxmlformats.org/officeDocument/2006/relationships/footer" Target="footer3.xml"/><Relationship Id="rId107" Type="http://schemas.openxmlformats.org/officeDocument/2006/relationships/image" Target="media/image46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5.bin"/><Relationship Id="rId149" Type="http://schemas.openxmlformats.org/officeDocument/2006/relationships/image" Target="media/image64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7.bin"/><Relationship Id="rId160" Type="http://schemas.openxmlformats.org/officeDocument/2006/relationships/image" Target="media/image67.wmf"/><Relationship Id="rId181" Type="http://schemas.openxmlformats.org/officeDocument/2006/relationships/oleObject" Target="embeddings/oleObject100.bin"/><Relationship Id="rId22" Type="http://schemas.openxmlformats.org/officeDocument/2006/relationships/image" Target="media/image8.wmf"/><Relationship Id="rId43" Type="http://schemas.openxmlformats.org/officeDocument/2006/relationships/image" Target="media/image18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60.bin"/><Relationship Id="rId139" Type="http://schemas.openxmlformats.org/officeDocument/2006/relationships/image" Target="media/image61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9.bin"/><Relationship Id="rId171" Type="http://schemas.openxmlformats.org/officeDocument/2006/relationships/oleObject" Target="embeddings/oleObject94.bin"/><Relationship Id="rId192" Type="http://schemas.openxmlformats.org/officeDocument/2006/relationships/fontTable" Target="fontTable.xml"/><Relationship Id="rId12" Type="http://schemas.openxmlformats.org/officeDocument/2006/relationships/image" Target="media/image3.wmf"/><Relationship Id="rId33" Type="http://schemas.openxmlformats.org/officeDocument/2006/relationships/image" Target="media/image13.wmf"/><Relationship Id="rId108" Type="http://schemas.openxmlformats.org/officeDocument/2006/relationships/oleObject" Target="embeddings/oleObject55.bin"/><Relationship Id="rId129" Type="http://schemas.openxmlformats.org/officeDocument/2006/relationships/image" Target="media/image57.wmf"/><Relationship Id="rId54" Type="http://schemas.openxmlformats.org/officeDocument/2006/relationships/image" Target="media/image23.wmf"/><Relationship Id="rId75" Type="http://schemas.openxmlformats.org/officeDocument/2006/relationships/oleObject" Target="embeddings/oleObject36.bin"/><Relationship Id="rId96" Type="http://schemas.openxmlformats.org/officeDocument/2006/relationships/image" Target="media/image42.wmf"/><Relationship Id="rId140" Type="http://schemas.openxmlformats.org/officeDocument/2006/relationships/oleObject" Target="embeddings/oleObject72.bin"/><Relationship Id="rId161" Type="http://schemas.openxmlformats.org/officeDocument/2006/relationships/oleObject" Target="embeddings/oleObject87.bin"/><Relationship Id="rId182" Type="http://schemas.openxmlformats.org/officeDocument/2006/relationships/oleObject" Target="embeddings/oleObject101.bin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image" Target="media/image52.wmf"/><Relationship Id="rId44" Type="http://schemas.openxmlformats.org/officeDocument/2006/relationships/oleObject" Target="embeddings/oleObject19.bin"/><Relationship Id="rId65" Type="http://schemas.openxmlformats.org/officeDocument/2006/relationships/image" Target="media/image28.wmf"/><Relationship Id="rId86" Type="http://schemas.openxmlformats.org/officeDocument/2006/relationships/image" Target="media/image38.wmf"/><Relationship Id="rId130" Type="http://schemas.openxmlformats.org/officeDocument/2006/relationships/oleObject" Target="embeddings/oleObject66.bin"/><Relationship Id="rId151" Type="http://schemas.openxmlformats.org/officeDocument/2006/relationships/oleObject" Target="embeddings/oleObject80.bin"/><Relationship Id="rId172" Type="http://schemas.openxmlformats.org/officeDocument/2006/relationships/image" Target="media/image71.wmf"/><Relationship Id="rId193" Type="http://schemas.openxmlformats.org/officeDocument/2006/relationships/theme" Target="theme/theme1.xml"/><Relationship Id="rId13" Type="http://schemas.openxmlformats.org/officeDocument/2006/relationships/oleObject" Target="embeddings/oleObject3.bin"/><Relationship Id="rId109" Type="http://schemas.openxmlformats.org/officeDocument/2006/relationships/image" Target="media/image47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8.bin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1.bin"/><Relationship Id="rId125" Type="http://schemas.openxmlformats.org/officeDocument/2006/relationships/image" Target="media/image55.wmf"/><Relationship Id="rId141" Type="http://schemas.openxmlformats.org/officeDocument/2006/relationships/image" Target="media/image62.wmf"/><Relationship Id="rId146" Type="http://schemas.openxmlformats.org/officeDocument/2006/relationships/oleObject" Target="embeddings/oleObject77.bin"/><Relationship Id="rId167" Type="http://schemas.openxmlformats.org/officeDocument/2006/relationships/image" Target="media/image69.wmf"/><Relationship Id="rId188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5.bin"/><Relationship Id="rId162" Type="http://schemas.openxmlformats.org/officeDocument/2006/relationships/oleObject" Target="embeddings/oleObject88.bin"/><Relationship Id="rId183" Type="http://schemas.openxmlformats.org/officeDocument/2006/relationships/oleObject" Target="embeddings/oleObject10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6.bin"/><Relationship Id="rId115" Type="http://schemas.openxmlformats.org/officeDocument/2006/relationships/image" Target="media/image50.wmf"/><Relationship Id="rId131" Type="http://schemas.openxmlformats.org/officeDocument/2006/relationships/oleObject" Target="embeddings/oleObject67.bin"/><Relationship Id="rId136" Type="http://schemas.openxmlformats.org/officeDocument/2006/relationships/oleObject" Target="embeddings/oleObject70.bin"/><Relationship Id="rId157" Type="http://schemas.openxmlformats.org/officeDocument/2006/relationships/oleObject" Target="embeddings/oleObject85.bin"/><Relationship Id="rId178" Type="http://schemas.openxmlformats.org/officeDocument/2006/relationships/image" Target="media/image74.wmf"/><Relationship Id="rId61" Type="http://schemas.openxmlformats.org/officeDocument/2006/relationships/image" Target="media/image26.wmf"/><Relationship Id="rId82" Type="http://schemas.openxmlformats.org/officeDocument/2006/relationships/image" Target="media/image36.wmf"/><Relationship Id="rId152" Type="http://schemas.openxmlformats.org/officeDocument/2006/relationships/oleObject" Target="embeddings/oleObject81.bin"/><Relationship Id="rId173" Type="http://schemas.openxmlformats.org/officeDocument/2006/relationships/oleObject" Target="embeddings/oleObject95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56" Type="http://schemas.openxmlformats.org/officeDocument/2006/relationships/image" Target="media/image24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4.wmf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64.bin"/><Relationship Id="rId147" Type="http://schemas.openxmlformats.org/officeDocument/2006/relationships/image" Target="media/image63.wmf"/><Relationship Id="rId168" Type="http://schemas.openxmlformats.org/officeDocument/2006/relationships/oleObject" Target="embeddings/oleObject92.bin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3.wmf"/><Relationship Id="rId121" Type="http://schemas.openxmlformats.org/officeDocument/2006/relationships/image" Target="media/image53.wmf"/><Relationship Id="rId142" Type="http://schemas.openxmlformats.org/officeDocument/2006/relationships/oleObject" Target="embeddings/oleObject73.bin"/><Relationship Id="rId163" Type="http://schemas.openxmlformats.org/officeDocument/2006/relationships/image" Target="media/image68.wmf"/><Relationship Id="rId184" Type="http://schemas.openxmlformats.org/officeDocument/2006/relationships/oleObject" Target="embeddings/oleObject103.bin"/><Relationship Id="rId189" Type="http://schemas.openxmlformats.org/officeDocument/2006/relationships/footer" Target="footer2.xml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29.wmf"/><Relationship Id="rId116" Type="http://schemas.openxmlformats.org/officeDocument/2006/relationships/oleObject" Target="embeddings/oleObject59.bin"/><Relationship Id="rId137" Type="http://schemas.openxmlformats.org/officeDocument/2006/relationships/image" Target="media/image60.wmf"/><Relationship Id="rId158" Type="http://schemas.openxmlformats.org/officeDocument/2006/relationships/image" Target="media/image66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88" Type="http://schemas.openxmlformats.org/officeDocument/2006/relationships/image" Target="media/image39.wmf"/><Relationship Id="rId111" Type="http://schemas.openxmlformats.org/officeDocument/2006/relationships/image" Target="media/image48.wmf"/><Relationship Id="rId132" Type="http://schemas.openxmlformats.org/officeDocument/2006/relationships/oleObject" Target="embeddings/oleObject68.bin"/><Relationship Id="rId153" Type="http://schemas.openxmlformats.org/officeDocument/2006/relationships/oleObject" Target="embeddings/oleObject82.bin"/><Relationship Id="rId174" Type="http://schemas.openxmlformats.org/officeDocument/2006/relationships/image" Target="media/image72.wmf"/><Relationship Id="rId179" Type="http://schemas.openxmlformats.org/officeDocument/2006/relationships/oleObject" Target="embeddings/oleObject98.bin"/><Relationship Id="rId190" Type="http://schemas.openxmlformats.org/officeDocument/2006/relationships/header" Target="header3.xml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4.bin"/><Relationship Id="rId127" Type="http://schemas.openxmlformats.org/officeDocument/2006/relationships/image" Target="media/image5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2.wmf"/><Relationship Id="rId73" Type="http://schemas.openxmlformats.org/officeDocument/2006/relationships/image" Target="media/image32.wmf"/><Relationship Id="rId78" Type="http://schemas.openxmlformats.org/officeDocument/2006/relationships/image" Target="media/image34.wmf"/><Relationship Id="rId94" Type="http://schemas.openxmlformats.org/officeDocument/2006/relationships/image" Target="media/image41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2.bin"/><Relationship Id="rId143" Type="http://schemas.openxmlformats.org/officeDocument/2006/relationships/oleObject" Target="embeddings/oleObject74.bin"/><Relationship Id="rId148" Type="http://schemas.openxmlformats.org/officeDocument/2006/relationships/oleObject" Target="embeddings/oleObject78.bin"/><Relationship Id="rId164" Type="http://schemas.openxmlformats.org/officeDocument/2006/relationships/oleObject" Target="embeddings/oleObject89.bin"/><Relationship Id="rId169" Type="http://schemas.openxmlformats.org/officeDocument/2006/relationships/image" Target="media/image70.wmf"/><Relationship Id="rId185" Type="http://schemas.openxmlformats.org/officeDocument/2006/relationships/oleObject" Target="embeddings/oleObject104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9.bin"/><Relationship Id="rId26" Type="http://schemas.openxmlformats.org/officeDocument/2006/relationships/image" Target="media/image10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7.bin"/><Relationship Id="rId133" Type="http://schemas.openxmlformats.org/officeDocument/2006/relationships/image" Target="media/image58.wmf"/><Relationship Id="rId154" Type="http://schemas.openxmlformats.org/officeDocument/2006/relationships/oleObject" Target="embeddings/oleObject83.bin"/><Relationship Id="rId175" Type="http://schemas.openxmlformats.org/officeDocument/2006/relationships/oleObject" Target="embeddings/oleObject96.bin"/><Relationship Id="rId16" Type="http://schemas.openxmlformats.org/officeDocument/2006/relationships/image" Target="media/image5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5.wmf"/><Relationship Id="rId123" Type="http://schemas.openxmlformats.org/officeDocument/2006/relationships/image" Target="media/image54.wmf"/><Relationship Id="rId144" Type="http://schemas.openxmlformats.org/officeDocument/2006/relationships/oleObject" Target="embeddings/oleObject75.bin"/><Relationship Id="rId90" Type="http://schemas.openxmlformats.org/officeDocument/2006/relationships/image" Target="media/image40.wmf"/><Relationship Id="rId165" Type="http://schemas.openxmlformats.org/officeDocument/2006/relationships/oleObject" Target="embeddings/oleObject90.bin"/><Relationship Id="rId186" Type="http://schemas.openxmlformats.org/officeDocument/2006/relationships/header" Target="header1.xml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image" Target="media/image30.wmf"/><Relationship Id="rId113" Type="http://schemas.openxmlformats.org/officeDocument/2006/relationships/image" Target="media/image49.wmf"/><Relationship Id="rId134" Type="http://schemas.openxmlformats.org/officeDocument/2006/relationships/oleObject" Target="embeddings/oleObject69.bin"/><Relationship Id="rId80" Type="http://schemas.openxmlformats.org/officeDocument/2006/relationships/image" Target="media/image35.wmf"/><Relationship Id="rId155" Type="http://schemas.openxmlformats.org/officeDocument/2006/relationships/oleObject" Target="embeddings/oleObject84.bin"/><Relationship Id="rId176" Type="http://schemas.openxmlformats.org/officeDocument/2006/relationships/image" Target="media/image73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5.wmf"/><Relationship Id="rId103" Type="http://schemas.openxmlformats.org/officeDocument/2006/relationships/oleObject" Target="embeddings/oleObject51.bin"/><Relationship Id="rId124" Type="http://schemas.openxmlformats.org/officeDocument/2006/relationships/oleObject" Target="embeddings/oleObject63.bin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6.bin"/><Relationship Id="rId166" Type="http://schemas.openxmlformats.org/officeDocument/2006/relationships/oleObject" Target="embeddings/oleObject91.bin"/><Relationship Id="rId187" Type="http://schemas.openxmlformats.org/officeDocument/2006/relationships/header" Target="header2.xml"/><Relationship Id="rId1" Type="http://schemas.openxmlformats.org/officeDocument/2006/relationships/customXml" Target="../customXml/item1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8.bin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39.bin"/><Relationship Id="rId135" Type="http://schemas.openxmlformats.org/officeDocument/2006/relationships/image" Target="media/image59.wmf"/><Relationship Id="rId156" Type="http://schemas.openxmlformats.org/officeDocument/2006/relationships/image" Target="media/image65.wmf"/><Relationship Id="rId177" Type="http://schemas.openxmlformats.org/officeDocument/2006/relationships/oleObject" Target="embeddings/oleObject97.bin"/><Relationship Id="rId18" Type="http://schemas.openxmlformats.org/officeDocument/2006/relationships/image" Target="media/image6.wmf"/><Relationship Id="rId39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3348299-0D68-4776-B768-0DD5D94B081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2</Pages>
  <Words>581</Words>
  <Characters>3312</Characters>
  <Application>Microsoft Office Word</Application>
  <DocSecurity>0</DocSecurity>
  <Lines>27</Lines>
  <Paragraphs>7</Paragraphs>
  <ScaleCrop>false</ScaleCrop>
  <Company>app</Company>
  <LinksUpToDate>false</LinksUpToDate>
  <CharactersWithSpaces>38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一种新的图像置乱算法</dc:title>
  <dc:subject/>
  <dc:creator>hqb</dc:creator>
  <cp:keywords/>
  <cp:lastModifiedBy>tongyanxiang</cp:lastModifiedBy>
  <cp:revision>6</cp:revision>
  <cp:lastPrinted>2021-12-21T13:23:00Z</cp:lastPrinted>
  <dcterms:created xsi:type="dcterms:W3CDTF">2021-12-21T12:47:00Z</dcterms:created>
  <dcterms:modified xsi:type="dcterms:W3CDTF">2021-12-21T13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WinEqns">
    <vt:bool>true</vt:bool>
  </property>
  <property fmtid="{D5CDD505-2E9C-101B-9397-08002B2CF9AE}" pid="4" name="MTEquationSection">
    <vt:lpwstr>1</vt:lpwstr>
  </property>
  <property fmtid="{D5CDD505-2E9C-101B-9397-08002B2CF9AE}" pid="5" name="MTEquationNumber2">
    <vt:lpwstr>(#S1.#E1)</vt:lpwstr>
  </property>
</Properties>
</file>